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5647" w:rsidRPr="00FC7ACE" w:rsidRDefault="00FE5647" w:rsidP="00FE5647">
      <w:pPr>
        <w:pStyle w:val="aff4"/>
        <w:jc w:val="center"/>
        <w:rPr>
          <w:rFonts w:ascii="Times New Roman" w:hAnsi="Times New Roman"/>
          <w:color w:val="auto"/>
          <w:sz w:val="40"/>
          <w:szCs w:val="40"/>
        </w:rPr>
      </w:pPr>
      <w:bookmarkStart w:id="0" w:name="_Toc263798480"/>
      <w:r w:rsidRPr="00FC7ACE">
        <w:rPr>
          <w:rFonts w:ascii="Times New Roman" w:hAnsi="Times New Roman"/>
          <w:color w:val="auto"/>
          <w:sz w:val="40"/>
          <w:szCs w:val="40"/>
        </w:rPr>
        <w:t>Реферат</w:t>
      </w:r>
      <w:bookmarkEnd w:id="0"/>
    </w:p>
    <w:p w:rsidR="00F419C1" w:rsidRDefault="00F419C1" w:rsidP="00F419C1">
      <w:pPr>
        <w:pStyle w:val="afa"/>
      </w:pPr>
      <w:r>
        <w:t xml:space="preserve">Расчетно-пояснительная записка к дипломному проекту «Создание модели биомеханического объекта на примере экзокостюма» содержит </w:t>
      </w:r>
      <w:r w:rsidRPr="001C54DE">
        <w:t>1</w:t>
      </w:r>
      <w:r w:rsidR="00C52996">
        <w:t>26</w:t>
      </w:r>
      <w:r w:rsidR="00BC1DD9">
        <w:t xml:space="preserve"> страниц</w:t>
      </w:r>
      <w:r>
        <w:t xml:space="preserve"> машинописного текста, </w:t>
      </w:r>
      <w:r w:rsidR="00BC1DD9">
        <w:t>64 рисунка</w:t>
      </w:r>
      <w:r>
        <w:t xml:space="preserve">, </w:t>
      </w:r>
      <w:r w:rsidR="00BC1DD9">
        <w:t>17</w:t>
      </w:r>
      <w:r>
        <w:t xml:space="preserve"> таблиц.</w:t>
      </w:r>
    </w:p>
    <w:p w:rsidR="00F419C1" w:rsidRPr="00C87A0E" w:rsidRDefault="00F419C1" w:rsidP="00F419C1">
      <w:pPr>
        <w:pStyle w:val="afa"/>
      </w:pPr>
      <w:r>
        <w:t xml:space="preserve">В расчетно-пояснительной записке приведен анализ методик, принципов, технологий,  </w:t>
      </w:r>
      <w:r w:rsidR="00971D36">
        <w:t>систем проектирования,</w:t>
      </w:r>
      <w:r>
        <w:t xml:space="preserve"> позволяющих решать задачи </w:t>
      </w:r>
      <w:r w:rsidR="00BC1DD9">
        <w:t>создания биомеханических моделей</w:t>
      </w:r>
      <w:r w:rsidR="00971D36">
        <w:t xml:space="preserve"> и обмена данными между выбранными средами</w:t>
      </w:r>
      <w:r>
        <w:t>.  Выявлены достоинс</w:t>
      </w:r>
      <w:r w:rsidR="00971D36">
        <w:t>тва и недостатки данных систем и о</w:t>
      </w:r>
      <w:r>
        <w:t xml:space="preserve">существлен выбор </w:t>
      </w:r>
      <w:r w:rsidR="00971D36">
        <w:t>комплекса программных</w:t>
      </w:r>
      <w:r>
        <w:t xml:space="preserve"> средств</w:t>
      </w:r>
      <w:r w:rsidR="00971D36">
        <w:t>, реализующих данное решение</w:t>
      </w:r>
      <w:r>
        <w:t>. Описаны основные этапы разработанной методики на базе выбранных средств.</w:t>
      </w:r>
    </w:p>
    <w:p w:rsidR="00F419C1" w:rsidRPr="00F419C1" w:rsidRDefault="00F419C1" w:rsidP="00F419C1">
      <w:pPr>
        <w:rPr>
          <w:lang w:eastAsia="en-US"/>
        </w:rPr>
      </w:pPr>
    </w:p>
    <w:p w:rsidR="00FE5647" w:rsidRDefault="00FE5647" w:rsidP="00971D36">
      <w:pPr>
        <w:numPr>
          <w:ilvl w:val="0"/>
          <w:numId w:val="52"/>
        </w:numPr>
        <w:rPr>
          <w:rFonts w:ascii="Cambria" w:hAnsi="Cambria"/>
          <w:b/>
          <w:bCs/>
          <w:color w:val="365F91"/>
          <w:sz w:val="28"/>
          <w:szCs w:val="28"/>
          <w:lang w:eastAsia="en-US"/>
        </w:rPr>
      </w:pPr>
      <w:r>
        <w:rPr>
          <w:rFonts w:ascii="Cambria" w:hAnsi="Cambria"/>
          <w:b/>
          <w:bCs/>
          <w:color w:val="365F91"/>
          <w:sz w:val="28"/>
          <w:szCs w:val="28"/>
          <w:lang w:eastAsia="en-US"/>
        </w:rPr>
        <w:br w:type="page"/>
      </w:r>
    </w:p>
    <w:p w:rsidR="00C660EC" w:rsidRPr="00FC7ACE" w:rsidRDefault="00F419C1" w:rsidP="00FE5647">
      <w:pPr>
        <w:pStyle w:val="aff4"/>
        <w:jc w:val="center"/>
        <w:rPr>
          <w:rFonts w:ascii="Times New Roman" w:hAnsi="Times New Roman"/>
          <w:color w:val="auto"/>
          <w:sz w:val="40"/>
          <w:szCs w:val="40"/>
        </w:rPr>
      </w:pPr>
      <w:bookmarkStart w:id="1" w:name="_Toc263798481"/>
      <w:r w:rsidRPr="00FC7ACE">
        <w:rPr>
          <w:rFonts w:ascii="Times New Roman" w:hAnsi="Times New Roman"/>
          <w:color w:val="auto"/>
          <w:sz w:val="40"/>
          <w:szCs w:val="40"/>
        </w:rPr>
        <w:lastRenderedPageBreak/>
        <w:t>Содержание</w:t>
      </w:r>
      <w:bookmarkEnd w:id="1"/>
    </w:p>
    <w:p w:rsidR="004C2CB4" w:rsidRDefault="00F419C1">
      <w:pPr>
        <w:pStyle w:val="10"/>
        <w:tabs>
          <w:tab w:val="right" w:leader="dot" w:pos="9628"/>
        </w:tabs>
        <w:rPr>
          <w:rFonts w:asciiTheme="minorHAnsi" w:eastAsiaTheme="minorEastAsia" w:hAnsiTheme="minorHAnsi" w:cstheme="minorBidi"/>
          <w:b w:val="0"/>
          <w:bCs w:val="0"/>
          <w:caps w:val="0"/>
          <w:noProof/>
          <w:sz w:val="22"/>
          <w:szCs w:val="22"/>
        </w:rPr>
      </w:pPr>
      <w:r>
        <w:rPr>
          <w:b w:val="0"/>
          <w:bCs w:val="0"/>
          <w:caps w:val="0"/>
        </w:rPr>
        <w:fldChar w:fldCharType="begin"/>
      </w:r>
      <w:r>
        <w:rPr>
          <w:b w:val="0"/>
          <w:bCs w:val="0"/>
          <w:caps w:val="0"/>
        </w:rPr>
        <w:instrText xml:space="preserve"> TOC \o "1-3" \h \z \t "Заголовок оглавления;1" </w:instrText>
      </w:r>
      <w:r>
        <w:rPr>
          <w:b w:val="0"/>
          <w:bCs w:val="0"/>
          <w:caps w:val="0"/>
        </w:rPr>
        <w:fldChar w:fldCharType="separate"/>
      </w:r>
      <w:hyperlink w:anchor="_Toc263798480" w:history="1">
        <w:r w:rsidR="004C2CB4" w:rsidRPr="00693F91">
          <w:rPr>
            <w:rStyle w:val="af5"/>
            <w:noProof/>
          </w:rPr>
          <w:t>Реферат</w:t>
        </w:r>
        <w:r w:rsidR="004C2CB4">
          <w:rPr>
            <w:noProof/>
            <w:webHidden/>
          </w:rPr>
          <w:tab/>
        </w:r>
        <w:r w:rsidR="004C2CB4">
          <w:rPr>
            <w:noProof/>
            <w:webHidden/>
          </w:rPr>
          <w:fldChar w:fldCharType="begin"/>
        </w:r>
        <w:r w:rsidR="004C2CB4">
          <w:rPr>
            <w:noProof/>
            <w:webHidden/>
          </w:rPr>
          <w:instrText xml:space="preserve"> PAGEREF _Toc263798480 \h </w:instrText>
        </w:r>
        <w:r w:rsidR="004C2CB4">
          <w:rPr>
            <w:noProof/>
            <w:webHidden/>
          </w:rPr>
        </w:r>
        <w:r w:rsidR="004C2CB4">
          <w:rPr>
            <w:noProof/>
            <w:webHidden/>
          </w:rPr>
          <w:fldChar w:fldCharType="separate"/>
        </w:r>
        <w:r w:rsidR="00C52996">
          <w:rPr>
            <w:noProof/>
            <w:webHidden/>
          </w:rPr>
          <w:t>1</w:t>
        </w:r>
        <w:r w:rsidR="004C2CB4">
          <w:rPr>
            <w:noProof/>
            <w:webHidden/>
          </w:rPr>
          <w:fldChar w:fldCharType="end"/>
        </w:r>
      </w:hyperlink>
    </w:p>
    <w:p w:rsidR="004C2CB4" w:rsidRDefault="004C2CB4">
      <w:pPr>
        <w:pStyle w:val="10"/>
        <w:tabs>
          <w:tab w:val="right" w:leader="dot" w:pos="9628"/>
        </w:tabs>
        <w:rPr>
          <w:rFonts w:asciiTheme="minorHAnsi" w:eastAsiaTheme="minorEastAsia" w:hAnsiTheme="minorHAnsi" w:cstheme="minorBidi"/>
          <w:b w:val="0"/>
          <w:bCs w:val="0"/>
          <w:caps w:val="0"/>
          <w:noProof/>
          <w:sz w:val="22"/>
          <w:szCs w:val="22"/>
        </w:rPr>
      </w:pPr>
      <w:hyperlink w:anchor="_Toc263798481" w:history="1">
        <w:r w:rsidRPr="00693F91">
          <w:rPr>
            <w:rStyle w:val="af5"/>
            <w:noProof/>
          </w:rPr>
          <w:t>Содержание</w:t>
        </w:r>
        <w:r>
          <w:rPr>
            <w:noProof/>
            <w:webHidden/>
          </w:rPr>
          <w:tab/>
        </w:r>
        <w:r>
          <w:rPr>
            <w:noProof/>
            <w:webHidden/>
          </w:rPr>
          <w:fldChar w:fldCharType="begin"/>
        </w:r>
        <w:r>
          <w:rPr>
            <w:noProof/>
            <w:webHidden/>
          </w:rPr>
          <w:instrText xml:space="preserve"> PAGEREF _Toc263798481 \h </w:instrText>
        </w:r>
        <w:r>
          <w:rPr>
            <w:noProof/>
            <w:webHidden/>
          </w:rPr>
        </w:r>
        <w:r>
          <w:rPr>
            <w:noProof/>
            <w:webHidden/>
          </w:rPr>
          <w:fldChar w:fldCharType="separate"/>
        </w:r>
        <w:r w:rsidR="00C52996">
          <w:rPr>
            <w:noProof/>
            <w:webHidden/>
          </w:rPr>
          <w:t>2</w:t>
        </w:r>
        <w:r>
          <w:rPr>
            <w:noProof/>
            <w:webHidden/>
          </w:rPr>
          <w:fldChar w:fldCharType="end"/>
        </w:r>
      </w:hyperlink>
    </w:p>
    <w:p w:rsidR="004C2CB4" w:rsidRDefault="004C2CB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798482" w:history="1">
        <w:r w:rsidRPr="00693F91">
          <w:rPr>
            <w:rStyle w:val="af5"/>
            <w:noProof/>
          </w:rPr>
          <w:t>1.</w:t>
        </w:r>
        <w:r>
          <w:rPr>
            <w:rFonts w:asciiTheme="minorHAnsi" w:eastAsiaTheme="minorEastAsia" w:hAnsiTheme="minorHAnsi" w:cstheme="minorBidi"/>
            <w:b w:val="0"/>
            <w:bCs w:val="0"/>
            <w:caps w:val="0"/>
            <w:noProof/>
            <w:sz w:val="22"/>
            <w:szCs w:val="22"/>
          </w:rPr>
          <w:tab/>
        </w:r>
        <w:r w:rsidRPr="00693F91">
          <w:rPr>
            <w:rStyle w:val="af5"/>
            <w:noProof/>
          </w:rPr>
          <w:t>Введение</w:t>
        </w:r>
        <w:r>
          <w:rPr>
            <w:noProof/>
            <w:webHidden/>
          </w:rPr>
          <w:tab/>
        </w:r>
        <w:r>
          <w:rPr>
            <w:noProof/>
            <w:webHidden/>
          </w:rPr>
          <w:fldChar w:fldCharType="begin"/>
        </w:r>
        <w:r>
          <w:rPr>
            <w:noProof/>
            <w:webHidden/>
          </w:rPr>
          <w:instrText xml:space="preserve"> PAGEREF _Toc263798482 \h </w:instrText>
        </w:r>
        <w:r>
          <w:rPr>
            <w:noProof/>
            <w:webHidden/>
          </w:rPr>
        </w:r>
        <w:r>
          <w:rPr>
            <w:noProof/>
            <w:webHidden/>
          </w:rPr>
          <w:fldChar w:fldCharType="separate"/>
        </w:r>
        <w:r w:rsidR="00C52996">
          <w:rPr>
            <w:noProof/>
            <w:webHidden/>
          </w:rPr>
          <w:t>4</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483" w:history="1">
        <w:r w:rsidRPr="00693F91">
          <w:rPr>
            <w:rStyle w:val="af5"/>
            <w:noProof/>
          </w:rPr>
          <w:t>1.1</w:t>
        </w:r>
        <w:r>
          <w:rPr>
            <w:rFonts w:asciiTheme="minorHAnsi" w:eastAsiaTheme="minorEastAsia" w:hAnsiTheme="minorHAnsi" w:cstheme="minorBidi"/>
            <w:smallCaps w:val="0"/>
            <w:noProof/>
            <w:sz w:val="22"/>
            <w:szCs w:val="22"/>
          </w:rPr>
          <w:tab/>
        </w:r>
        <w:r w:rsidRPr="00693F91">
          <w:rPr>
            <w:rStyle w:val="af5"/>
            <w:noProof/>
          </w:rPr>
          <w:t>Аннотация</w:t>
        </w:r>
        <w:r>
          <w:rPr>
            <w:noProof/>
            <w:webHidden/>
          </w:rPr>
          <w:tab/>
        </w:r>
        <w:r>
          <w:rPr>
            <w:noProof/>
            <w:webHidden/>
          </w:rPr>
          <w:fldChar w:fldCharType="begin"/>
        </w:r>
        <w:r>
          <w:rPr>
            <w:noProof/>
            <w:webHidden/>
          </w:rPr>
          <w:instrText xml:space="preserve"> PAGEREF _Toc263798483 \h </w:instrText>
        </w:r>
        <w:r>
          <w:rPr>
            <w:noProof/>
            <w:webHidden/>
          </w:rPr>
        </w:r>
        <w:r>
          <w:rPr>
            <w:noProof/>
            <w:webHidden/>
          </w:rPr>
          <w:fldChar w:fldCharType="separate"/>
        </w:r>
        <w:r w:rsidR="00C52996">
          <w:rPr>
            <w:noProof/>
            <w:webHidden/>
          </w:rPr>
          <w:t>4</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484" w:history="1">
        <w:r w:rsidRPr="00693F91">
          <w:rPr>
            <w:rStyle w:val="af5"/>
            <w:noProof/>
          </w:rPr>
          <w:t>1.2</w:t>
        </w:r>
        <w:r>
          <w:rPr>
            <w:rFonts w:asciiTheme="minorHAnsi" w:eastAsiaTheme="minorEastAsia" w:hAnsiTheme="minorHAnsi" w:cstheme="minorBidi"/>
            <w:smallCaps w:val="0"/>
            <w:noProof/>
            <w:sz w:val="22"/>
            <w:szCs w:val="22"/>
          </w:rPr>
          <w:tab/>
        </w:r>
        <w:r w:rsidRPr="00693F91">
          <w:rPr>
            <w:rStyle w:val="af5"/>
            <w:noProof/>
          </w:rPr>
          <w:t>Предметная область</w:t>
        </w:r>
        <w:r>
          <w:rPr>
            <w:noProof/>
            <w:webHidden/>
          </w:rPr>
          <w:tab/>
        </w:r>
        <w:r>
          <w:rPr>
            <w:noProof/>
            <w:webHidden/>
          </w:rPr>
          <w:fldChar w:fldCharType="begin"/>
        </w:r>
        <w:r>
          <w:rPr>
            <w:noProof/>
            <w:webHidden/>
          </w:rPr>
          <w:instrText xml:space="preserve"> PAGEREF _Toc263798484 \h </w:instrText>
        </w:r>
        <w:r>
          <w:rPr>
            <w:noProof/>
            <w:webHidden/>
          </w:rPr>
        </w:r>
        <w:r>
          <w:rPr>
            <w:noProof/>
            <w:webHidden/>
          </w:rPr>
          <w:fldChar w:fldCharType="separate"/>
        </w:r>
        <w:r w:rsidR="00C52996">
          <w:rPr>
            <w:noProof/>
            <w:webHidden/>
          </w:rPr>
          <w:t>5</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485" w:history="1">
        <w:r w:rsidRPr="00693F91">
          <w:rPr>
            <w:rStyle w:val="af5"/>
            <w:noProof/>
          </w:rPr>
          <w:t>1.3</w:t>
        </w:r>
        <w:r>
          <w:rPr>
            <w:rFonts w:asciiTheme="minorHAnsi" w:eastAsiaTheme="minorEastAsia" w:hAnsiTheme="minorHAnsi" w:cstheme="minorBidi"/>
            <w:smallCaps w:val="0"/>
            <w:noProof/>
            <w:sz w:val="22"/>
            <w:szCs w:val="22"/>
          </w:rPr>
          <w:tab/>
        </w:r>
        <w:r w:rsidRPr="00693F91">
          <w:rPr>
            <w:rStyle w:val="af5"/>
            <w:noProof/>
          </w:rPr>
          <w:t>Цели разработки:</w:t>
        </w:r>
        <w:r>
          <w:rPr>
            <w:noProof/>
            <w:webHidden/>
          </w:rPr>
          <w:tab/>
        </w:r>
        <w:r>
          <w:rPr>
            <w:noProof/>
            <w:webHidden/>
          </w:rPr>
          <w:fldChar w:fldCharType="begin"/>
        </w:r>
        <w:r>
          <w:rPr>
            <w:noProof/>
            <w:webHidden/>
          </w:rPr>
          <w:instrText xml:space="preserve"> PAGEREF _Toc263798485 \h </w:instrText>
        </w:r>
        <w:r>
          <w:rPr>
            <w:noProof/>
            <w:webHidden/>
          </w:rPr>
        </w:r>
        <w:r>
          <w:rPr>
            <w:noProof/>
            <w:webHidden/>
          </w:rPr>
          <w:fldChar w:fldCharType="separate"/>
        </w:r>
        <w:r w:rsidR="00C52996">
          <w:rPr>
            <w:noProof/>
            <w:webHidden/>
          </w:rPr>
          <w:t>5</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486" w:history="1">
        <w:r w:rsidRPr="00693F91">
          <w:rPr>
            <w:rStyle w:val="af5"/>
            <w:noProof/>
          </w:rPr>
          <w:t>1.4</w:t>
        </w:r>
        <w:r>
          <w:rPr>
            <w:rFonts w:asciiTheme="minorHAnsi" w:eastAsiaTheme="minorEastAsia" w:hAnsiTheme="minorHAnsi" w:cstheme="minorBidi"/>
            <w:smallCaps w:val="0"/>
            <w:noProof/>
            <w:sz w:val="22"/>
            <w:szCs w:val="22"/>
          </w:rPr>
          <w:tab/>
        </w:r>
        <w:r w:rsidRPr="00693F91">
          <w:rPr>
            <w:rStyle w:val="af5"/>
            <w:noProof/>
          </w:rPr>
          <w:t>Основные задачи дипломного проекта</w:t>
        </w:r>
        <w:r>
          <w:rPr>
            <w:noProof/>
            <w:webHidden/>
          </w:rPr>
          <w:tab/>
        </w:r>
        <w:r>
          <w:rPr>
            <w:noProof/>
            <w:webHidden/>
          </w:rPr>
          <w:fldChar w:fldCharType="begin"/>
        </w:r>
        <w:r>
          <w:rPr>
            <w:noProof/>
            <w:webHidden/>
          </w:rPr>
          <w:instrText xml:space="preserve"> PAGEREF _Toc263798486 \h </w:instrText>
        </w:r>
        <w:r>
          <w:rPr>
            <w:noProof/>
            <w:webHidden/>
          </w:rPr>
        </w:r>
        <w:r>
          <w:rPr>
            <w:noProof/>
            <w:webHidden/>
          </w:rPr>
          <w:fldChar w:fldCharType="separate"/>
        </w:r>
        <w:r w:rsidR="00C52996">
          <w:rPr>
            <w:noProof/>
            <w:webHidden/>
          </w:rPr>
          <w:t>6</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487" w:history="1">
        <w:r w:rsidRPr="00693F91">
          <w:rPr>
            <w:rStyle w:val="af5"/>
            <w:noProof/>
          </w:rPr>
          <w:t>1.5</w:t>
        </w:r>
        <w:r>
          <w:rPr>
            <w:rFonts w:asciiTheme="minorHAnsi" w:eastAsiaTheme="minorEastAsia" w:hAnsiTheme="minorHAnsi" w:cstheme="minorBidi"/>
            <w:smallCaps w:val="0"/>
            <w:noProof/>
            <w:sz w:val="22"/>
            <w:szCs w:val="22"/>
          </w:rPr>
          <w:tab/>
        </w:r>
        <w:r w:rsidRPr="00693F91">
          <w:rPr>
            <w:rStyle w:val="af5"/>
            <w:noProof/>
          </w:rPr>
          <w:t>Аналогичные разработки</w:t>
        </w:r>
        <w:r>
          <w:rPr>
            <w:noProof/>
            <w:webHidden/>
          </w:rPr>
          <w:tab/>
        </w:r>
        <w:r>
          <w:rPr>
            <w:noProof/>
            <w:webHidden/>
          </w:rPr>
          <w:fldChar w:fldCharType="begin"/>
        </w:r>
        <w:r>
          <w:rPr>
            <w:noProof/>
            <w:webHidden/>
          </w:rPr>
          <w:instrText xml:space="preserve"> PAGEREF _Toc263798487 \h </w:instrText>
        </w:r>
        <w:r>
          <w:rPr>
            <w:noProof/>
            <w:webHidden/>
          </w:rPr>
        </w:r>
        <w:r>
          <w:rPr>
            <w:noProof/>
            <w:webHidden/>
          </w:rPr>
          <w:fldChar w:fldCharType="separate"/>
        </w:r>
        <w:r w:rsidR="00C52996">
          <w:rPr>
            <w:noProof/>
            <w:webHidden/>
          </w:rPr>
          <w:t>6</w:t>
        </w:r>
        <w:r>
          <w:rPr>
            <w:noProof/>
            <w:webHidden/>
          </w:rPr>
          <w:fldChar w:fldCharType="end"/>
        </w:r>
      </w:hyperlink>
    </w:p>
    <w:p w:rsidR="004C2CB4" w:rsidRDefault="004C2CB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798488" w:history="1">
        <w:r w:rsidRPr="00693F91">
          <w:rPr>
            <w:rStyle w:val="af5"/>
            <w:noProof/>
          </w:rPr>
          <w:t>2</w:t>
        </w:r>
        <w:r>
          <w:rPr>
            <w:rFonts w:asciiTheme="minorHAnsi" w:eastAsiaTheme="minorEastAsia" w:hAnsiTheme="minorHAnsi" w:cstheme="minorBidi"/>
            <w:b w:val="0"/>
            <w:bCs w:val="0"/>
            <w:caps w:val="0"/>
            <w:noProof/>
            <w:sz w:val="22"/>
            <w:szCs w:val="22"/>
          </w:rPr>
          <w:tab/>
        </w:r>
        <w:r w:rsidRPr="00693F91">
          <w:rPr>
            <w:rStyle w:val="af5"/>
            <w:noProof/>
          </w:rPr>
          <w:t>Исследовательская часть</w:t>
        </w:r>
        <w:r>
          <w:rPr>
            <w:noProof/>
            <w:webHidden/>
          </w:rPr>
          <w:tab/>
        </w:r>
        <w:r>
          <w:rPr>
            <w:noProof/>
            <w:webHidden/>
          </w:rPr>
          <w:fldChar w:fldCharType="begin"/>
        </w:r>
        <w:r>
          <w:rPr>
            <w:noProof/>
            <w:webHidden/>
          </w:rPr>
          <w:instrText xml:space="preserve"> PAGEREF _Toc263798488 \h </w:instrText>
        </w:r>
        <w:r>
          <w:rPr>
            <w:noProof/>
            <w:webHidden/>
          </w:rPr>
        </w:r>
        <w:r>
          <w:rPr>
            <w:noProof/>
            <w:webHidden/>
          </w:rPr>
          <w:fldChar w:fldCharType="separate"/>
        </w:r>
        <w:r w:rsidR="00C52996">
          <w:rPr>
            <w:noProof/>
            <w:webHidden/>
          </w:rPr>
          <w:t>8</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489" w:history="1">
        <w:r w:rsidRPr="00693F91">
          <w:rPr>
            <w:rStyle w:val="af5"/>
            <w:noProof/>
          </w:rPr>
          <w:t>2.1</w:t>
        </w:r>
        <w:r>
          <w:rPr>
            <w:rFonts w:asciiTheme="minorHAnsi" w:eastAsiaTheme="minorEastAsia" w:hAnsiTheme="minorHAnsi" w:cstheme="minorBidi"/>
            <w:smallCaps w:val="0"/>
            <w:noProof/>
            <w:sz w:val="22"/>
            <w:szCs w:val="22"/>
          </w:rPr>
          <w:tab/>
        </w:r>
        <w:r w:rsidRPr="00693F91">
          <w:rPr>
            <w:rStyle w:val="af5"/>
            <w:noProof/>
          </w:rPr>
          <w:t>Общая структура биомеханической модели</w:t>
        </w:r>
        <w:r>
          <w:rPr>
            <w:noProof/>
            <w:webHidden/>
          </w:rPr>
          <w:tab/>
        </w:r>
        <w:r>
          <w:rPr>
            <w:noProof/>
            <w:webHidden/>
          </w:rPr>
          <w:fldChar w:fldCharType="begin"/>
        </w:r>
        <w:r>
          <w:rPr>
            <w:noProof/>
            <w:webHidden/>
          </w:rPr>
          <w:instrText xml:space="preserve"> PAGEREF _Toc263798489 \h </w:instrText>
        </w:r>
        <w:r>
          <w:rPr>
            <w:noProof/>
            <w:webHidden/>
          </w:rPr>
        </w:r>
        <w:r>
          <w:rPr>
            <w:noProof/>
            <w:webHidden/>
          </w:rPr>
          <w:fldChar w:fldCharType="separate"/>
        </w:r>
        <w:r w:rsidR="00C52996">
          <w:rPr>
            <w:noProof/>
            <w:webHidden/>
          </w:rPr>
          <w:t>8</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490" w:history="1">
        <w:r w:rsidRPr="00693F91">
          <w:rPr>
            <w:rStyle w:val="af5"/>
            <w:noProof/>
          </w:rPr>
          <w:t>2.2</w:t>
        </w:r>
        <w:r>
          <w:rPr>
            <w:rFonts w:asciiTheme="minorHAnsi" w:eastAsiaTheme="minorEastAsia" w:hAnsiTheme="minorHAnsi" w:cstheme="minorBidi"/>
            <w:smallCaps w:val="0"/>
            <w:noProof/>
            <w:sz w:val="22"/>
            <w:szCs w:val="22"/>
          </w:rPr>
          <w:tab/>
        </w:r>
        <w:r w:rsidRPr="00693F91">
          <w:rPr>
            <w:rStyle w:val="af5"/>
            <w:noProof/>
          </w:rPr>
          <w:t>Методы получения исходных данных</w:t>
        </w:r>
        <w:r>
          <w:rPr>
            <w:noProof/>
            <w:webHidden/>
          </w:rPr>
          <w:tab/>
        </w:r>
        <w:r>
          <w:rPr>
            <w:noProof/>
            <w:webHidden/>
          </w:rPr>
          <w:fldChar w:fldCharType="begin"/>
        </w:r>
        <w:r>
          <w:rPr>
            <w:noProof/>
            <w:webHidden/>
          </w:rPr>
          <w:instrText xml:space="preserve"> PAGEREF _Toc263798490 \h </w:instrText>
        </w:r>
        <w:r>
          <w:rPr>
            <w:noProof/>
            <w:webHidden/>
          </w:rPr>
        </w:r>
        <w:r>
          <w:rPr>
            <w:noProof/>
            <w:webHidden/>
          </w:rPr>
          <w:fldChar w:fldCharType="separate"/>
        </w:r>
        <w:r w:rsidR="00C52996">
          <w:rPr>
            <w:noProof/>
            <w:webHidden/>
          </w:rPr>
          <w:t>12</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491" w:history="1">
        <w:r w:rsidRPr="00693F91">
          <w:rPr>
            <w:rStyle w:val="af5"/>
            <w:noProof/>
          </w:rPr>
          <w:t>2.2.1</w:t>
        </w:r>
        <w:r>
          <w:rPr>
            <w:rFonts w:asciiTheme="minorHAnsi" w:eastAsiaTheme="minorEastAsia" w:hAnsiTheme="minorHAnsi" w:cstheme="minorBidi"/>
            <w:i w:val="0"/>
            <w:iCs w:val="0"/>
            <w:noProof/>
            <w:sz w:val="22"/>
            <w:szCs w:val="22"/>
          </w:rPr>
          <w:tab/>
        </w:r>
        <w:r w:rsidRPr="00693F91">
          <w:rPr>
            <w:rStyle w:val="af5"/>
            <w:noProof/>
          </w:rPr>
          <w:t>Подометрия</w:t>
        </w:r>
        <w:r>
          <w:rPr>
            <w:noProof/>
            <w:webHidden/>
          </w:rPr>
          <w:tab/>
        </w:r>
        <w:r>
          <w:rPr>
            <w:noProof/>
            <w:webHidden/>
          </w:rPr>
          <w:fldChar w:fldCharType="begin"/>
        </w:r>
        <w:r>
          <w:rPr>
            <w:noProof/>
            <w:webHidden/>
          </w:rPr>
          <w:instrText xml:space="preserve"> PAGEREF _Toc263798491 \h </w:instrText>
        </w:r>
        <w:r>
          <w:rPr>
            <w:noProof/>
            <w:webHidden/>
          </w:rPr>
        </w:r>
        <w:r>
          <w:rPr>
            <w:noProof/>
            <w:webHidden/>
          </w:rPr>
          <w:fldChar w:fldCharType="separate"/>
        </w:r>
        <w:r w:rsidR="00C52996">
          <w:rPr>
            <w:noProof/>
            <w:webHidden/>
          </w:rPr>
          <w:t>12</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492" w:history="1">
        <w:r w:rsidRPr="00693F91">
          <w:rPr>
            <w:rStyle w:val="af5"/>
            <w:noProof/>
          </w:rPr>
          <w:t>2.2.2</w:t>
        </w:r>
        <w:r>
          <w:rPr>
            <w:rFonts w:asciiTheme="minorHAnsi" w:eastAsiaTheme="minorEastAsia" w:hAnsiTheme="minorHAnsi" w:cstheme="minorBidi"/>
            <w:i w:val="0"/>
            <w:iCs w:val="0"/>
            <w:noProof/>
            <w:sz w:val="22"/>
            <w:szCs w:val="22"/>
          </w:rPr>
          <w:tab/>
        </w:r>
        <w:r w:rsidRPr="00693F91">
          <w:rPr>
            <w:rStyle w:val="af5"/>
            <w:noProof/>
          </w:rPr>
          <w:t>Гониометрия</w:t>
        </w:r>
        <w:r>
          <w:rPr>
            <w:noProof/>
            <w:webHidden/>
          </w:rPr>
          <w:tab/>
        </w:r>
        <w:r>
          <w:rPr>
            <w:noProof/>
            <w:webHidden/>
          </w:rPr>
          <w:fldChar w:fldCharType="begin"/>
        </w:r>
        <w:r>
          <w:rPr>
            <w:noProof/>
            <w:webHidden/>
          </w:rPr>
          <w:instrText xml:space="preserve"> PAGEREF _Toc263798492 \h </w:instrText>
        </w:r>
        <w:r>
          <w:rPr>
            <w:noProof/>
            <w:webHidden/>
          </w:rPr>
        </w:r>
        <w:r>
          <w:rPr>
            <w:noProof/>
            <w:webHidden/>
          </w:rPr>
          <w:fldChar w:fldCharType="separate"/>
        </w:r>
        <w:r w:rsidR="00C52996">
          <w:rPr>
            <w:noProof/>
            <w:webHidden/>
          </w:rPr>
          <w:t>12</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493" w:history="1">
        <w:r w:rsidRPr="00693F91">
          <w:rPr>
            <w:rStyle w:val="af5"/>
            <w:noProof/>
          </w:rPr>
          <w:t>2.2.3</w:t>
        </w:r>
        <w:r>
          <w:rPr>
            <w:rFonts w:asciiTheme="minorHAnsi" w:eastAsiaTheme="minorEastAsia" w:hAnsiTheme="minorHAnsi" w:cstheme="minorBidi"/>
            <w:i w:val="0"/>
            <w:iCs w:val="0"/>
            <w:noProof/>
            <w:sz w:val="22"/>
            <w:szCs w:val="22"/>
          </w:rPr>
          <w:tab/>
        </w:r>
        <w:r w:rsidRPr="00693F91">
          <w:rPr>
            <w:rStyle w:val="af5"/>
            <w:noProof/>
          </w:rPr>
          <w:t>Электромиография</w:t>
        </w:r>
        <w:r>
          <w:rPr>
            <w:noProof/>
            <w:webHidden/>
          </w:rPr>
          <w:tab/>
        </w:r>
        <w:r>
          <w:rPr>
            <w:noProof/>
            <w:webHidden/>
          </w:rPr>
          <w:fldChar w:fldCharType="begin"/>
        </w:r>
        <w:r>
          <w:rPr>
            <w:noProof/>
            <w:webHidden/>
          </w:rPr>
          <w:instrText xml:space="preserve"> PAGEREF _Toc263798493 \h </w:instrText>
        </w:r>
        <w:r>
          <w:rPr>
            <w:noProof/>
            <w:webHidden/>
          </w:rPr>
        </w:r>
        <w:r>
          <w:rPr>
            <w:noProof/>
            <w:webHidden/>
          </w:rPr>
          <w:fldChar w:fldCharType="separate"/>
        </w:r>
        <w:r w:rsidR="00C52996">
          <w:rPr>
            <w:noProof/>
            <w:webHidden/>
          </w:rPr>
          <w:t>13</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494" w:history="1">
        <w:r w:rsidRPr="00693F91">
          <w:rPr>
            <w:rStyle w:val="af5"/>
            <w:noProof/>
          </w:rPr>
          <w:t>2.2.4</w:t>
        </w:r>
        <w:r>
          <w:rPr>
            <w:rFonts w:asciiTheme="minorHAnsi" w:eastAsiaTheme="minorEastAsia" w:hAnsiTheme="minorHAnsi" w:cstheme="minorBidi"/>
            <w:i w:val="0"/>
            <w:iCs w:val="0"/>
            <w:noProof/>
            <w:sz w:val="22"/>
            <w:szCs w:val="22"/>
          </w:rPr>
          <w:tab/>
        </w:r>
        <w:r w:rsidRPr="00693F91">
          <w:rPr>
            <w:rStyle w:val="af5"/>
            <w:noProof/>
          </w:rPr>
          <w:t>Динамометрия</w:t>
        </w:r>
        <w:r>
          <w:rPr>
            <w:noProof/>
            <w:webHidden/>
          </w:rPr>
          <w:tab/>
        </w:r>
        <w:r>
          <w:rPr>
            <w:noProof/>
            <w:webHidden/>
          </w:rPr>
          <w:fldChar w:fldCharType="begin"/>
        </w:r>
        <w:r>
          <w:rPr>
            <w:noProof/>
            <w:webHidden/>
          </w:rPr>
          <w:instrText xml:space="preserve"> PAGEREF _Toc263798494 \h </w:instrText>
        </w:r>
        <w:r>
          <w:rPr>
            <w:noProof/>
            <w:webHidden/>
          </w:rPr>
        </w:r>
        <w:r>
          <w:rPr>
            <w:noProof/>
            <w:webHidden/>
          </w:rPr>
          <w:fldChar w:fldCharType="separate"/>
        </w:r>
        <w:r w:rsidR="00C52996">
          <w:rPr>
            <w:noProof/>
            <w:webHidden/>
          </w:rPr>
          <w:t>15</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495" w:history="1">
        <w:r w:rsidRPr="00693F91">
          <w:rPr>
            <w:rStyle w:val="af5"/>
            <w:noProof/>
          </w:rPr>
          <w:t>2.2.5</w:t>
        </w:r>
        <w:r>
          <w:rPr>
            <w:rFonts w:asciiTheme="minorHAnsi" w:eastAsiaTheme="minorEastAsia" w:hAnsiTheme="minorHAnsi" w:cstheme="minorBidi"/>
            <w:i w:val="0"/>
            <w:iCs w:val="0"/>
            <w:noProof/>
            <w:sz w:val="22"/>
            <w:szCs w:val="22"/>
          </w:rPr>
          <w:tab/>
        </w:r>
        <w:r w:rsidRPr="00693F91">
          <w:rPr>
            <w:rStyle w:val="af5"/>
            <w:noProof/>
          </w:rPr>
          <w:t>Стабилометрия</w:t>
        </w:r>
        <w:r>
          <w:rPr>
            <w:noProof/>
            <w:webHidden/>
          </w:rPr>
          <w:tab/>
        </w:r>
        <w:r>
          <w:rPr>
            <w:noProof/>
            <w:webHidden/>
          </w:rPr>
          <w:fldChar w:fldCharType="begin"/>
        </w:r>
        <w:r>
          <w:rPr>
            <w:noProof/>
            <w:webHidden/>
          </w:rPr>
          <w:instrText xml:space="preserve"> PAGEREF _Toc263798495 \h </w:instrText>
        </w:r>
        <w:r>
          <w:rPr>
            <w:noProof/>
            <w:webHidden/>
          </w:rPr>
        </w:r>
        <w:r>
          <w:rPr>
            <w:noProof/>
            <w:webHidden/>
          </w:rPr>
          <w:fldChar w:fldCharType="separate"/>
        </w:r>
        <w:r w:rsidR="00C52996">
          <w:rPr>
            <w:noProof/>
            <w:webHidden/>
          </w:rPr>
          <w:t>18</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496" w:history="1">
        <w:r w:rsidRPr="00693F91">
          <w:rPr>
            <w:rStyle w:val="af5"/>
            <w:noProof/>
          </w:rPr>
          <w:t>2.2.6</w:t>
        </w:r>
        <w:r>
          <w:rPr>
            <w:rFonts w:asciiTheme="minorHAnsi" w:eastAsiaTheme="minorEastAsia" w:hAnsiTheme="minorHAnsi" w:cstheme="minorBidi"/>
            <w:i w:val="0"/>
            <w:iCs w:val="0"/>
            <w:noProof/>
            <w:sz w:val="22"/>
            <w:szCs w:val="22"/>
          </w:rPr>
          <w:tab/>
        </w:r>
        <w:r w:rsidRPr="00693F91">
          <w:rPr>
            <w:rStyle w:val="af5"/>
            <w:noProof/>
          </w:rPr>
          <w:t>Захват движения</w:t>
        </w:r>
        <w:r>
          <w:rPr>
            <w:noProof/>
            <w:webHidden/>
          </w:rPr>
          <w:tab/>
        </w:r>
        <w:r>
          <w:rPr>
            <w:noProof/>
            <w:webHidden/>
          </w:rPr>
          <w:fldChar w:fldCharType="begin"/>
        </w:r>
        <w:r>
          <w:rPr>
            <w:noProof/>
            <w:webHidden/>
          </w:rPr>
          <w:instrText xml:space="preserve"> PAGEREF _Toc263798496 \h </w:instrText>
        </w:r>
        <w:r>
          <w:rPr>
            <w:noProof/>
            <w:webHidden/>
          </w:rPr>
        </w:r>
        <w:r>
          <w:rPr>
            <w:noProof/>
            <w:webHidden/>
          </w:rPr>
          <w:fldChar w:fldCharType="separate"/>
        </w:r>
        <w:r w:rsidR="00C52996">
          <w:rPr>
            <w:noProof/>
            <w:webHidden/>
          </w:rPr>
          <w:t>19</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497" w:history="1">
        <w:r w:rsidRPr="00693F91">
          <w:rPr>
            <w:rStyle w:val="af5"/>
            <w:noProof/>
          </w:rPr>
          <w:t>2.3</w:t>
        </w:r>
        <w:r>
          <w:rPr>
            <w:rFonts w:asciiTheme="minorHAnsi" w:eastAsiaTheme="minorEastAsia" w:hAnsiTheme="minorHAnsi" w:cstheme="minorBidi"/>
            <w:smallCaps w:val="0"/>
            <w:noProof/>
            <w:sz w:val="22"/>
            <w:szCs w:val="22"/>
          </w:rPr>
          <w:tab/>
        </w:r>
        <w:r w:rsidRPr="00693F91">
          <w:rPr>
            <w:rStyle w:val="af5"/>
            <w:noProof/>
          </w:rPr>
          <w:t>Обзор программ для механического проектирования</w:t>
        </w:r>
        <w:r>
          <w:rPr>
            <w:noProof/>
            <w:webHidden/>
          </w:rPr>
          <w:tab/>
        </w:r>
        <w:r>
          <w:rPr>
            <w:noProof/>
            <w:webHidden/>
          </w:rPr>
          <w:fldChar w:fldCharType="begin"/>
        </w:r>
        <w:r>
          <w:rPr>
            <w:noProof/>
            <w:webHidden/>
          </w:rPr>
          <w:instrText xml:space="preserve"> PAGEREF _Toc263798497 \h </w:instrText>
        </w:r>
        <w:r>
          <w:rPr>
            <w:noProof/>
            <w:webHidden/>
          </w:rPr>
        </w:r>
        <w:r>
          <w:rPr>
            <w:noProof/>
            <w:webHidden/>
          </w:rPr>
          <w:fldChar w:fldCharType="separate"/>
        </w:r>
        <w:r w:rsidR="00C52996">
          <w:rPr>
            <w:noProof/>
            <w:webHidden/>
          </w:rPr>
          <w:t>23</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498" w:history="1">
        <w:r w:rsidRPr="00693F91">
          <w:rPr>
            <w:rStyle w:val="af5"/>
            <w:noProof/>
          </w:rPr>
          <w:t>2.3.1</w:t>
        </w:r>
        <w:r>
          <w:rPr>
            <w:rFonts w:asciiTheme="minorHAnsi" w:eastAsiaTheme="minorEastAsia" w:hAnsiTheme="minorHAnsi" w:cstheme="minorBidi"/>
            <w:i w:val="0"/>
            <w:iCs w:val="0"/>
            <w:noProof/>
            <w:sz w:val="22"/>
            <w:szCs w:val="22"/>
          </w:rPr>
          <w:tab/>
        </w:r>
        <w:r w:rsidRPr="00693F91">
          <w:rPr>
            <w:rStyle w:val="af5"/>
            <w:noProof/>
          </w:rPr>
          <w:t>Adams</w:t>
        </w:r>
        <w:r>
          <w:rPr>
            <w:noProof/>
            <w:webHidden/>
          </w:rPr>
          <w:tab/>
        </w:r>
        <w:r>
          <w:rPr>
            <w:noProof/>
            <w:webHidden/>
          </w:rPr>
          <w:fldChar w:fldCharType="begin"/>
        </w:r>
        <w:r>
          <w:rPr>
            <w:noProof/>
            <w:webHidden/>
          </w:rPr>
          <w:instrText xml:space="preserve"> PAGEREF _Toc263798498 \h </w:instrText>
        </w:r>
        <w:r>
          <w:rPr>
            <w:noProof/>
            <w:webHidden/>
          </w:rPr>
        </w:r>
        <w:r>
          <w:rPr>
            <w:noProof/>
            <w:webHidden/>
          </w:rPr>
          <w:fldChar w:fldCharType="separate"/>
        </w:r>
        <w:r w:rsidR="00C52996">
          <w:rPr>
            <w:noProof/>
            <w:webHidden/>
          </w:rPr>
          <w:t>23</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499" w:history="1">
        <w:r w:rsidRPr="00693F91">
          <w:rPr>
            <w:rStyle w:val="af5"/>
            <w:noProof/>
          </w:rPr>
          <w:t>2.3.2</w:t>
        </w:r>
        <w:r>
          <w:rPr>
            <w:rFonts w:asciiTheme="minorHAnsi" w:eastAsiaTheme="minorEastAsia" w:hAnsiTheme="minorHAnsi" w:cstheme="minorBidi"/>
            <w:i w:val="0"/>
            <w:iCs w:val="0"/>
            <w:noProof/>
            <w:sz w:val="22"/>
            <w:szCs w:val="22"/>
          </w:rPr>
          <w:tab/>
        </w:r>
        <w:r w:rsidRPr="00693F91">
          <w:rPr>
            <w:rStyle w:val="af5"/>
            <w:noProof/>
          </w:rPr>
          <w:t>Unigraphics NX 7.0</w:t>
        </w:r>
        <w:r>
          <w:rPr>
            <w:noProof/>
            <w:webHidden/>
          </w:rPr>
          <w:tab/>
        </w:r>
        <w:r>
          <w:rPr>
            <w:noProof/>
            <w:webHidden/>
          </w:rPr>
          <w:fldChar w:fldCharType="begin"/>
        </w:r>
        <w:r>
          <w:rPr>
            <w:noProof/>
            <w:webHidden/>
          </w:rPr>
          <w:instrText xml:space="preserve"> PAGEREF _Toc263798499 \h </w:instrText>
        </w:r>
        <w:r>
          <w:rPr>
            <w:noProof/>
            <w:webHidden/>
          </w:rPr>
        </w:r>
        <w:r>
          <w:rPr>
            <w:noProof/>
            <w:webHidden/>
          </w:rPr>
          <w:fldChar w:fldCharType="separate"/>
        </w:r>
        <w:r w:rsidR="00C52996">
          <w:rPr>
            <w:noProof/>
            <w:webHidden/>
          </w:rPr>
          <w:t>24</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00" w:history="1">
        <w:r w:rsidRPr="00693F91">
          <w:rPr>
            <w:rStyle w:val="af5"/>
            <w:noProof/>
          </w:rPr>
          <w:t>2.4</w:t>
        </w:r>
        <w:r>
          <w:rPr>
            <w:rFonts w:asciiTheme="minorHAnsi" w:eastAsiaTheme="minorEastAsia" w:hAnsiTheme="minorHAnsi" w:cstheme="minorBidi"/>
            <w:smallCaps w:val="0"/>
            <w:noProof/>
            <w:sz w:val="22"/>
            <w:szCs w:val="22"/>
          </w:rPr>
          <w:tab/>
        </w:r>
        <w:r w:rsidRPr="00693F91">
          <w:rPr>
            <w:rStyle w:val="af5"/>
            <w:noProof/>
          </w:rPr>
          <w:t>Обзор программ для биомеханического моделирования</w:t>
        </w:r>
        <w:r>
          <w:rPr>
            <w:noProof/>
            <w:webHidden/>
          </w:rPr>
          <w:tab/>
        </w:r>
        <w:r>
          <w:rPr>
            <w:noProof/>
            <w:webHidden/>
          </w:rPr>
          <w:fldChar w:fldCharType="begin"/>
        </w:r>
        <w:r>
          <w:rPr>
            <w:noProof/>
            <w:webHidden/>
          </w:rPr>
          <w:instrText xml:space="preserve"> PAGEREF _Toc263798500 \h </w:instrText>
        </w:r>
        <w:r>
          <w:rPr>
            <w:noProof/>
            <w:webHidden/>
          </w:rPr>
        </w:r>
        <w:r>
          <w:rPr>
            <w:noProof/>
            <w:webHidden/>
          </w:rPr>
          <w:fldChar w:fldCharType="separate"/>
        </w:r>
        <w:r w:rsidR="00C52996">
          <w:rPr>
            <w:noProof/>
            <w:webHidden/>
          </w:rPr>
          <w:t>28</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01" w:history="1">
        <w:r w:rsidRPr="00693F91">
          <w:rPr>
            <w:rStyle w:val="af5"/>
            <w:noProof/>
          </w:rPr>
          <w:t>2.4.1</w:t>
        </w:r>
        <w:r>
          <w:rPr>
            <w:rFonts w:asciiTheme="minorHAnsi" w:eastAsiaTheme="minorEastAsia" w:hAnsiTheme="minorHAnsi" w:cstheme="minorBidi"/>
            <w:i w:val="0"/>
            <w:iCs w:val="0"/>
            <w:noProof/>
            <w:sz w:val="22"/>
            <w:szCs w:val="22"/>
          </w:rPr>
          <w:tab/>
        </w:r>
        <w:r w:rsidRPr="00693F91">
          <w:rPr>
            <w:rStyle w:val="af5"/>
            <w:noProof/>
          </w:rPr>
          <w:t>MCS.visualNastran 4D</w:t>
        </w:r>
        <w:r>
          <w:rPr>
            <w:noProof/>
            <w:webHidden/>
          </w:rPr>
          <w:tab/>
        </w:r>
        <w:r>
          <w:rPr>
            <w:noProof/>
            <w:webHidden/>
          </w:rPr>
          <w:fldChar w:fldCharType="begin"/>
        </w:r>
        <w:r>
          <w:rPr>
            <w:noProof/>
            <w:webHidden/>
          </w:rPr>
          <w:instrText xml:space="preserve"> PAGEREF _Toc263798501 \h </w:instrText>
        </w:r>
        <w:r>
          <w:rPr>
            <w:noProof/>
            <w:webHidden/>
          </w:rPr>
        </w:r>
        <w:r>
          <w:rPr>
            <w:noProof/>
            <w:webHidden/>
          </w:rPr>
          <w:fldChar w:fldCharType="separate"/>
        </w:r>
        <w:r w:rsidR="00C52996">
          <w:rPr>
            <w:noProof/>
            <w:webHidden/>
          </w:rPr>
          <w:t>28</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02" w:history="1">
        <w:r w:rsidRPr="00693F91">
          <w:rPr>
            <w:rStyle w:val="af5"/>
            <w:noProof/>
          </w:rPr>
          <w:t>2.4.2</w:t>
        </w:r>
        <w:r>
          <w:rPr>
            <w:rFonts w:asciiTheme="minorHAnsi" w:eastAsiaTheme="minorEastAsia" w:hAnsiTheme="minorHAnsi" w:cstheme="minorBidi"/>
            <w:i w:val="0"/>
            <w:iCs w:val="0"/>
            <w:noProof/>
            <w:sz w:val="22"/>
            <w:szCs w:val="22"/>
          </w:rPr>
          <w:tab/>
        </w:r>
        <w:r w:rsidRPr="00693F91">
          <w:rPr>
            <w:rStyle w:val="af5"/>
            <w:noProof/>
          </w:rPr>
          <w:t>SIMM</w:t>
        </w:r>
        <w:r>
          <w:rPr>
            <w:noProof/>
            <w:webHidden/>
          </w:rPr>
          <w:tab/>
        </w:r>
        <w:r>
          <w:rPr>
            <w:noProof/>
            <w:webHidden/>
          </w:rPr>
          <w:fldChar w:fldCharType="begin"/>
        </w:r>
        <w:r>
          <w:rPr>
            <w:noProof/>
            <w:webHidden/>
          </w:rPr>
          <w:instrText xml:space="preserve"> PAGEREF _Toc263798502 \h </w:instrText>
        </w:r>
        <w:r>
          <w:rPr>
            <w:noProof/>
            <w:webHidden/>
          </w:rPr>
        </w:r>
        <w:r>
          <w:rPr>
            <w:noProof/>
            <w:webHidden/>
          </w:rPr>
          <w:fldChar w:fldCharType="separate"/>
        </w:r>
        <w:r w:rsidR="00C52996">
          <w:rPr>
            <w:noProof/>
            <w:webHidden/>
          </w:rPr>
          <w:t>29</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03" w:history="1">
        <w:r w:rsidRPr="00693F91">
          <w:rPr>
            <w:rStyle w:val="af5"/>
            <w:noProof/>
          </w:rPr>
          <w:t>2.4.3</w:t>
        </w:r>
        <w:r>
          <w:rPr>
            <w:rFonts w:asciiTheme="minorHAnsi" w:eastAsiaTheme="minorEastAsia" w:hAnsiTheme="minorHAnsi" w:cstheme="minorBidi"/>
            <w:i w:val="0"/>
            <w:iCs w:val="0"/>
            <w:noProof/>
            <w:sz w:val="22"/>
            <w:szCs w:val="22"/>
          </w:rPr>
          <w:tab/>
        </w:r>
        <w:r w:rsidRPr="00693F91">
          <w:rPr>
            <w:rStyle w:val="af5"/>
            <w:noProof/>
          </w:rPr>
          <w:t>3D Visible Human</w:t>
        </w:r>
        <w:r>
          <w:rPr>
            <w:noProof/>
            <w:webHidden/>
          </w:rPr>
          <w:tab/>
        </w:r>
        <w:r>
          <w:rPr>
            <w:noProof/>
            <w:webHidden/>
          </w:rPr>
          <w:fldChar w:fldCharType="begin"/>
        </w:r>
        <w:r>
          <w:rPr>
            <w:noProof/>
            <w:webHidden/>
          </w:rPr>
          <w:instrText xml:space="preserve"> PAGEREF _Toc263798503 \h </w:instrText>
        </w:r>
        <w:r>
          <w:rPr>
            <w:noProof/>
            <w:webHidden/>
          </w:rPr>
        </w:r>
        <w:r>
          <w:rPr>
            <w:noProof/>
            <w:webHidden/>
          </w:rPr>
          <w:fldChar w:fldCharType="separate"/>
        </w:r>
        <w:r w:rsidR="00C52996">
          <w:rPr>
            <w:noProof/>
            <w:webHidden/>
          </w:rPr>
          <w:t>30</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04" w:history="1">
        <w:r w:rsidRPr="00693F91">
          <w:rPr>
            <w:rStyle w:val="af5"/>
            <w:noProof/>
          </w:rPr>
          <w:t>2.4.4</w:t>
        </w:r>
        <w:r>
          <w:rPr>
            <w:rFonts w:asciiTheme="minorHAnsi" w:eastAsiaTheme="minorEastAsia" w:hAnsiTheme="minorHAnsi" w:cstheme="minorBidi"/>
            <w:i w:val="0"/>
            <w:iCs w:val="0"/>
            <w:noProof/>
            <w:sz w:val="22"/>
            <w:szCs w:val="22"/>
          </w:rPr>
          <w:tab/>
        </w:r>
        <w:r w:rsidRPr="00693F91">
          <w:rPr>
            <w:rStyle w:val="af5"/>
            <w:noProof/>
          </w:rPr>
          <w:t>SIMI Motion</w:t>
        </w:r>
        <w:r>
          <w:rPr>
            <w:noProof/>
            <w:webHidden/>
          </w:rPr>
          <w:tab/>
        </w:r>
        <w:r>
          <w:rPr>
            <w:noProof/>
            <w:webHidden/>
          </w:rPr>
          <w:fldChar w:fldCharType="begin"/>
        </w:r>
        <w:r>
          <w:rPr>
            <w:noProof/>
            <w:webHidden/>
          </w:rPr>
          <w:instrText xml:space="preserve"> PAGEREF _Toc263798504 \h </w:instrText>
        </w:r>
        <w:r>
          <w:rPr>
            <w:noProof/>
            <w:webHidden/>
          </w:rPr>
        </w:r>
        <w:r>
          <w:rPr>
            <w:noProof/>
            <w:webHidden/>
          </w:rPr>
          <w:fldChar w:fldCharType="separate"/>
        </w:r>
        <w:r w:rsidR="00C52996">
          <w:rPr>
            <w:noProof/>
            <w:webHidden/>
          </w:rPr>
          <w:t>31</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05" w:history="1">
        <w:r w:rsidRPr="00693F91">
          <w:rPr>
            <w:rStyle w:val="af5"/>
            <w:noProof/>
          </w:rPr>
          <w:t>2.4.5</w:t>
        </w:r>
        <w:r>
          <w:rPr>
            <w:rFonts w:asciiTheme="minorHAnsi" w:eastAsiaTheme="minorEastAsia" w:hAnsiTheme="minorHAnsi" w:cstheme="minorBidi"/>
            <w:i w:val="0"/>
            <w:iCs w:val="0"/>
            <w:noProof/>
            <w:sz w:val="22"/>
            <w:szCs w:val="22"/>
          </w:rPr>
          <w:tab/>
        </w:r>
        <w:r w:rsidRPr="00693F91">
          <w:rPr>
            <w:rStyle w:val="af5"/>
            <w:noProof/>
          </w:rPr>
          <w:t>Visual 3D</w:t>
        </w:r>
        <w:r>
          <w:rPr>
            <w:noProof/>
            <w:webHidden/>
          </w:rPr>
          <w:tab/>
        </w:r>
        <w:r>
          <w:rPr>
            <w:noProof/>
            <w:webHidden/>
          </w:rPr>
          <w:fldChar w:fldCharType="begin"/>
        </w:r>
        <w:r>
          <w:rPr>
            <w:noProof/>
            <w:webHidden/>
          </w:rPr>
          <w:instrText xml:space="preserve"> PAGEREF _Toc263798505 \h </w:instrText>
        </w:r>
        <w:r>
          <w:rPr>
            <w:noProof/>
            <w:webHidden/>
          </w:rPr>
        </w:r>
        <w:r>
          <w:rPr>
            <w:noProof/>
            <w:webHidden/>
          </w:rPr>
          <w:fldChar w:fldCharType="separate"/>
        </w:r>
        <w:r w:rsidR="00C52996">
          <w:rPr>
            <w:noProof/>
            <w:webHidden/>
          </w:rPr>
          <w:t>32</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06" w:history="1">
        <w:r w:rsidRPr="00693F91">
          <w:rPr>
            <w:rStyle w:val="af5"/>
            <w:noProof/>
          </w:rPr>
          <w:t>2.4.6</w:t>
        </w:r>
        <w:r>
          <w:rPr>
            <w:rFonts w:asciiTheme="minorHAnsi" w:eastAsiaTheme="minorEastAsia" w:hAnsiTheme="minorHAnsi" w:cstheme="minorBidi"/>
            <w:i w:val="0"/>
            <w:iCs w:val="0"/>
            <w:noProof/>
            <w:sz w:val="22"/>
            <w:szCs w:val="22"/>
          </w:rPr>
          <w:tab/>
        </w:r>
        <w:r w:rsidRPr="00693F91">
          <w:rPr>
            <w:rStyle w:val="af5"/>
            <w:noProof/>
          </w:rPr>
          <w:t>OpenSim</w:t>
        </w:r>
        <w:r>
          <w:rPr>
            <w:noProof/>
            <w:webHidden/>
          </w:rPr>
          <w:tab/>
        </w:r>
        <w:r>
          <w:rPr>
            <w:noProof/>
            <w:webHidden/>
          </w:rPr>
          <w:fldChar w:fldCharType="begin"/>
        </w:r>
        <w:r>
          <w:rPr>
            <w:noProof/>
            <w:webHidden/>
          </w:rPr>
          <w:instrText xml:space="preserve"> PAGEREF _Toc263798506 \h </w:instrText>
        </w:r>
        <w:r>
          <w:rPr>
            <w:noProof/>
            <w:webHidden/>
          </w:rPr>
        </w:r>
        <w:r>
          <w:rPr>
            <w:noProof/>
            <w:webHidden/>
          </w:rPr>
          <w:fldChar w:fldCharType="separate"/>
        </w:r>
        <w:r w:rsidR="00C52996">
          <w:rPr>
            <w:noProof/>
            <w:webHidden/>
          </w:rPr>
          <w:t>33</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07" w:history="1">
        <w:r w:rsidRPr="00693F91">
          <w:rPr>
            <w:rStyle w:val="af5"/>
            <w:noProof/>
          </w:rPr>
          <w:t>2.4.7</w:t>
        </w:r>
        <w:r>
          <w:rPr>
            <w:rFonts w:asciiTheme="minorHAnsi" w:eastAsiaTheme="minorEastAsia" w:hAnsiTheme="minorHAnsi" w:cstheme="minorBidi"/>
            <w:i w:val="0"/>
            <w:iCs w:val="0"/>
            <w:noProof/>
            <w:sz w:val="22"/>
            <w:szCs w:val="22"/>
          </w:rPr>
          <w:tab/>
        </w:r>
        <w:r w:rsidRPr="00693F91">
          <w:rPr>
            <w:rStyle w:val="af5"/>
            <w:noProof/>
          </w:rPr>
          <w:t>LifeModeler</w:t>
        </w:r>
        <w:r>
          <w:rPr>
            <w:noProof/>
            <w:webHidden/>
          </w:rPr>
          <w:tab/>
        </w:r>
        <w:r>
          <w:rPr>
            <w:noProof/>
            <w:webHidden/>
          </w:rPr>
          <w:fldChar w:fldCharType="begin"/>
        </w:r>
        <w:r>
          <w:rPr>
            <w:noProof/>
            <w:webHidden/>
          </w:rPr>
          <w:instrText xml:space="preserve"> PAGEREF _Toc263798507 \h </w:instrText>
        </w:r>
        <w:r>
          <w:rPr>
            <w:noProof/>
            <w:webHidden/>
          </w:rPr>
        </w:r>
        <w:r>
          <w:rPr>
            <w:noProof/>
            <w:webHidden/>
          </w:rPr>
          <w:fldChar w:fldCharType="separate"/>
        </w:r>
        <w:r w:rsidR="00C52996">
          <w:rPr>
            <w:noProof/>
            <w:webHidden/>
          </w:rPr>
          <w:t>34</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08" w:history="1">
        <w:r w:rsidRPr="00693F91">
          <w:rPr>
            <w:rStyle w:val="af5"/>
            <w:noProof/>
          </w:rPr>
          <w:t>2.5</w:t>
        </w:r>
        <w:r>
          <w:rPr>
            <w:rFonts w:asciiTheme="minorHAnsi" w:eastAsiaTheme="minorEastAsia" w:hAnsiTheme="minorHAnsi" w:cstheme="minorBidi"/>
            <w:smallCaps w:val="0"/>
            <w:noProof/>
            <w:sz w:val="22"/>
            <w:szCs w:val="22"/>
          </w:rPr>
          <w:tab/>
        </w:r>
        <w:r w:rsidRPr="00693F91">
          <w:rPr>
            <w:rStyle w:val="af5"/>
            <w:noProof/>
          </w:rPr>
          <w:t>Выбор программного средства</w:t>
        </w:r>
        <w:r>
          <w:rPr>
            <w:noProof/>
            <w:webHidden/>
          </w:rPr>
          <w:tab/>
        </w:r>
        <w:r>
          <w:rPr>
            <w:noProof/>
            <w:webHidden/>
          </w:rPr>
          <w:fldChar w:fldCharType="begin"/>
        </w:r>
        <w:r>
          <w:rPr>
            <w:noProof/>
            <w:webHidden/>
          </w:rPr>
          <w:instrText xml:space="preserve"> PAGEREF _Toc263798508 \h </w:instrText>
        </w:r>
        <w:r>
          <w:rPr>
            <w:noProof/>
            <w:webHidden/>
          </w:rPr>
        </w:r>
        <w:r>
          <w:rPr>
            <w:noProof/>
            <w:webHidden/>
          </w:rPr>
          <w:fldChar w:fldCharType="separate"/>
        </w:r>
        <w:r w:rsidR="00C52996">
          <w:rPr>
            <w:noProof/>
            <w:webHidden/>
          </w:rPr>
          <w:t>34</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09" w:history="1">
        <w:r w:rsidRPr="00693F91">
          <w:rPr>
            <w:rStyle w:val="af5"/>
            <w:noProof/>
          </w:rPr>
          <w:t>2.6</w:t>
        </w:r>
        <w:r>
          <w:rPr>
            <w:rFonts w:asciiTheme="minorHAnsi" w:eastAsiaTheme="minorEastAsia" w:hAnsiTheme="minorHAnsi" w:cstheme="minorBidi"/>
            <w:smallCaps w:val="0"/>
            <w:noProof/>
            <w:sz w:val="22"/>
            <w:szCs w:val="22"/>
          </w:rPr>
          <w:tab/>
        </w:r>
        <w:r w:rsidRPr="00693F91">
          <w:rPr>
            <w:rStyle w:val="af5"/>
            <w:noProof/>
          </w:rPr>
          <w:t>Анализ кинематики  движений механических и биомеханических систем</w:t>
        </w:r>
        <w:r>
          <w:rPr>
            <w:noProof/>
            <w:webHidden/>
          </w:rPr>
          <w:tab/>
        </w:r>
        <w:r>
          <w:rPr>
            <w:noProof/>
            <w:webHidden/>
          </w:rPr>
          <w:fldChar w:fldCharType="begin"/>
        </w:r>
        <w:r>
          <w:rPr>
            <w:noProof/>
            <w:webHidden/>
          </w:rPr>
          <w:instrText xml:space="preserve"> PAGEREF _Toc263798509 \h </w:instrText>
        </w:r>
        <w:r>
          <w:rPr>
            <w:noProof/>
            <w:webHidden/>
          </w:rPr>
        </w:r>
        <w:r>
          <w:rPr>
            <w:noProof/>
            <w:webHidden/>
          </w:rPr>
          <w:fldChar w:fldCharType="separate"/>
        </w:r>
        <w:r w:rsidR="00C52996">
          <w:rPr>
            <w:noProof/>
            <w:webHidden/>
          </w:rPr>
          <w:t>35</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10" w:history="1">
        <w:r w:rsidRPr="00693F91">
          <w:rPr>
            <w:rStyle w:val="af5"/>
            <w:noProof/>
          </w:rPr>
          <w:t>2.6.1</w:t>
        </w:r>
        <w:r>
          <w:rPr>
            <w:rFonts w:asciiTheme="minorHAnsi" w:eastAsiaTheme="minorEastAsia" w:hAnsiTheme="minorHAnsi" w:cstheme="minorBidi"/>
            <w:i w:val="0"/>
            <w:iCs w:val="0"/>
            <w:noProof/>
            <w:sz w:val="22"/>
            <w:szCs w:val="22"/>
          </w:rPr>
          <w:tab/>
        </w:r>
        <w:r w:rsidRPr="00693F91">
          <w:rPr>
            <w:rStyle w:val="af5"/>
            <w:noProof/>
          </w:rPr>
          <w:t>Положение тела человека в пространстве с точки зрения кинематики</w:t>
        </w:r>
        <w:r>
          <w:rPr>
            <w:noProof/>
            <w:webHidden/>
          </w:rPr>
          <w:tab/>
        </w:r>
        <w:r>
          <w:rPr>
            <w:noProof/>
            <w:webHidden/>
          </w:rPr>
          <w:fldChar w:fldCharType="begin"/>
        </w:r>
        <w:r>
          <w:rPr>
            <w:noProof/>
            <w:webHidden/>
          </w:rPr>
          <w:instrText xml:space="preserve"> PAGEREF _Toc263798510 \h </w:instrText>
        </w:r>
        <w:r>
          <w:rPr>
            <w:noProof/>
            <w:webHidden/>
          </w:rPr>
        </w:r>
        <w:r>
          <w:rPr>
            <w:noProof/>
            <w:webHidden/>
          </w:rPr>
          <w:fldChar w:fldCharType="separate"/>
        </w:r>
        <w:r w:rsidR="00C52996">
          <w:rPr>
            <w:noProof/>
            <w:webHidden/>
          </w:rPr>
          <w:t>35</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11" w:history="1">
        <w:r w:rsidRPr="00693F91">
          <w:rPr>
            <w:rStyle w:val="af5"/>
            <w:noProof/>
          </w:rPr>
          <w:t>2.6.2</w:t>
        </w:r>
        <w:r>
          <w:rPr>
            <w:rFonts w:asciiTheme="minorHAnsi" w:eastAsiaTheme="minorEastAsia" w:hAnsiTheme="minorHAnsi" w:cstheme="minorBidi"/>
            <w:i w:val="0"/>
            <w:iCs w:val="0"/>
            <w:noProof/>
            <w:sz w:val="22"/>
            <w:szCs w:val="22"/>
          </w:rPr>
          <w:tab/>
        </w:r>
        <w:r w:rsidRPr="00693F91">
          <w:rPr>
            <w:rStyle w:val="af5"/>
            <w:noProof/>
          </w:rPr>
          <w:t>Расчётные схемы и модели органов и систем</w:t>
        </w:r>
        <w:r>
          <w:rPr>
            <w:noProof/>
            <w:webHidden/>
          </w:rPr>
          <w:tab/>
        </w:r>
        <w:r>
          <w:rPr>
            <w:noProof/>
            <w:webHidden/>
          </w:rPr>
          <w:fldChar w:fldCharType="begin"/>
        </w:r>
        <w:r>
          <w:rPr>
            <w:noProof/>
            <w:webHidden/>
          </w:rPr>
          <w:instrText xml:space="preserve"> PAGEREF _Toc263798511 \h </w:instrText>
        </w:r>
        <w:r>
          <w:rPr>
            <w:noProof/>
            <w:webHidden/>
          </w:rPr>
        </w:r>
        <w:r>
          <w:rPr>
            <w:noProof/>
            <w:webHidden/>
          </w:rPr>
          <w:fldChar w:fldCharType="separate"/>
        </w:r>
        <w:r w:rsidR="00C52996">
          <w:rPr>
            <w:noProof/>
            <w:webHidden/>
          </w:rPr>
          <w:t>38</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12" w:history="1">
        <w:r w:rsidRPr="00693F91">
          <w:rPr>
            <w:rStyle w:val="af5"/>
            <w:noProof/>
          </w:rPr>
          <w:t>2.6.3</w:t>
        </w:r>
        <w:r>
          <w:rPr>
            <w:rFonts w:asciiTheme="minorHAnsi" w:eastAsiaTheme="minorEastAsia" w:hAnsiTheme="minorHAnsi" w:cstheme="minorBidi"/>
            <w:i w:val="0"/>
            <w:iCs w:val="0"/>
            <w:noProof/>
            <w:sz w:val="22"/>
            <w:szCs w:val="22"/>
          </w:rPr>
          <w:tab/>
        </w:r>
        <w:r w:rsidRPr="00693F91">
          <w:rPr>
            <w:rStyle w:val="af5"/>
            <w:noProof/>
          </w:rPr>
          <w:t>Определение координат точки незамкнутой пространственной системы в неподвижной системе координат</w:t>
        </w:r>
        <w:r>
          <w:rPr>
            <w:noProof/>
            <w:webHidden/>
          </w:rPr>
          <w:tab/>
        </w:r>
        <w:r>
          <w:rPr>
            <w:noProof/>
            <w:webHidden/>
          </w:rPr>
          <w:fldChar w:fldCharType="begin"/>
        </w:r>
        <w:r>
          <w:rPr>
            <w:noProof/>
            <w:webHidden/>
          </w:rPr>
          <w:instrText xml:space="preserve"> PAGEREF _Toc263798512 \h </w:instrText>
        </w:r>
        <w:r>
          <w:rPr>
            <w:noProof/>
            <w:webHidden/>
          </w:rPr>
        </w:r>
        <w:r>
          <w:rPr>
            <w:noProof/>
            <w:webHidden/>
          </w:rPr>
          <w:fldChar w:fldCharType="separate"/>
        </w:r>
        <w:r w:rsidR="00C52996">
          <w:rPr>
            <w:noProof/>
            <w:webHidden/>
          </w:rPr>
          <w:t>46</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13" w:history="1">
        <w:r w:rsidRPr="00693F91">
          <w:rPr>
            <w:rStyle w:val="af5"/>
            <w:noProof/>
          </w:rPr>
          <w:t>2.6.4</w:t>
        </w:r>
        <w:r>
          <w:rPr>
            <w:rFonts w:asciiTheme="minorHAnsi" w:eastAsiaTheme="minorEastAsia" w:hAnsiTheme="minorHAnsi" w:cstheme="minorBidi"/>
            <w:i w:val="0"/>
            <w:iCs w:val="0"/>
            <w:noProof/>
            <w:sz w:val="22"/>
            <w:szCs w:val="22"/>
          </w:rPr>
          <w:tab/>
        </w:r>
        <w:r w:rsidRPr="00693F91">
          <w:rPr>
            <w:rStyle w:val="af5"/>
            <w:noProof/>
          </w:rPr>
          <w:t>Определение линейных скоростей и ускорения точки звена незамкнутой пространственной системы в абсолютной системе координат</w:t>
        </w:r>
        <w:r>
          <w:rPr>
            <w:noProof/>
            <w:webHidden/>
          </w:rPr>
          <w:tab/>
        </w:r>
        <w:r>
          <w:rPr>
            <w:noProof/>
            <w:webHidden/>
          </w:rPr>
          <w:fldChar w:fldCharType="begin"/>
        </w:r>
        <w:r>
          <w:rPr>
            <w:noProof/>
            <w:webHidden/>
          </w:rPr>
          <w:instrText xml:space="preserve"> PAGEREF _Toc263798513 \h </w:instrText>
        </w:r>
        <w:r>
          <w:rPr>
            <w:noProof/>
            <w:webHidden/>
          </w:rPr>
        </w:r>
        <w:r>
          <w:rPr>
            <w:noProof/>
            <w:webHidden/>
          </w:rPr>
          <w:fldChar w:fldCharType="separate"/>
        </w:r>
        <w:r w:rsidR="00C52996">
          <w:rPr>
            <w:noProof/>
            <w:webHidden/>
          </w:rPr>
          <w:t>52</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14" w:history="1">
        <w:r w:rsidRPr="00693F91">
          <w:rPr>
            <w:rStyle w:val="af5"/>
            <w:noProof/>
          </w:rPr>
          <w:t>2.6.5</w:t>
        </w:r>
        <w:r>
          <w:rPr>
            <w:rFonts w:asciiTheme="minorHAnsi" w:eastAsiaTheme="minorEastAsia" w:hAnsiTheme="minorHAnsi" w:cstheme="minorBidi"/>
            <w:i w:val="0"/>
            <w:iCs w:val="0"/>
            <w:noProof/>
            <w:sz w:val="22"/>
            <w:szCs w:val="22"/>
          </w:rPr>
          <w:tab/>
        </w:r>
        <w:r w:rsidRPr="00693F91">
          <w:rPr>
            <w:rStyle w:val="af5"/>
            <w:noProof/>
          </w:rPr>
          <w:t>Определение угловых скоростей и ускорений звеньев незамкнутой пространственной системы в абсолютной системе координат</w:t>
        </w:r>
        <w:r>
          <w:rPr>
            <w:noProof/>
            <w:webHidden/>
          </w:rPr>
          <w:tab/>
        </w:r>
        <w:r>
          <w:rPr>
            <w:noProof/>
            <w:webHidden/>
          </w:rPr>
          <w:fldChar w:fldCharType="begin"/>
        </w:r>
        <w:r>
          <w:rPr>
            <w:noProof/>
            <w:webHidden/>
          </w:rPr>
          <w:instrText xml:space="preserve"> PAGEREF _Toc263798514 \h </w:instrText>
        </w:r>
        <w:r>
          <w:rPr>
            <w:noProof/>
            <w:webHidden/>
          </w:rPr>
        </w:r>
        <w:r>
          <w:rPr>
            <w:noProof/>
            <w:webHidden/>
          </w:rPr>
          <w:fldChar w:fldCharType="separate"/>
        </w:r>
        <w:r w:rsidR="00C52996">
          <w:rPr>
            <w:noProof/>
            <w:webHidden/>
          </w:rPr>
          <w:t>54</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15" w:history="1">
        <w:r w:rsidRPr="00693F91">
          <w:rPr>
            <w:rStyle w:val="af5"/>
            <w:noProof/>
          </w:rPr>
          <w:t>2.6.6</w:t>
        </w:r>
        <w:r>
          <w:rPr>
            <w:rFonts w:asciiTheme="minorHAnsi" w:eastAsiaTheme="minorEastAsia" w:hAnsiTheme="minorHAnsi" w:cstheme="minorBidi"/>
            <w:i w:val="0"/>
            <w:iCs w:val="0"/>
            <w:noProof/>
            <w:sz w:val="22"/>
            <w:szCs w:val="22"/>
          </w:rPr>
          <w:tab/>
        </w:r>
        <w:r w:rsidRPr="00693F91">
          <w:rPr>
            <w:rStyle w:val="af5"/>
            <w:noProof/>
          </w:rPr>
          <w:t>Моделирование движения нижней конечности в стадии опоры</w:t>
        </w:r>
        <w:r>
          <w:rPr>
            <w:noProof/>
            <w:webHidden/>
          </w:rPr>
          <w:tab/>
        </w:r>
        <w:r>
          <w:rPr>
            <w:noProof/>
            <w:webHidden/>
          </w:rPr>
          <w:fldChar w:fldCharType="begin"/>
        </w:r>
        <w:r>
          <w:rPr>
            <w:noProof/>
            <w:webHidden/>
          </w:rPr>
          <w:instrText xml:space="preserve"> PAGEREF _Toc263798515 \h </w:instrText>
        </w:r>
        <w:r>
          <w:rPr>
            <w:noProof/>
            <w:webHidden/>
          </w:rPr>
        </w:r>
        <w:r>
          <w:rPr>
            <w:noProof/>
            <w:webHidden/>
          </w:rPr>
          <w:fldChar w:fldCharType="separate"/>
        </w:r>
        <w:r w:rsidR="00C52996">
          <w:rPr>
            <w:noProof/>
            <w:webHidden/>
          </w:rPr>
          <w:t>55</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16" w:history="1">
        <w:r w:rsidRPr="00693F91">
          <w:rPr>
            <w:rStyle w:val="af5"/>
            <w:noProof/>
          </w:rPr>
          <w:t>2.7</w:t>
        </w:r>
        <w:r>
          <w:rPr>
            <w:rFonts w:asciiTheme="minorHAnsi" w:eastAsiaTheme="minorEastAsia" w:hAnsiTheme="minorHAnsi" w:cstheme="minorBidi"/>
            <w:smallCaps w:val="0"/>
            <w:noProof/>
            <w:sz w:val="22"/>
            <w:szCs w:val="22"/>
          </w:rPr>
          <w:tab/>
        </w:r>
        <w:r w:rsidRPr="00693F91">
          <w:rPr>
            <w:rStyle w:val="af5"/>
            <w:noProof/>
          </w:rPr>
          <w:t>Исследование и анализ динамических расчетных схем и моделей органов и структур</w:t>
        </w:r>
        <w:r>
          <w:rPr>
            <w:noProof/>
            <w:webHidden/>
          </w:rPr>
          <w:tab/>
        </w:r>
        <w:r>
          <w:rPr>
            <w:noProof/>
            <w:webHidden/>
          </w:rPr>
          <w:fldChar w:fldCharType="begin"/>
        </w:r>
        <w:r>
          <w:rPr>
            <w:noProof/>
            <w:webHidden/>
          </w:rPr>
          <w:instrText xml:space="preserve"> PAGEREF _Toc263798516 \h </w:instrText>
        </w:r>
        <w:r>
          <w:rPr>
            <w:noProof/>
            <w:webHidden/>
          </w:rPr>
        </w:r>
        <w:r>
          <w:rPr>
            <w:noProof/>
            <w:webHidden/>
          </w:rPr>
          <w:fldChar w:fldCharType="separate"/>
        </w:r>
        <w:r w:rsidR="00C52996">
          <w:rPr>
            <w:noProof/>
            <w:webHidden/>
          </w:rPr>
          <w:t>56</w:t>
        </w:r>
        <w:r>
          <w:rPr>
            <w:noProof/>
            <w:webHidden/>
          </w:rPr>
          <w:fldChar w:fldCharType="end"/>
        </w:r>
      </w:hyperlink>
    </w:p>
    <w:p w:rsidR="004C2CB4" w:rsidRDefault="004C2CB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798517" w:history="1">
        <w:r w:rsidRPr="00693F91">
          <w:rPr>
            <w:rStyle w:val="af5"/>
            <w:noProof/>
          </w:rPr>
          <w:t>3</w:t>
        </w:r>
        <w:r>
          <w:rPr>
            <w:rFonts w:asciiTheme="minorHAnsi" w:eastAsiaTheme="minorEastAsia" w:hAnsiTheme="minorHAnsi" w:cstheme="minorBidi"/>
            <w:b w:val="0"/>
            <w:bCs w:val="0"/>
            <w:caps w:val="0"/>
            <w:noProof/>
            <w:sz w:val="22"/>
            <w:szCs w:val="22"/>
          </w:rPr>
          <w:tab/>
        </w:r>
        <w:r w:rsidRPr="00693F91">
          <w:rPr>
            <w:rStyle w:val="af5"/>
            <w:noProof/>
          </w:rPr>
          <w:t>Конструкторская часть</w:t>
        </w:r>
        <w:r>
          <w:rPr>
            <w:noProof/>
            <w:webHidden/>
          </w:rPr>
          <w:tab/>
        </w:r>
        <w:r>
          <w:rPr>
            <w:noProof/>
            <w:webHidden/>
          </w:rPr>
          <w:fldChar w:fldCharType="begin"/>
        </w:r>
        <w:r>
          <w:rPr>
            <w:noProof/>
            <w:webHidden/>
          </w:rPr>
          <w:instrText xml:space="preserve"> PAGEREF _Toc263798517 \h </w:instrText>
        </w:r>
        <w:r>
          <w:rPr>
            <w:noProof/>
            <w:webHidden/>
          </w:rPr>
        </w:r>
        <w:r>
          <w:rPr>
            <w:noProof/>
            <w:webHidden/>
          </w:rPr>
          <w:fldChar w:fldCharType="separate"/>
        </w:r>
        <w:r w:rsidR="00C52996">
          <w:rPr>
            <w:noProof/>
            <w:webHidden/>
          </w:rPr>
          <w:t>65</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18" w:history="1">
        <w:r w:rsidRPr="00693F91">
          <w:rPr>
            <w:rStyle w:val="af5"/>
            <w:noProof/>
          </w:rPr>
          <w:t>3.1</w:t>
        </w:r>
        <w:r>
          <w:rPr>
            <w:rFonts w:asciiTheme="minorHAnsi" w:eastAsiaTheme="minorEastAsia" w:hAnsiTheme="minorHAnsi" w:cstheme="minorBidi"/>
            <w:smallCaps w:val="0"/>
            <w:noProof/>
            <w:sz w:val="22"/>
            <w:szCs w:val="22"/>
          </w:rPr>
          <w:tab/>
        </w:r>
        <w:r w:rsidRPr="00693F91">
          <w:rPr>
            <w:rStyle w:val="af5"/>
            <w:noProof/>
          </w:rPr>
          <w:t>Общая структура этапов разработки проекта</w:t>
        </w:r>
        <w:r>
          <w:rPr>
            <w:noProof/>
            <w:webHidden/>
          </w:rPr>
          <w:tab/>
        </w:r>
        <w:r>
          <w:rPr>
            <w:noProof/>
            <w:webHidden/>
          </w:rPr>
          <w:fldChar w:fldCharType="begin"/>
        </w:r>
        <w:r>
          <w:rPr>
            <w:noProof/>
            <w:webHidden/>
          </w:rPr>
          <w:instrText xml:space="preserve"> PAGEREF _Toc263798518 \h </w:instrText>
        </w:r>
        <w:r>
          <w:rPr>
            <w:noProof/>
            <w:webHidden/>
          </w:rPr>
        </w:r>
        <w:r>
          <w:rPr>
            <w:noProof/>
            <w:webHidden/>
          </w:rPr>
          <w:fldChar w:fldCharType="separate"/>
        </w:r>
        <w:r w:rsidR="00C52996">
          <w:rPr>
            <w:noProof/>
            <w:webHidden/>
          </w:rPr>
          <w:t>65</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19" w:history="1">
        <w:r w:rsidRPr="00693F91">
          <w:rPr>
            <w:rStyle w:val="af5"/>
            <w:noProof/>
          </w:rPr>
          <w:t>3.2</w:t>
        </w:r>
        <w:r>
          <w:rPr>
            <w:rFonts w:asciiTheme="minorHAnsi" w:eastAsiaTheme="minorEastAsia" w:hAnsiTheme="minorHAnsi" w:cstheme="minorBidi"/>
            <w:smallCaps w:val="0"/>
            <w:noProof/>
            <w:sz w:val="22"/>
            <w:szCs w:val="22"/>
          </w:rPr>
          <w:tab/>
        </w:r>
        <w:r w:rsidRPr="00693F91">
          <w:rPr>
            <w:rStyle w:val="af5"/>
            <w:noProof/>
          </w:rPr>
          <w:t>Программные средства</w:t>
        </w:r>
        <w:r>
          <w:rPr>
            <w:noProof/>
            <w:webHidden/>
          </w:rPr>
          <w:tab/>
        </w:r>
        <w:r>
          <w:rPr>
            <w:noProof/>
            <w:webHidden/>
          </w:rPr>
          <w:fldChar w:fldCharType="begin"/>
        </w:r>
        <w:r>
          <w:rPr>
            <w:noProof/>
            <w:webHidden/>
          </w:rPr>
          <w:instrText xml:space="preserve"> PAGEREF _Toc263798519 \h </w:instrText>
        </w:r>
        <w:r>
          <w:rPr>
            <w:noProof/>
            <w:webHidden/>
          </w:rPr>
        </w:r>
        <w:r>
          <w:rPr>
            <w:noProof/>
            <w:webHidden/>
          </w:rPr>
          <w:fldChar w:fldCharType="separate"/>
        </w:r>
        <w:r w:rsidR="00C52996">
          <w:rPr>
            <w:noProof/>
            <w:webHidden/>
          </w:rPr>
          <w:t>66</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20" w:history="1">
        <w:r w:rsidRPr="00693F91">
          <w:rPr>
            <w:rStyle w:val="af5"/>
            <w:noProof/>
          </w:rPr>
          <w:t>3.3</w:t>
        </w:r>
        <w:r>
          <w:rPr>
            <w:rFonts w:asciiTheme="minorHAnsi" w:eastAsiaTheme="minorEastAsia" w:hAnsiTheme="minorHAnsi" w:cstheme="minorBidi"/>
            <w:smallCaps w:val="0"/>
            <w:noProof/>
            <w:sz w:val="22"/>
            <w:szCs w:val="22"/>
          </w:rPr>
          <w:tab/>
        </w:r>
        <w:r w:rsidRPr="00693F91">
          <w:rPr>
            <w:rStyle w:val="af5"/>
            <w:noProof/>
          </w:rPr>
          <w:t>Подготовка исходных данных проекта</w:t>
        </w:r>
        <w:r>
          <w:rPr>
            <w:noProof/>
            <w:webHidden/>
          </w:rPr>
          <w:tab/>
        </w:r>
        <w:r>
          <w:rPr>
            <w:noProof/>
            <w:webHidden/>
          </w:rPr>
          <w:fldChar w:fldCharType="begin"/>
        </w:r>
        <w:r>
          <w:rPr>
            <w:noProof/>
            <w:webHidden/>
          </w:rPr>
          <w:instrText xml:space="preserve"> PAGEREF _Toc263798520 \h </w:instrText>
        </w:r>
        <w:r>
          <w:rPr>
            <w:noProof/>
            <w:webHidden/>
          </w:rPr>
        </w:r>
        <w:r>
          <w:rPr>
            <w:noProof/>
            <w:webHidden/>
          </w:rPr>
          <w:fldChar w:fldCharType="separate"/>
        </w:r>
        <w:r w:rsidR="00C52996">
          <w:rPr>
            <w:noProof/>
            <w:webHidden/>
          </w:rPr>
          <w:t>67</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21" w:history="1">
        <w:r w:rsidRPr="00693F91">
          <w:rPr>
            <w:rStyle w:val="af5"/>
            <w:noProof/>
          </w:rPr>
          <w:t>3.4</w:t>
        </w:r>
        <w:r>
          <w:rPr>
            <w:rFonts w:asciiTheme="minorHAnsi" w:eastAsiaTheme="minorEastAsia" w:hAnsiTheme="minorHAnsi" w:cstheme="minorBidi"/>
            <w:smallCaps w:val="0"/>
            <w:noProof/>
            <w:sz w:val="22"/>
            <w:szCs w:val="22"/>
          </w:rPr>
          <w:tab/>
        </w:r>
        <w:r w:rsidRPr="00693F91">
          <w:rPr>
            <w:rStyle w:val="af5"/>
            <w:noProof/>
          </w:rPr>
          <w:t>Создание геометрической модели механической части</w:t>
        </w:r>
        <w:r>
          <w:rPr>
            <w:noProof/>
            <w:webHidden/>
          </w:rPr>
          <w:tab/>
        </w:r>
        <w:r>
          <w:rPr>
            <w:noProof/>
            <w:webHidden/>
          </w:rPr>
          <w:fldChar w:fldCharType="begin"/>
        </w:r>
        <w:r>
          <w:rPr>
            <w:noProof/>
            <w:webHidden/>
          </w:rPr>
          <w:instrText xml:space="preserve"> PAGEREF _Toc263798521 \h </w:instrText>
        </w:r>
        <w:r>
          <w:rPr>
            <w:noProof/>
            <w:webHidden/>
          </w:rPr>
        </w:r>
        <w:r>
          <w:rPr>
            <w:noProof/>
            <w:webHidden/>
          </w:rPr>
          <w:fldChar w:fldCharType="separate"/>
        </w:r>
        <w:r w:rsidR="00C52996">
          <w:rPr>
            <w:noProof/>
            <w:webHidden/>
          </w:rPr>
          <w:t>67</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22" w:history="1">
        <w:r w:rsidRPr="00693F91">
          <w:rPr>
            <w:rStyle w:val="af5"/>
            <w:noProof/>
          </w:rPr>
          <w:t>3.5</w:t>
        </w:r>
        <w:r>
          <w:rPr>
            <w:rFonts w:asciiTheme="minorHAnsi" w:eastAsiaTheme="minorEastAsia" w:hAnsiTheme="minorHAnsi" w:cstheme="minorBidi"/>
            <w:smallCaps w:val="0"/>
            <w:noProof/>
            <w:sz w:val="22"/>
            <w:szCs w:val="22"/>
          </w:rPr>
          <w:tab/>
        </w:r>
        <w:r w:rsidRPr="00693F91">
          <w:rPr>
            <w:rStyle w:val="af5"/>
            <w:noProof/>
          </w:rPr>
          <w:t xml:space="preserve">Экспорт геометрической модели в нейтральном формате </w:t>
        </w:r>
        <w:r w:rsidRPr="00693F91">
          <w:rPr>
            <w:rStyle w:val="af5"/>
            <w:noProof/>
            <w:lang w:val="en-US"/>
          </w:rPr>
          <w:t>STEP</w:t>
        </w:r>
        <w:r>
          <w:rPr>
            <w:noProof/>
            <w:webHidden/>
          </w:rPr>
          <w:tab/>
        </w:r>
        <w:r>
          <w:rPr>
            <w:noProof/>
            <w:webHidden/>
          </w:rPr>
          <w:fldChar w:fldCharType="begin"/>
        </w:r>
        <w:r>
          <w:rPr>
            <w:noProof/>
            <w:webHidden/>
          </w:rPr>
          <w:instrText xml:space="preserve"> PAGEREF _Toc263798522 \h </w:instrText>
        </w:r>
        <w:r>
          <w:rPr>
            <w:noProof/>
            <w:webHidden/>
          </w:rPr>
        </w:r>
        <w:r>
          <w:rPr>
            <w:noProof/>
            <w:webHidden/>
          </w:rPr>
          <w:fldChar w:fldCharType="separate"/>
        </w:r>
        <w:r w:rsidR="00C52996">
          <w:rPr>
            <w:noProof/>
            <w:webHidden/>
          </w:rPr>
          <w:t>68</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23" w:history="1">
        <w:r w:rsidRPr="00693F91">
          <w:rPr>
            <w:rStyle w:val="af5"/>
            <w:noProof/>
          </w:rPr>
          <w:t>3.6</w:t>
        </w:r>
        <w:r>
          <w:rPr>
            <w:rFonts w:asciiTheme="minorHAnsi" w:eastAsiaTheme="minorEastAsia" w:hAnsiTheme="minorHAnsi" w:cstheme="minorBidi"/>
            <w:smallCaps w:val="0"/>
            <w:noProof/>
            <w:sz w:val="22"/>
            <w:szCs w:val="22"/>
          </w:rPr>
          <w:tab/>
        </w:r>
        <w:r w:rsidRPr="00693F91">
          <w:rPr>
            <w:rStyle w:val="af5"/>
            <w:noProof/>
          </w:rPr>
          <w:t>Создание кинематических связей механической части</w:t>
        </w:r>
        <w:r>
          <w:rPr>
            <w:noProof/>
            <w:webHidden/>
          </w:rPr>
          <w:tab/>
        </w:r>
        <w:r>
          <w:rPr>
            <w:noProof/>
            <w:webHidden/>
          </w:rPr>
          <w:fldChar w:fldCharType="begin"/>
        </w:r>
        <w:r>
          <w:rPr>
            <w:noProof/>
            <w:webHidden/>
          </w:rPr>
          <w:instrText xml:space="preserve"> PAGEREF _Toc263798523 \h </w:instrText>
        </w:r>
        <w:r>
          <w:rPr>
            <w:noProof/>
            <w:webHidden/>
          </w:rPr>
        </w:r>
        <w:r>
          <w:rPr>
            <w:noProof/>
            <w:webHidden/>
          </w:rPr>
          <w:fldChar w:fldCharType="separate"/>
        </w:r>
        <w:r w:rsidR="00C52996">
          <w:rPr>
            <w:noProof/>
            <w:webHidden/>
          </w:rPr>
          <w:t>69</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24" w:history="1">
        <w:r w:rsidRPr="00693F91">
          <w:rPr>
            <w:rStyle w:val="af5"/>
            <w:noProof/>
          </w:rPr>
          <w:t>3.6.1</w:t>
        </w:r>
        <w:r>
          <w:rPr>
            <w:rFonts w:asciiTheme="minorHAnsi" w:eastAsiaTheme="minorEastAsia" w:hAnsiTheme="minorHAnsi" w:cstheme="minorBidi"/>
            <w:i w:val="0"/>
            <w:iCs w:val="0"/>
            <w:noProof/>
            <w:sz w:val="22"/>
            <w:szCs w:val="22"/>
          </w:rPr>
          <w:tab/>
        </w:r>
        <w:r w:rsidRPr="00693F91">
          <w:rPr>
            <w:rStyle w:val="af5"/>
            <w:noProof/>
          </w:rPr>
          <w:t>Импорт геометрической модели</w:t>
        </w:r>
        <w:r>
          <w:rPr>
            <w:noProof/>
            <w:webHidden/>
          </w:rPr>
          <w:tab/>
        </w:r>
        <w:r>
          <w:rPr>
            <w:noProof/>
            <w:webHidden/>
          </w:rPr>
          <w:fldChar w:fldCharType="begin"/>
        </w:r>
        <w:r>
          <w:rPr>
            <w:noProof/>
            <w:webHidden/>
          </w:rPr>
          <w:instrText xml:space="preserve"> PAGEREF _Toc263798524 \h </w:instrText>
        </w:r>
        <w:r>
          <w:rPr>
            <w:noProof/>
            <w:webHidden/>
          </w:rPr>
        </w:r>
        <w:r>
          <w:rPr>
            <w:noProof/>
            <w:webHidden/>
          </w:rPr>
          <w:fldChar w:fldCharType="separate"/>
        </w:r>
        <w:r w:rsidR="00C52996">
          <w:rPr>
            <w:noProof/>
            <w:webHidden/>
          </w:rPr>
          <w:t>69</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25" w:history="1">
        <w:r w:rsidRPr="00693F91">
          <w:rPr>
            <w:rStyle w:val="af5"/>
            <w:noProof/>
          </w:rPr>
          <w:t>3.6.2</w:t>
        </w:r>
        <w:r>
          <w:rPr>
            <w:rFonts w:asciiTheme="minorHAnsi" w:eastAsiaTheme="minorEastAsia" w:hAnsiTheme="minorHAnsi" w:cstheme="minorBidi"/>
            <w:i w:val="0"/>
            <w:iCs w:val="0"/>
            <w:noProof/>
            <w:sz w:val="22"/>
            <w:szCs w:val="22"/>
          </w:rPr>
          <w:tab/>
        </w:r>
        <w:r w:rsidRPr="00693F91">
          <w:rPr>
            <w:rStyle w:val="af5"/>
            <w:noProof/>
          </w:rPr>
          <w:t>Создание кинематических связей</w:t>
        </w:r>
        <w:r>
          <w:rPr>
            <w:noProof/>
            <w:webHidden/>
          </w:rPr>
          <w:tab/>
        </w:r>
        <w:r>
          <w:rPr>
            <w:noProof/>
            <w:webHidden/>
          </w:rPr>
          <w:fldChar w:fldCharType="begin"/>
        </w:r>
        <w:r>
          <w:rPr>
            <w:noProof/>
            <w:webHidden/>
          </w:rPr>
          <w:instrText xml:space="preserve"> PAGEREF _Toc263798525 \h </w:instrText>
        </w:r>
        <w:r>
          <w:rPr>
            <w:noProof/>
            <w:webHidden/>
          </w:rPr>
        </w:r>
        <w:r>
          <w:rPr>
            <w:noProof/>
            <w:webHidden/>
          </w:rPr>
          <w:fldChar w:fldCharType="separate"/>
        </w:r>
        <w:r w:rsidR="00C52996">
          <w:rPr>
            <w:noProof/>
            <w:webHidden/>
          </w:rPr>
          <w:t>70</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26" w:history="1">
        <w:r w:rsidRPr="00693F91">
          <w:rPr>
            <w:rStyle w:val="af5"/>
            <w:noProof/>
          </w:rPr>
          <w:t>3.7</w:t>
        </w:r>
        <w:r>
          <w:rPr>
            <w:rFonts w:asciiTheme="minorHAnsi" w:eastAsiaTheme="minorEastAsia" w:hAnsiTheme="minorHAnsi" w:cstheme="minorBidi"/>
            <w:smallCaps w:val="0"/>
            <w:noProof/>
            <w:sz w:val="22"/>
            <w:szCs w:val="22"/>
          </w:rPr>
          <w:tab/>
        </w:r>
        <w:r w:rsidRPr="00693F91">
          <w:rPr>
            <w:rStyle w:val="af5"/>
            <w:noProof/>
          </w:rPr>
          <w:t>Создание модели биологического объекта</w:t>
        </w:r>
        <w:r>
          <w:rPr>
            <w:noProof/>
            <w:webHidden/>
          </w:rPr>
          <w:tab/>
        </w:r>
        <w:r>
          <w:rPr>
            <w:noProof/>
            <w:webHidden/>
          </w:rPr>
          <w:fldChar w:fldCharType="begin"/>
        </w:r>
        <w:r>
          <w:rPr>
            <w:noProof/>
            <w:webHidden/>
          </w:rPr>
          <w:instrText xml:space="preserve"> PAGEREF _Toc263798526 \h </w:instrText>
        </w:r>
        <w:r>
          <w:rPr>
            <w:noProof/>
            <w:webHidden/>
          </w:rPr>
        </w:r>
        <w:r>
          <w:rPr>
            <w:noProof/>
            <w:webHidden/>
          </w:rPr>
          <w:fldChar w:fldCharType="separate"/>
        </w:r>
        <w:r w:rsidR="00C52996">
          <w:rPr>
            <w:noProof/>
            <w:webHidden/>
          </w:rPr>
          <w:t>71</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27" w:history="1">
        <w:r w:rsidRPr="00693F91">
          <w:rPr>
            <w:rStyle w:val="af5"/>
            <w:noProof/>
          </w:rPr>
          <w:t>3.7.1</w:t>
        </w:r>
        <w:r>
          <w:rPr>
            <w:rFonts w:asciiTheme="minorHAnsi" w:eastAsiaTheme="minorEastAsia" w:hAnsiTheme="minorHAnsi" w:cstheme="minorBidi"/>
            <w:i w:val="0"/>
            <w:iCs w:val="0"/>
            <w:noProof/>
            <w:sz w:val="22"/>
            <w:szCs w:val="22"/>
          </w:rPr>
          <w:tab/>
        </w:r>
        <w:r w:rsidRPr="00693F91">
          <w:rPr>
            <w:rStyle w:val="af5"/>
            <w:noProof/>
          </w:rPr>
          <w:t>Импорт модели экзоскелета в среду LifeModeler</w:t>
        </w:r>
        <w:r>
          <w:rPr>
            <w:noProof/>
            <w:webHidden/>
          </w:rPr>
          <w:tab/>
        </w:r>
        <w:r>
          <w:rPr>
            <w:noProof/>
            <w:webHidden/>
          </w:rPr>
          <w:fldChar w:fldCharType="begin"/>
        </w:r>
        <w:r>
          <w:rPr>
            <w:noProof/>
            <w:webHidden/>
          </w:rPr>
          <w:instrText xml:space="preserve"> PAGEREF _Toc263798527 \h </w:instrText>
        </w:r>
        <w:r>
          <w:rPr>
            <w:noProof/>
            <w:webHidden/>
          </w:rPr>
        </w:r>
        <w:r>
          <w:rPr>
            <w:noProof/>
            <w:webHidden/>
          </w:rPr>
          <w:fldChar w:fldCharType="separate"/>
        </w:r>
        <w:r w:rsidR="00C52996">
          <w:rPr>
            <w:noProof/>
            <w:webHidden/>
          </w:rPr>
          <w:t>71</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28" w:history="1">
        <w:r w:rsidRPr="00693F91">
          <w:rPr>
            <w:rStyle w:val="af5"/>
            <w:noProof/>
          </w:rPr>
          <w:t>3.7.2</w:t>
        </w:r>
        <w:r>
          <w:rPr>
            <w:rFonts w:asciiTheme="minorHAnsi" w:eastAsiaTheme="minorEastAsia" w:hAnsiTheme="minorHAnsi" w:cstheme="minorBidi"/>
            <w:i w:val="0"/>
            <w:iCs w:val="0"/>
            <w:noProof/>
            <w:sz w:val="22"/>
            <w:szCs w:val="22"/>
          </w:rPr>
          <w:tab/>
        </w:r>
        <w:r w:rsidRPr="00693F91">
          <w:rPr>
            <w:rStyle w:val="af5"/>
            <w:noProof/>
          </w:rPr>
          <w:t>Генерация базового набора сегментов тела</w:t>
        </w:r>
        <w:r>
          <w:rPr>
            <w:noProof/>
            <w:webHidden/>
          </w:rPr>
          <w:tab/>
        </w:r>
        <w:r>
          <w:rPr>
            <w:noProof/>
            <w:webHidden/>
          </w:rPr>
          <w:fldChar w:fldCharType="begin"/>
        </w:r>
        <w:r>
          <w:rPr>
            <w:noProof/>
            <w:webHidden/>
          </w:rPr>
          <w:instrText xml:space="preserve"> PAGEREF _Toc263798528 \h </w:instrText>
        </w:r>
        <w:r>
          <w:rPr>
            <w:noProof/>
            <w:webHidden/>
          </w:rPr>
        </w:r>
        <w:r>
          <w:rPr>
            <w:noProof/>
            <w:webHidden/>
          </w:rPr>
          <w:fldChar w:fldCharType="separate"/>
        </w:r>
        <w:r w:rsidR="00C52996">
          <w:rPr>
            <w:noProof/>
            <w:webHidden/>
          </w:rPr>
          <w:t>72</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29" w:history="1">
        <w:r w:rsidRPr="00693F91">
          <w:rPr>
            <w:rStyle w:val="af5"/>
            <w:noProof/>
          </w:rPr>
          <w:t>3.7.3</w:t>
        </w:r>
        <w:r>
          <w:rPr>
            <w:rFonts w:asciiTheme="minorHAnsi" w:eastAsiaTheme="minorEastAsia" w:hAnsiTheme="minorHAnsi" w:cstheme="minorBidi"/>
            <w:i w:val="0"/>
            <w:iCs w:val="0"/>
            <w:noProof/>
            <w:sz w:val="22"/>
            <w:szCs w:val="22"/>
          </w:rPr>
          <w:tab/>
        </w:r>
        <w:r w:rsidRPr="00693F91">
          <w:rPr>
            <w:rStyle w:val="af5"/>
            <w:noProof/>
          </w:rPr>
          <w:t>Создание базовых точек модели человека и привязка их к MOCAP</w:t>
        </w:r>
        <w:r>
          <w:rPr>
            <w:noProof/>
            <w:webHidden/>
          </w:rPr>
          <w:tab/>
        </w:r>
        <w:r>
          <w:rPr>
            <w:noProof/>
            <w:webHidden/>
          </w:rPr>
          <w:fldChar w:fldCharType="begin"/>
        </w:r>
        <w:r>
          <w:rPr>
            <w:noProof/>
            <w:webHidden/>
          </w:rPr>
          <w:instrText xml:space="preserve"> PAGEREF _Toc263798529 \h </w:instrText>
        </w:r>
        <w:r>
          <w:rPr>
            <w:noProof/>
            <w:webHidden/>
          </w:rPr>
        </w:r>
        <w:r>
          <w:rPr>
            <w:noProof/>
            <w:webHidden/>
          </w:rPr>
          <w:fldChar w:fldCharType="separate"/>
        </w:r>
        <w:r w:rsidR="00C52996">
          <w:rPr>
            <w:noProof/>
            <w:webHidden/>
          </w:rPr>
          <w:t>73</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30" w:history="1">
        <w:r w:rsidRPr="00693F91">
          <w:rPr>
            <w:rStyle w:val="af5"/>
            <w:noProof/>
          </w:rPr>
          <w:t>3.8</w:t>
        </w:r>
        <w:r>
          <w:rPr>
            <w:rFonts w:asciiTheme="minorHAnsi" w:eastAsiaTheme="minorEastAsia" w:hAnsiTheme="minorHAnsi" w:cstheme="minorBidi"/>
            <w:smallCaps w:val="0"/>
            <w:noProof/>
            <w:sz w:val="22"/>
            <w:szCs w:val="22"/>
          </w:rPr>
          <w:tab/>
        </w:r>
        <w:r w:rsidRPr="00693F91">
          <w:rPr>
            <w:rStyle w:val="af5"/>
            <w:noProof/>
          </w:rPr>
          <w:t>Применение методики на примере реабилитационного тренажера</w:t>
        </w:r>
        <w:r>
          <w:rPr>
            <w:noProof/>
            <w:webHidden/>
          </w:rPr>
          <w:tab/>
        </w:r>
        <w:r>
          <w:rPr>
            <w:noProof/>
            <w:webHidden/>
          </w:rPr>
          <w:fldChar w:fldCharType="begin"/>
        </w:r>
        <w:r>
          <w:rPr>
            <w:noProof/>
            <w:webHidden/>
          </w:rPr>
          <w:instrText xml:space="preserve"> PAGEREF _Toc263798530 \h </w:instrText>
        </w:r>
        <w:r>
          <w:rPr>
            <w:noProof/>
            <w:webHidden/>
          </w:rPr>
        </w:r>
        <w:r>
          <w:rPr>
            <w:noProof/>
            <w:webHidden/>
          </w:rPr>
          <w:fldChar w:fldCharType="separate"/>
        </w:r>
        <w:r w:rsidR="00C52996">
          <w:rPr>
            <w:noProof/>
            <w:webHidden/>
          </w:rPr>
          <w:t>75</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31" w:history="1">
        <w:r w:rsidRPr="00693F91">
          <w:rPr>
            <w:rStyle w:val="af5"/>
            <w:noProof/>
          </w:rPr>
          <w:t>3.8.1</w:t>
        </w:r>
        <w:r>
          <w:rPr>
            <w:rFonts w:asciiTheme="minorHAnsi" w:eastAsiaTheme="minorEastAsia" w:hAnsiTheme="minorHAnsi" w:cstheme="minorBidi"/>
            <w:i w:val="0"/>
            <w:iCs w:val="0"/>
            <w:noProof/>
            <w:sz w:val="22"/>
            <w:szCs w:val="22"/>
          </w:rPr>
          <w:tab/>
        </w:r>
        <w:r w:rsidRPr="00693F91">
          <w:rPr>
            <w:rStyle w:val="af5"/>
            <w:noProof/>
          </w:rPr>
          <w:t>Импорт модели тела человека</w:t>
        </w:r>
        <w:r>
          <w:rPr>
            <w:noProof/>
            <w:webHidden/>
          </w:rPr>
          <w:tab/>
        </w:r>
        <w:r>
          <w:rPr>
            <w:noProof/>
            <w:webHidden/>
          </w:rPr>
          <w:fldChar w:fldCharType="begin"/>
        </w:r>
        <w:r>
          <w:rPr>
            <w:noProof/>
            <w:webHidden/>
          </w:rPr>
          <w:instrText xml:space="preserve"> PAGEREF _Toc263798531 \h </w:instrText>
        </w:r>
        <w:r>
          <w:rPr>
            <w:noProof/>
            <w:webHidden/>
          </w:rPr>
        </w:r>
        <w:r>
          <w:rPr>
            <w:noProof/>
            <w:webHidden/>
          </w:rPr>
          <w:fldChar w:fldCharType="separate"/>
        </w:r>
        <w:r w:rsidR="00C52996">
          <w:rPr>
            <w:noProof/>
            <w:webHidden/>
          </w:rPr>
          <w:t>75</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32" w:history="1">
        <w:r w:rsidRPr="00693F91">
          <w:rPr>
            <w:rStyle w:val="af5"/>
            <w:noProof/>
          </w:rPr>
          <w:t>3.8.2</w:t>
        </w:r>
        <w:r>
          <w:rPr>
            <w:rFonts w:asciiTheme="minorHAnsi" w:eastAsiaTheme="minorEastAsia" w:hAnsiTheme="minorHAnsi" w:cstheme="minorBidi"/>
            <w:i w:val="0"/>
            <w:iCs w:val="0"/>
            <w:noProof/>
            <w:sz w:val="22"/>
            <w:szCs w:val="22"/>
          </w:rPr>
          <w:tab/>
        </w:r>
        <w:r w:rsidRPr="00693F91">
          <w:rPr>
            <w:rStyle w:val="af5"/>
            <w:noProof/>
          </w:rPr>
          <w:t>Создание мягких тканей</w:t>
        </w:r>
        <w:r>
          <w:rPr>
            <w:noProof/>
            <w:webHidden/>
          </w:rPr>
          <w:tab/>
        </w:r>
        <w:r>
          <w:rPr>
            <w:noProof/>
            <w:webHidden/>
          </w:rPr>
          <w:fldChar w:fldCharType="begin"/>
        </w:r>
        <w:r>
          <w:rPr>
            <w:noProof/>
            <w:webHidden/>
          </w:rPr>
          <w:instrText xml:space="preserve"> PAGEREF _Toc263798532 \h </w:instrText>
        </w:r>
        <w:r>
          <w:rPr>
            <w:noProof/>
            <w:webHidden/>
          </w:rPr>
        </w:r>
        <w:r>
          <w:rPr>
            <w:noProof/>
            <w:webHidden/>
          </w:rPr>
          <w:fldChar w:fldCharType="separate"/>
        </w:r>
        <w:r w:rsidR="00C52996">
          <w:rPr>
            <w:noProof/>
            <w:webHidden/>
          </w:rPr>
          <w:t>75</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33" w:history="1">
        <w:r w:rsidRPr="00693F91">
          <w:rPr>
            <w:rStyle w:val="af5"/>
            <w:noProof/>
          </w:rPr>
          <w:t>3.8.3</w:t>
        </w:r>
        <w:r>
          <w:rPr>
            <w:rFonts w:asciiTheme="minorHAnsi" w:eastAsiaTheme="minorEastAsia" w:hAnsiTheme="minorHAnsi" w:cstheme="minorBidi"/>
            <w:i w:val="0"/>
            <w:iCs w:val="0"/>
            <w:noProof/>
            <w:sz w:val="22"/>
            <w:szCs w:val="22"/>
          </w:rPr>
          <w:tab/>
        </w:r>
        <w:r w:rsidRPr="00693F91">
          <w:rPr>
            <w:rStyle w:val="af5"/>
            <w:noProof/>
          </w:rPr>
          <w:t>Объединение с моделью эллиптического (шагающего) тренажера.</w:t>
        </w:r>
        <w:r>
          <w:rPr>
            <w:noProof/>
            <w:webHidden/>
          </w:rPr>
          <w:tab/>
        </w:r>
        <w:r>
          <w:rPr>
            <w:noProof/>
            <w:webHidden/>
          </w:rPr>
          <w:fldChar w:fldCharType="begin"/>
        </w:r>
        <w:r>
          <w:rPr>
            <w:noProof/>
            <w:webHidden/>
          </w:rPr>
          <w:instrText xml:space="preserve"> PAGEREF _Toc263798533 \h </w:instrText>
        </w:r>
        <w:r>
          <w:rPr>
            <w:noProof/>
            <w:webHidden/>
          </w:rPr>
        </w:r>
        <w:r>
          <w:rPr>
            <w:noProof/>
            <w:webHidden/>
          </w:rPr>
          <w:fldChar w:fldCharType="separate"/>
        </w:r>
        <w:r w:rsidR="00C52996">
          <w:rPr>
            <w:noProof/>
            <w:webHidden/>
          </w:rPr>
          <w:t>76</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34" w:history="1">
        <w:r w:rsidRPr="00693F91">
          <w:rPr>
            <w:rStyle w:val="af5"/>
            <w:noProof/>
          </w:rPr>
          <w:t>3.8.4</w:t>
        </w:r>
        <w:r>
          <w:rPr>
            <w:rFonts w:asciiTheme="minorHAnsi" w:eastAsiaTheme="minorEastAsia" w:hAnsiTheme="minorHAnsi" w:cstheme="minorBidi"/>
            <w:i w:val="0"/>
            <w:iCs w:val="0"/>
            <w:noProof/>
            <w:sz w:val="22"/>
            <w:szCs w:val="22"/>
          </w:rPr>
          <w:tab/>
        </w:r>
        <w:r w:rsidRPr="00693F91">
          <w:rPr>
            <w:rStyle w:val="af5"/>
            <w:noProof/>
          </w:rPr>
          <w:t>Добавление агентов движения в модель.</w:t>
        </w:r>
        <w:r>
          <w:rPr>
            <w:noProof/>
            <w:webHidden/>
          </w:rPr>
          <w:tab/>
        </w:r>
        <w:r>
          <w:rPr>
            <w:noProof/>
            <w:webHidden/>
          </w:rPr>
          <w:fldChar w:fldCharType="begin"/>
        </w:r>
        <w:r>
          <w:rPr>
            <w:noProof/>
            <w:webHidden/>
          </w:rPr>
          <w:instrText xml:space="preserve"> PAGEREF _Toc263798534 \h </w:instrText>
        </w:r>
        <w:r>
          <w:rPr>
            <w:noProof/>
            <w:webHidden/>
          </w:rPr>
        </w:r>
        <w:r>
          <w:rPr>
            <w:noProof/>
            <w:webHidden/>
          </w:rPr>
          <w:fldChar w:fldCharType="separate"/>
        </w:r>
        <w:r w:rsidR="00C52996">
          <w:rPr>
            <w:noProof/>
            <w:webHidden/>
          </w:rPr>
          <w:t>77</w:t>
        </w:r>
        <w:r>
          <w:rPr>
            <w:noProof/>
            <w:webHidden/>
          </w:rPr>
          <w:fldChar w:fldCharType="end"/>
        </w:r>
      </w:hyperlink>
    </w:p>
    <w:p w:rsidR="004C2CB4" w:rsidRDefault="004C2CB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798535" w:history="1">
        <w:r w:rsidRPr="00693F91">
          <w:rPr>
            <w:rStyle w:val="af5"/>
            <w:noProof/>
          </w:rPr>
          <w:t>4</w:t>
        </w:r>
        <w:r>
          <w:rPr>
            <w:rFonts w:asciiTheme="minorHAnsi" w:eastAsiaTheme="minorEastAsia" w:hAnsiTheme="minorHAnsi" w:cstheme="minorBidi"/>
            <w:b w:val="0"/>
            <w:bCs w:val="0"/>
            <w:caps w:val="0"/>
            <w:noProof/>
            <w:sz w:val="22"/>
            <w:szCs w:val="22"/>
          </w:rPr>
          <w:tab/>
        </w:r>
        <w:r w:rsidRPr="00693F91">
          <w:rPr>
            <w:rStyle w:val="af5"/>
            <w:noProof/>
          </w:rPr>
          <w:t>Технологическая часть</w:t>
        </w:r>
        <w:r>
          <w:rPr>
            <w:noProof/>
            <w:webHidden/>
          </w:rPr>
          <w:tab/>
        </w:r>
        <w:r>
          <w:rPr>
            <w:noProof/>
            <w:webHidden/>
          </w:rPr>
          <w:fldChar w:fldCharType="begin"/>
        </w:r>
        <w:r>
          <w:rPr>
            <w:noProof/>
            <w:webHidden/>
          </w:rPr>
          <w:instrText xml:space="preserve"> PAGEREF _Toc263798535 \h </w:instrText>
        </w:r>
        <w:r>
          <w:rPr>
            <w:noProof/>
            <w:webHidden/>
          </w:rPr>
        </w:r>
        <w:r>
          <w:rPr>
            <w:noProof/>
            <w:webHidden/>
          </w:rPr>
          <w:fldChar w:fldCharType="separate"/>
        </w:r>
        <w:r w:rsidR="00C52996">
          <w:rPr>
            <w:noProof/>
            <w:webHidden/>
          </w:rPr>
          <w:t>79</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36" w:history="1">
        <w:r w:rsidRPr="00693F91">
          <w:rPr>
            <w:rStyle w:val="af5"/>
            <w:noProof/>
          </w:rPr>
          <w:t>4.1</w:t>
        </w:r>
        <w:r>
          <w:rPr>
            <w:rFonts w:asciiTheme="minorHAnsi" w:eastAsiaTheme="minorEastAsia" w:hAnsiTheme="minorHAnsi" w:cstheme="minorBidi"/>
            <w:smallCaps w:val="0"/>
            <w:noProof/>
            <w:sz w:val="22"/>
            <w:szCs w:val="22"/>
          </w:rPr>
          <w:tab/>
        </w:r>
        <w:r w:rsidRPr="00693F91">
          <w:rPr>
            <w:rStyle w:val="af5"/>
            <w:noProof/>
          </w:rPr>
          <w:t>Форматы файлов для межсистемной интеграции решений</w:t>
        </w:r>
        <w:r>
          <w:rPr>
            <w:noProof/>
            <w:webHidden/>
          </w:rPr>
          <w:tab/>
        </w:r>
        <w:r>
          <w:rPr>
            <w:noProof/>
            <w:webHidden/>
          </w:rPr>
          <w:fldChar w:fldCharType="begin"/>
        </w:r>
        <w:r>
          <w:rPr>
            <w:noProof/>
            <w:webHidden/>
          </w:rPr>
          <w:instrText xml:space="preserve"> PAGEREF _Toc263798536 \h </w:instrText>
        </w:r>
        <w:r>
          <w:rPr>
            <w:noProof/>
            <w:webHidden/>
          </w:rPr>
        </w:r>
        <w:r>
          <w:rPr>
            <w:noProof/>
            <w:webHidden/>
          </w:rPr>
          <w:fldChar w:fldCharType="separate"/>
        </w:r>
        <w:r w:rsidR="00C52996">
          <w:rPr>
            <w:noProof/>
            <w:webHidden/>
          </w:rPr>
          <w:t>79</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37" w:history="1">
        <w:r w:rsidRPr="00693F91">
          <w:rPr>
            <w:rStyle w:val="af5"/>
            <w:noProof/>
          </w:rPr>
          <w:t>4.1.1</w:t>
        </w:r>
        <w:r>
          <w:rPr>
            <w:rFonts w:asciiTheme="minorHAnsi" w:eastAsiaTheme="minorEastAsia" w:hAnsiTheme="minorHAnsi" w:cstheme="minorBidi"/>
            <w:i w:val="0"/>
            <w:iCs w:val="0"/>
            <w:noProof/>
            <w:sz w:val="22"/>
            <w:szCs w:val="22"/>
          </w:rPr>
          <w:tab/>
        </w:r>
        <w:r w:rsidRPr="00693F91">
          <w:rPr>
            <w:rStyle w:val="af5"/>
            <w:noProof/>
          </w:rPr>
          <w:t>Формат файла SLF</w:t>
        </w:r>
        <w:r>
          <w:rPr>
            <w:noProof/>
            <w:webHidden/>
          </w:rPr>
          <w:tab/>
        </w:r>
        <w:r>
          <w:rPr>
            <w:noProof/>
            <w:webHidden/>
          </w:rPr>
          <w:fldChar w:fldCharType="begin"/>
        </w:r>
        <w:r>
          <w:rPr>
            <w:noProof/>
            <w:webHidden/>
          </w:rPr>
          <w:instrText xml:space="preserve"> PAGEREF _Toc263798537 \h </w:instrText>
        </w:r>
        <w:r>
          <w:rPr>
            <w:noProof/>
            <w:webHidden/>
          </w:rPr>
        </w:r>
        <w:r>
          <w:rPr>
            <w:noProof/>
            <w:webHidden/>
          </w:rPr>
          <w:fldChar w:fldCharType="separate"/>
        </w:r>
        <w:r w:rsidR="00C52996">
          <w:rPr>
            <w:noProof/>
            <w:webHidden/>
          </w:rPr>
          <w:t>79</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38" w:history="1">
        <w:r w:rsidRPr="00693F91">
          <w:rPr>
            <w:rStyle w:val="af5"/>
            <w:noProof/>
          </w:rPr>
          <w:t>4.1.2</w:t>
        </w:r>
        <w:r>
          <w:rPr>
            <w:rFonts w:asciiTheme="minorHAnsi" w:eastAsiaTheme="minorEastAsia" w:hAnsiTheme="minorHAnsi" w:cstheme="minorBidi"/>
            <w:i w:val="0"/>
            <w:iCs w:val="0"/>
            <w:noProof/>
            <w:sz w:val="22"/>
            <w:szCs w:val="22"/>
          </w:rPr>
          <w:tab/>
        </w:r>
        <w:r w:rsidRPr="00693F91">
          <w:rPr>
            <w:rStyle w:val="af5"/>
            <w:noProof/>
          </w:rPr>
          <w:t>Файл геометрии</w:t>
        </w:r>
        <w:r>
          <w:rPr>
            <w:noProof/>
            <w:webHidden/>
          </w:rPr>
          <w:tab/>
        </w:r>
        <w:r>
          <w:rPr>
            <w:noProof/>
            <w:webHidden/>
          </w:rPr>
          <w:fldChar w:fldCharType="begin"/>
        </w:r>
        <w:r>
          <w:rPr>
            <w:noProof/>
            <w:webHidden/>
          </w:rPr>
          <w:instrText xml:space="preserve"> PAGEREF _Toc263798538 \h </w:instrText>
        </w:r>
        <w:r>
          <w:rPr>
            <w:noProof/>
            <w:webHidden/>
          </w:rPr>
        </w:r>
        <w:r>
          <w:rPr>
            <w:noProof/>
            <w:webHidden/>
          </w:rPr>
          <w:fldChar w:fldCharType="separate"/>
        </w:r>
        <w:r w:rsidR="00C52996">
          <w:rPr>
            <w:noProof/>
            <w:webHidden/>
          </w:rPr>
          <w:t>84</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39" w:history="1">
        <w:r w:rsidRPr="00693F91">
          <w:rPr>
            <w:rStyle w:val="af5"/>
            <w:noProof/>
          </w:rPr>
          <w:t>4.2</w:t>
        </w:r>
        <w:r>
          <w:rPr>
            <w:rFonts w:asciiTheme="minorHAnsi" w:eastAsiaTheme="minorEastAsia" w:hAnsiTheme="minorHAnsi" w:cstheme="minorBidi"/>
            <w:smallCaps w:val="0"/>
            <w:noProof/>
            <w:sz w:val="22"/>
            <w:szCs w:val="22"/>
          </w:rPr>
          <w:tab/>
        </w:r>
        <w:r w:rsidRPr="00693F91">
          <w:rPr>
            <w:rStyle w:val="af5"/>
            <w:noProof/>
          </w:rPr>
          <w:t>Нейтральные форматы</w:t>
        </w:r>
        <w:r>
          <w:rPr>
            <w:noProof/>
            <w:webHidden/>
          </w:rPr>
          <w:tab/>
        </w:r>
        <w:r>
          <w:rPr>
            <w:noProof/>
            <w:webHidden/>
          </w:rPr>
          <w:fldChar w:fldCharType="begin"/>
        </w:r>
        <w:r>
          <w:rPr>
            <w:noProof/>
            <w:webHidden/>
          </w:rPr>
          <w:instrText xml:space="preserve"> PAGEREF _Toc263798539 \h </w:instrText>
        </w:r>
        <w:r>
          <w:rPr>
            <w:noProof/>
            <w:webHidden/>
          </w:rPr>
        </w:r>
        <w:r>
          <w:rPr>
            <w:noProof/>
            <w:webHidden/>
          </w:rPr>
          <w:fldChar w:fldCharType="separate"/>
        </w:r>
        <w:r w:rsidR="00C52996">
          <w:rPr>
            <w:noProof/>
            <w:webHidden/>
          </w:rPr>
          <w:t>85</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40" w:history="1">
        <w:r w:rsidRPr="00693F91">
          <w:rPr>
            <w:rStyle w:val="af5"/>
            <w:noProof/>
          </w:rPr>
          <w:t>4.2.1</w:t>
        </w:r>
        <w:r>
          <w:rPr>
            <w:rFonts w:asciiTheme="minorHAnsi" w:eastAsiaTheme="minorEastAsia" w:hAnsiTheme="minorHAnsi" w:cstheme="minorBidi"/>
            <w:i w:val="0"/>
            <w:iCs w:val="0"/>
            <w:noProof/>
            <w:sz w:val="22"/>
            <w:szCs w:val="22"/>
          </w:rPr>
          <w:tab/>
        </w:r>
        <w:r w:rsidRPr="00693F91">
          <w:rPr>
            <w:rStyle w:val="af5"/>
            <w:noProof/>
          </w:rPr>
          <w:t>Формат IGES</w:t>
        </w:r>
        <w:r>
          <w:rPr>
            <w:noProof/>
            <w:webHidden/>
          </w:rPr>
          <w:tab/>
        </w:r>
        <w:r>
          <w:rPr>
            <w:noProof/>
            <w:webHidden/>
          </w:rPr>
          <w:fldChar w:fldCharType="begin"/>
        </w:r>
        <w:r>
          <w:rPr>
            <w:noProof/>
            <w:webHidden/>
          </w:rPr>
          <w:instrText xml:space="preserve"> PAGEREF _Toc263798540 \h </w:instrText>
        </w:r>
        <w:r>
          <w:rPr>
            <w:noProof/>
            <w:webHidden/>
          </w:rPr>
        </w:r>
        <w:r>
          <w:rPr>
            <w:noProof/>
            <w:webHidden/>
          </w:rPr>
          <w:fldChar w:fldCharType="separate"/>
        </w:r>
        <w:r w:rsidR="00C52996">
          <w:rPr>
            <w:noProof/>
            <w:webHidden/>
          </w:rPr>
          <w:t>85</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41" w:history="1">
        <w:r w:rsidRPr="00693F91">
          <w:rPr>
            <w:rStyle w:val="af5"/>
            <w:noProof/>
          </w:rPr>
          <w:t>4.2.2</w:t>
        </w:r>
        <w:r>
          <w:rPr>
            <w:rFonts w:asciiTheme="minorHAnsi" w:eastAsiaTheme="minorEastAsia" w:hAnsiTheme="minorHAnsi" w:cstheme="minorBidi"/>
            <w:i w:val="0"/>
            <w:iCs w:val="0"/>
            <w:noProof/>
            <w:sz w:val="22"/>
            <w:szCs w:val="22"/>
          </w:rPr>
          <w:tab/>
        </w:r>
        <w:r w:rsidRPr="00693F91">
          <w:rPr>
            <w:rStyle w:val="af5"/>
            <w:noProof/>
          </w:rPr>
          <w:t>Формат DXF</w:t>
        </w:r>
        <w:r>
          <w:rPr>
            <w:noProof/>
            <w:webHidden/>
          </w:rPr>
          <w:tab/>
        </w:r>
        <w:r>
          <w:rPr>
            <w:noProof/>
            <w:webHidden/>
          </w:rPr>
          <w:fldChar w:fldCharType="begin"/>
        </w:r>
        <w:r>
          <w:rPr>
            <w:noProof/>
            <w:webHidden/>
          </w:rPr>
          <w:instrText xml:space="preserve"> PAGEREF _Toc263798541 \h </w:instrText>
        </w:r>
        <w:r>
          <w:rPr>
            <w:noProof/>
            <w:webHidden/>
          </w:rPr>
        </w:r>
        <w:r>
          <w:rPr>
            <w:noProof/>
            <w:webHidden/>
          </w:rPr>
          <w:fldChar w:fldCharType="separate"/>
        </w:r>
        <w:r w:rsidR="00C52996">
          <w:rPr>
            <w:noProof/>
            <w:webHidden/>
          </w:rPr>
          <w:t>88</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42" w:history="1">
        <w:r w:rsidRPr="00693F91">
          <w:rPr>
            <w:rStyle w:val="af5"/>
            <w:noProof/>
          </w:rPr>
          <w:t>4.2.3</w:t>
        </w:r>
        <w:r>
          <w:rPr>
            <w:rFonts w:asciiTheme="minorHAnsi" w:eastAsiaTheme="minorEastAsia" w:hAnsiTheme="minorHAnsi" w:cstheme="minorBidi"/>
            <w:i w:val="0"/>
            <w:iCs w:val="0"/>
            <w:noProof/>
            <w:sz w:val="22"/>
            <w:szCs w:val="22"/>
          </w:rPr>
          <w:tab/>
        </w:r>
        <w:r w:rsidRPr="00693F91">
          <w:rPr>
            <w:rStyle w:val="af5"/>
            <w:noProof/>
          </w:rPr>
          <w:t>Формат STEP</w:t>
        </w:r>
        <w:r>
          <w:rPr>
            <w:noProof/>
            <w:webHidden/>
          </w:rPr>
          <w:tab/>
        </w:r>
        <w:r>
          <w:rPr>
            <w:noProof/>
            <w:webHidden/>
          </w:rPr>
          <w:fldChar w:fldCharType="begin"/>
        </w:r>
        <w:r>
          <w:rPr>
            <w:noProof/>
            <w:webHidden/>
          </w:rPr>
          <w:instrText xml:space="preserve"> PAGEREF _Toc263798542 \h </w:instrText>
        </w:r>
        <w:r>
          <w:rPr>
            <w:noProof/>
            <w:webHidden/>
          </w:rPr>
        </w:r>
        <w:r>
          <w:rPr>
            <w:noProof/>
            <w:webHidden/>
          </w:rPr>
          <w:fldChar w:fldCharType="separate"/>
        </w:r>
        <w:r w:rsidR="00C52996">
          <w:rPr>
            <w:noProof/>
            <w:webHidden/>
          </w:rPr>
          <w:t>89</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43" w:history="1">
        <w:r w:rsidRPr="00693F91">
          <w:rPr>
            <w:rStyle w:val="af5"/>
            <w:noProof/>
          </w:rPr>
          <w:t>4.3</w:t>
        </w:r>
        <w:r>
          <w:rPr>
            <w:rFonts w:asciiTheme="minorHAnsi" w:eastAsiaTheme="minorEastAsia" w:hAnsiTheme="minorHAnsi" w:cstheme="minorBidi"/>
            <w:smallCaps w:val="0"/>
            <w:noProof/>
            <w:sz w:val="22"/>
            <w:szCs w:val="22"/>
          </w:rPr>
          <w:tab/>
        </w:r>
        <w:r w:rsidRPr="00693F91">
          <w:rPr>
            <w:rStyle w:val="af5"/>
            <w:noProof/>
          </w:rPr>
          <w:t xml:space="preserve">Электронный документооборот на платформе </w:t>
        </w:r>
        <w:r w:rsidRPr="00693F91">
          <w:rPr>
            <w:rStyle w:val="af5"/>
            <w:noProof/>
            <w:lang w:val="en-US"/>
          </w:rPr>
          <w:t>Projectwise</w:t>
        </w:r>
        <w:r>
          <w:rPr>
            <w:noProof/>
            <w:webHidden/>
          </w:rPr>
          <w:tab/>
        </w:r>
        <w:r>
          <w:rPr>
            <w:noProof/>
            <w:webHidden/>
          </w:rPr>
          <w:fldChar w:fldCharType="begin"/>
        </w:r>
        <w:r>
          <w:rPr>
            <w:noProof/>
            <w:webHidden/>
          </w:rPr>
          <w:instrText xml:space="preserve"> PAGEREF _Toc263798543 \h </w:instrText>
        </w:r>
        <w:r>
          <w:rPr>
            <w:noProof/>
            <w:webHidden/>
          </w:rPr>
        </w:r>
        <w:r>
          <w:rPr>
            <w:noProof/>
            <w:webHidden/>
          </w:rPr>
          <w:fldChar w:fldCharType="separate"/>
        </w:r>
        <w:r w:rsidR="00C52996">
          <w:rPr>
            <w:noProof/>
            <w:webHidden/>
          </w:rPr>
          <w:t>92</w:t>
        </w:r>
        <w:r>
          <w:rPr>
            <w:noProof/>
            <w:webHidden/>
          </w:rPr>
          <w:fldChar w:fldCharType="end"/>
        </w:r>
      </w:hyperlink>
    </w:p>
    <w:p w:rsidR="004C2CB4" w:rsidRDefault="004C2CB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798544" w:history="1">
        <w:r w:rsidRPr="00693F91">
          <w:rPr>
            <w:rStyle w:val="af5"/>
            <w:noProof/>
          </w:rPr>
          <w:t>5</w:t>
        </w:r>
        <w:r>
          <w:rPr>
            <w:rFonts w:asciiTheme="minorHAnsi" w:eastAsiaTheme="minorEastAsia" w:hAnsiTheme="minorHAnsi" w:cstheme="minorBidi"/>
            <w:b w:val="0"/>
            <w:bCs w:val="0"/>
            <w:caps w:val="0"/>
            <w:noProof/>
            <w:sz w:val="22"/>
            <w:szCs w:val="22"/>
          </w:rPr>
          <w:tab/>
        </w:r>
        <w:r w:rsidRPr="00693F91">
          <w:rPr>
            <w:rStyle w:val="af5"/>
            <w:noProof/>
          </w:rPr>
          <w:t>Технико-экономическое обоснование</w:t>
        </w:r>
        <w:r>
          <w:rPr>
            <w:noProof/>
            <w:webHidden/>
          </w:rPr>
          <w:tab/>
        </w:r>
        <w:r>
          <w:rPr>
            <w:noProof/>
            <w:webHidden/>
          </w:rPr>
          <w:fldChar w:fldCharType="begin"/>
        </w:r>
        <w:r>
          <w:rPr>
            <w:noProof/>
            <w:webHidden/>
          </w:rPr>
          <w:instrText xml:space="preserve"> PAGEREF _Toc263798544 \h </w:instrText>
        </w:r>
        <w:r>
          <w:rPr>
            <w:noProof/>
            <w:webHidden/>
          </w:rPr>
        </w:r>
        <w:r>
          <w:rPr>
            <w:noProof/>
            <w:webHidden/>
          </w:rPr>
          <w:fldChar w:fldCharType="separate"/>
        </w:r>
        <w:r w:rsidR="00C52996">
          <w:rPr>
            <w:noProof/>
            <w:webHidden/>
          </w:rPr>
          <w:t>96</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45" w:history="1">
        <w:r w:rsidRPr="00693F91">
          <w:rPr>
            <w:rStyle w:val="af5"/>
            <w:noProof/>
          </w:rPr>
          <w:t>5.1</w:t>
        </w:r>
        <w:r>
          <w:rPr>
            <w:rFonts w:asciiTheme="minorHAnsi" w:eastAsiaTheme="minorEastAsia" w:hAnsiTheme="minorHAnsi" w:cstheme="minorBidi"/>
            <w:smallCaps w:val="0"/>
            <w:noProof/>
            <w:sz w:val="22"/>
            <w:szCs w:val="22"/>
          </w:rPr>
          <w:tab/>
        </w:r>
        <w:r w:rsidRPr="00693F91">
          <w:rPr>
            <w:rStyle w:val="af5"/>
            <w:noProof/>
          </w:rPr>
          <w:t>Введение</w:t>
        </w:r>
        <w:r>
          <w:rPr>
            <w:noProof/>
            <w:webHidden/>
          </w:rPr>
          <w:tab/>
        </w:r>
        <w:r>
          <w:rPr>
            <w:noProof/>
            <w:webHidden/>
          </w:rPr>
          <w:fldChar w:fldCharType="begin"/>
        </w:r>
        <w:r>
          <w:rPr>
            <w:noProof/>
            <w:webHidden/>
          </w:rPr>
          <w:instrText xml:space="preserve"> PAGEREF _Toc263798545 \h </w:instrText>
        </w:r>
        <w:r>
          <w:rPr>
            <w:noProof/>
            <w:webHidden/>
          </w:rPr>
        </w:r>
        <w:r>
          <w:rPr>
            <w:noProof/>
            <w:webHidden/>
          </w:rPr>
          <w:fldChar w:fldCharType="separate"/>
        </w:r>
        <w:r w:rsidR="00C52996">
          <w:rPr>
            <w:noProof/>
            <w:webHidden/>
          </w:rPr>
          <w:t>96</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46" w:history="1">
        <w:r w:rsidRPr="00693F91">
          <w:rPr>
            <w:rStyle w:val="af5"/>
            <w:noProof/>
          </w:rPr>
          <w:t>5.2</w:t>
        </w:r>
        <w:r>
          <w:rPr>
            <w:rFonts w:asciiTheme="minorHAnsi" w:eastAsiaTheme="minorEastAsia" w:hAnsiTheme="minorHAnsi" w:cstheme="minorBidi"/>
            <w:smallCaps w:val="0"/>
            <w:noProof/>
            <w:sz w:val="22"/>
            <w:szCs w:val="22"/>
          </w:rPr>
          <w:tab/>
        </w:r>
        <w:r w:rsidRPr="00693F91">
          <w:rPr>
            <w:rStyle w:val="af5"/>
            <w:noProof/>
          </w:rPr>
          <w:t>Основная часть</w:t>
        </w:r>
        <w:r>
          <w:rPr>
            <w:noProof/>
            <w:webHidden/>
          </w:rPr>
          <w:tab/>
        </w:r>
        <w:r>
          <w:rPr>
            <w:noProof/>
            <w:webHidden/>
          </w:rPr>
          <w:fldChar w:fldCharType="begin"/>
        </w:r>
        <w:r>
          <w:rPr>
            <w:noProof/>
            <w:webHidden/>
          </w:rPr>
          <w:instrText xml:space="preserve"> PAGEREF _Toc263798546 \h </w:instrText>
        </w:r>
        <w:r>
          <w:rPr>
            <w:noProof/>
            <w:webHidden/>
          </w:rPr>
        </w:r>
        <w:r>
          <w:rPr>
            <w:noProof/>
            <w:webHidden/>
          </w:rPr>
          <w:fldChar w:fldCharType="separate"/>
        </w:r>
        <w:r w:rsidR="00C52996">
          <w:rPr>
            <w:noProof/>
            <w:webHidden/>
          </w:rPr>
          <w:t>97</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47" w:history="1">
        <w:r w:rsidRPr="00693F91">
          <w:rPr>
            <w:rStyle w:val="af5"/>
            <w:noProof/>
          </w:rPr>
          <w:t>5.2.1</w:t>
        </w:r>
        <w:r>
          <w:rPr>
            <w:rFonts w:asciiTheme="minorHAnsi" w:eastAsiaTheme="minorEastAsia" w:hAnsiTheme="minorHAnsi" w:cstheme="minorBidi"/>
            <w:i w:val="0"/>
            <w:iCs w:val="0"/>
            <w:noProof/>
            <w:sz w:val="22"/>
            <w:szCs w:val="22"/>
          </w:rPr>
          <w:tab/>
        </w:r>
        <w:r w:rsidRPr="00693F91">
          <w:rPr>
            <w:rStyle w:val="af5"/>
            <w:noProof/>
          </w:rPr>
          <w:t>Расчет трудоемкости выполнения НИОКР, диаграмма Ганта</w:t>
        </w:r>
        <w:r>
          <w:rPr>
            <w:noProof/>
            <w:webHidden/>
          </w:rPr>
          <w:tab/>
        </w:r>
        <w:r>
          <w:rPr>
            <w:noProof/>
            <w:webHidden/>
          </w:rPr>
          <w:fldChar w:fldCharType="begin"/>
        </w:r>
        <w:r>
          <w:rPr>
            <w:noProof/>
            <w:webHidden/>
          </w:rPr>
          <w:instrText xml:space="preserve"> PAGEREF _Toc263798547 \h </w:instrText>
        </w:r>
        <w:r>
          <w:rPr>
            <w:noProof/>
            <w:webHidden/>
          </w:rPr>
        </w:r>
        <w:r>
          <w:rPr>
            <w:noProof/>
            <w:webHidden/>
          </w:rPr>
          <w:fldChar w:fldCharType="separate"/>
        </w:r>
        <w:r w:rsidR="00C52996">
          <w:rPr>
            <w:noProof/>
            <w:webHidden/>
          </w:rPr>
          <w:t>97</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48" w:history="1">
        <w:r w:rsidRPr="00693F91">
          <w:rPr>
            <w:rStyle w:val="af5"/>
            <w:noProof/>
          </w:rPr>
          <w:t>5.2.2</w:t>
        </w:r>
        <w:r>
          <w:rPr>
            <w:rFonts w:asciiTheme="minorHAnsi" w:eastAsiaTheme="minorEastAsia" w:hAnsiTheme="minorHAnsi" w:cstheme="minorBidi"/>
            <w:i w:val="0"/>
            <w:iCs w:val="0"/>
            <w:noProof/>
            <w:sz w:val="22"/>
            <w:szCs w:val="22"/>
          </w:rPr>
          <w:tab/>
        </w:r>
        <w:r w:rsidRPr="00693F91">
          <w:rPr>
            <w:rStyle w:val="af5"/>
            <w:noProof/>
          </w:rPr>
          <w:t>Расчет затрат на выполнение НИОКР</w:t>
        </w:r>
        <w:r>
          <w:rPr>
            <w:noProof/>
            <w:webHidden/>
          </w:rPr>
          <w:tab/>
        </w:r>
        <w:r>
          <w:rPr>
            <w:noProof/>
            <w:webHidden/>
          </w:rPr>
          <w:fldChar w:fldCharType="begin"/>
        </w:r>
        <w:r>
          <w:rPr>
            <w:noProof/>
            <w:webHidden/>
          </w:rPr>
          <w:instrText xml:space="preserve"> PAGEREF _Toc263798548 \h </w:instrText>
        </w:r>
        <w:r>
          <w:rPr>
            <w:noProof/>
            <w:webHidden/>
          </w:rPr>
        </w:r>
        <w:r>
          <w:rPr>
            <w:noProof/>
            <w:webHidden/>
          </w:rPr>
          <w:fldChar w:fldCharType="separate"/>
        </w:r>
        <w:r w:rsidR="00C52996">
          <w:rPr>
            <w:noProof/>
            <w:webHidden/>
          </w:rPr>
          <w:t>100</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49" w:history="1">
        <w:r w:rsidRPr="00693F91">
          <w:rPr>
            <w:rStyle w:val="af5"/>
            <w:noProof/>
          </w:rPr>
          <w:t>5.2.3</w:t>
        </w:r>
        <w:r>
          <w:rPr>
            <w:rFonts w:asciiTheme="minorHAnsi" w:eastAsiaTheme="minorEastAsia" w:hAnsiTheme="minorHAnsi" w:cstheme="minorBidi"/>
            <w:i w:val="0"/>
            <w:iCs w:val="0"/>
            <w:noProof/>
            <w:sz w:val="22"/>
            <w:szCs w:val="22"/>
          </w:rPr>
          <w:tab/>
        </w:r>
        <w:r w:rsidRPr="00693F91">
          <w:rPr>
            <w:rStyle w:val="af5"/>
            <w:noProof/>
          </w:rPr>
          <w:t>Материальные затраты</w:t>
        </w:r>
        <w:r>
          <w:rPr>
            <w:noProof/>
            <w:webHidden/>
          </w:rPr>
          <w:tab/>
        </w:r>
        <w:r>
          <w:rPr>
            <w:noProof/>
            <w:webHidden/>
          </w:rPr>
          <w:fldChar w:fldCharType="begin"/>
        </w:r>
        <w:r>
          <w:rPr>
            <w:noProof/>
            <w:webHidden/>
          </w:rPr>
          <w:instrText xml:space="preserve"> PAGEREF _Toc263798549 \h </w:instrText>
        </w:r>
        <w:r>
          <w:rPr>
            <w:noProof/>
            <w:webHidden/>
          </w:rPr>
        </w:r>
        <w:r>
          <w:rPr>
            <w:noProof/>
            <w:webHidden/>
          </w:rPr>
          <w:fldChar w:fldCharType="separate"/>
        </w:r>
        <w:r w:rsidR="00C52996">
          <w:rPr>
            <w:noProof/>
            <w:webHidden/>
          </w:rPr>
          <w:t>101</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50" w:history="1">
        <w:r w:rsidRPr="00693F91">
          <w:rPr>
            <w:rStyle w:val="af5"/>
            <w:noProof/>
          </w:rPr>
          <w:t>5.2.4</w:t>
        </w:r>
        <w:r>
          <w:rPr>
            <w:rFonts w:asciiTheme="minorHAnsi" w:eastAsiaTheme="minorEastAsia" w:hAnsiTheme="minorHAnsi" w:cstheme="minorBidi"/>
            <w:i w:val="0"/>
            <w:iCs w:val="0"/>
            <w:noProof/>
            <w:sz w:val="22"/>
            <w:szCs w:val="22"/>
          </w:rPr>
          <w:tab/>
        </w:r>
        <w:r w:rsidRPr="00693F91">
          <w:rPr>
            <w:rStyle w:val="af5"/>
            <w:noProof/>
          </w:rPr>
          <w:t>Специальное оборудование (СО)</w:t>
        </w:r>
        <w:r>
          <w:rPr>
            <w:noProof/>
            <w:webHidden/>
          </w:rPr>
          <w:tab/>
        </w:r>
        <w:r>
          <w:rPr>
            <w:noProof/>
            <w:webHidden/>
          </w:rPr>
          <w:fldChar w:fldCharType="begin"/>
        </w:r>
        <w:r>
          <w:rPr>
            <w:noProof/>
            <w:webHidden/>
          </w:rPr>
          <w:instrText xml:space="preserve"> PAGEREF _Toc263798550 \h </w:instrText>
        </w:r>
        <w:r>
          <w:rPr>
            <w:noProof/>
            <w:webHidden/>
          </w:rPr>
        </w:r>
        <w:r>
          <w:rPr>
            <w:noProof/>
            <w:webHidden/>
          </w:rPr>
          <w:fldChar w:fldCharType="separate"/>
        </w:r>
        <w:r w:rsidR="00C52996">
          <w:rPr>
            <w:noProof/>
            <w:webHidden/>
          </w:rPr>
          <w:t>101</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51" w:history="1">
        <w:r w:rsidRPr="00693F91">
          <w:rPr>
            <w:rStyle w:val="af5"/>
            <w:noProof/>
          </w:rPr>
          <w:t>5.2.5</w:t>
        </w:r>
        <w:r>
          <w:rPr>
            <w:rFonts w:asciiTheme="minorHAnsi" w:eastAsiaTheme="minorEastAsia" w:hAnsiTheme="minorHAnsi" w:cstheme="minorBidi"/>
            <w:i w:val="0"/>
            <w:iCs w:val="0"/>
            <w:noProof/>
            <w:sz w:val="22"/>
            <w:szCs w:val="22"/>
          </w:rPr>
          <w:tab/>
        </w:r>
        <w:r w:rsidRPr="00693F91">
          <w:rPr>
            <w:rStyle w:val="af5"/>
            <w:noProof/>
          </w:rPr>
          <w:t>Затраты на программное обеспечение и аренду ЭВМ (ЭВМ)</w:t>
        </w:r>
        <w:r>
          <w:rPr>
            <w:noProof/>
            <w:webHidden/>
          </w:rPr>
          <w:tab/>
        </w:r>
        <w:r>
          <w:rPr>
            <w:noProof/>
            <w:webHidden/>
          </w:rPr>
          <w:fldChar w:fldCharType="begin"/>
        </w:r>
        <w:r>
          <w:rPr>
            <w:noProof/>
            <w:webHidden/>
          </w:rPr>
          <w:instrText xml:space="preserve"> PAGEREF _Toc263798551 \h </w:instrText>
        </w:r>
        <w:r>
          <w:rPr>
            <w:noProof/>
            <w:webHidden/>
          </w:rPr>
        </w:r>
        <w:r>
          <w:rPr>
            <w:noProof/>
            <w:webHidden/>
          </w:rPr>
          <w:fldChar w:fldCharType="separate"/>
        </w:r>
        <w:r w:rsidR="00C52996">
          <w:rPr>
            <w:noProof/>
            <w:webHidden/>
          </w:rPr>
          <w:t>101</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52" w:history="1">
        <w:r w:rsidRPr="00693F91">
          <w:rPr>
            <w:rStyle w:val="af5"/>
            <w:noProof/>
          </w:rPr>
          <w:t>5.2.6</w:t>
        </w:r>
        <w:r>
          <w:rPr>
            <w:rFonts w:asciiTheme="minorHAnsi" w:eastAsiaTheme="minorEastAsia" w:hAnsiTheme="minorHAnsi" w:cstheme="minorBidi"/>
            <w:i w:val="0"/>
            <w:iCs w:val="0"/>
            <w:noProof/>
            <w:sz w:val="22"/>
            <w:szCs w:val="22"/>
          </w:rPr>
          <w:tab/>
        </w:r>
        <w:r w:rsidRPr="00693F91">
          <w:rPr>
            <w:rStyle w:val="af5"/>
            <w:noProof/>
          </w:rPr>
          <w:t>Фонд заработной платы (ФЗ)</w:t>
        </w:r>
        <w:r>
          <w:rPr>
            <w:noProof/>
            <w:webHidden/>
          </w:rPr>
          <w:tab/>
        </w:r>
        <w:r>
          <w:rPr>
            <w:noProof/>
            <w:webHidden/>
          </w:rPr>
          <w:fldChar w:fldCharType="begin"/>
        </w:r>
        <w:r>
          <w:rPr>
            <w:noProof/>
            <w:webHidden/>
          </w:rPr>
          <w:instrText xml:space="preserve"> PAGEREF _Toc263798552 \h </w:instrText>
        </w:r>
        <w:r>
          <w:rPr>
            <w:noProof/>
            <w:webHidden/>
          </w:rPr>
        </w:r>
        <w:r>
          <w:rPr>
            <w:noProof/>
            <w:webHidden/>
          </w:rPr>
          <w:fldChar w:fldCharType="separate"/>
        </w:r>
        <w:r w:rsidR="00C52996">
          <w:rPr>
            <w:noProof/>
            <w:webHidden/>
          </w:rPr>
          <w:t>102</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53" w:history="1">
        <w:r w:rsidRPr="00693F91">
          <w:rPr>
            <w:rStyle w:val="af5"/>
            <w:noProof/>
          </w:rPr>
          <w:t>5.2.7</w:t>
        </w:r>
        <w:r>
          <w:rPr>
            <w:rFonts w:asciiTheme="minorHAnsi" w:eastAsiaTheme="minorEastAsia" w:hAnsiTheme="minorHAnsi" w:cstheme="minorBidi"/>
            <w:i w:val="0"/>
            <w:iCs w:val="0"/>
            <w:noProof/>
            <w:sz w:val="22"/>
            <w:szCs w:val="22"/>
          </w:rPr>
          <w:tab/>
        </w:r>
        <w:r w:rsidRPr="00693F91">
          <w:rPr>
            <w:rStyle w:val="af5"/>
            <w:noProof/>
          </w:rPr>
          <w:t>Амортизационные отчисления (АО)</w:t>
        </w:r>
        <w:r>
          <w:rPr>
            <w:noProof/>
            <w:webHidden/>
          </w:rPr>
          <w:tab/>
        </w:r>
        <w:r>
          <w:rPr>
            <w:noProof/>
            <w:webHidden/>
          </w:rPr>
          <w:fldChar w:fldCharType="begin"/>
        </w:r>
        <w:r>
          <w:rPr>
            <w:noProof/>
            <w:webHidden/>
          </w:rPr>
          <w:instrText xml:space="preserve"> PAGEREF _Toc263798553 \h </w:instrText>
        </w:r>
        <w:r>
          <w:rPr>
            <w:noProof/>
            <w:webHidden/>
          </w:rPr>
        </w:r>
        <w:r>
          <w:rPr>
            <w:noProof/>
            <w:webHidden/>
          </w:rPr>
          <w:fldChar w:fldCharType="separate"/>
        </w:r>
        <w:r w:rsidR="00C52996">
          <w:rPr>
            <w:noProof/>
            <w:webHidden/>
          </w:rPr>
          <w:t>103</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54" w:history="1">
        <w:r w:rsidRPr="00693F91">
          <w:rPr>
            <w:rStyle w:val="af5"/>
            <w:noProof/>
          </w:rPr>
          <w:t>5.2.8</w:t>
        </w:r>
        <w:r>
          <w:rPr>
            <w:rFonts w:asciiTheme="minorHAnsi" w:eastAsiaTheme="minorEastAsia" w:hAnsiTheme="minorHAnsi" w:cstheme="minorBidi"/>
            <w:i w:val="0"/>
            <w:iCs w:val="0"/>
            <w:noProof/>
            <w:sz w:val="22"/>
            <w:szCs w:val="22"/>
          </w:rPr>
          <w:tab/>
        </w:r>
        <w:r w:rsidRPr="00693F91">
          <w:rPr>
            <w:rStyle w:val="af5"/>
            <w:noProof/>
          </w:rPr>
          <w:t>Косвенные расходы (КР)</w:t>
        </w:r>
        <w:r>
          <w:rPr>
            <w:noProof/>
            <w:webHidden/>
          </w:rPr>
          <w:tab/>
        </w:r>
        <w:r>
          <w:rPr>
            <w:noProof/>
            <w:webHidden/>
          </w:rPr>
          <w:fldChar w:fldCharType="begin"/>
        </w:r>
        <w:r>
          <w:rPr>
            <w:noProof/>
            <w:webHidden/>
          </w:rPr>
          <w:instrText xml:space="preserve"> PAGEREF _Toc263798554 \h </w:instrText>
        </w:r>
        <w:r>
          <w:rPr>
            <w:noProof/>
            <w:webHidden/>
          </w:rPr>
        </w:r>
        <w:r>
          <w:rPr>
            <w:noProof/>
            <w:webHidden/>
          </w:rPr>
          <w:fldChar w:fldCharType="separate"/>
        </w:r>
        <w:r w:rsidR="00C52996">
          <w:rPr>
            <w:noProof/>
            <w:webHidden/>
          </w:rPr>
          <w:t>106</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55" w:history="1">
        <w:r w:rsidRPr="00693F91">
          <w:rPr>
            <w:rStyle w:val="af5"/>
            <w:noProof/>
          </w:rPr>
          <w:t>5.2.9</w:t>
        </w:r>
        <w:r>
          <w:rPr>
            <w:rFonts w:asciiTheme="minorHAnsi" w:eastAsiaTheme="minorEastAsia" w:hAnsiTheme="minorHAnsi" w:cstheme="minorBidi"/>
            <w:i w:val="0"/>
            <w:iCs w:val="0"/>
            <w:noProof/>
            <w:sz w:val="22"/>
            <w:szCs w:val="22"/>
          </w:rPr>
          <w:tab/>
        </w:r>
        <w:r w:rsidRPr="00693F91">
          <w:rPr>
            <w:rStyle w:val="af5"/>
            <w:noProof/>
          </w:rPr>
          <w:t>ПФР, ФСС, ФФОМС, ТФОМС</w:t>
        </w:r>
        <w:r>
          <w:rPr>
            <w:noProof/>
            <w:webHidden/>
          </w:rPr>
          <w:tab/>
        </w:r>
        <w:r>
          <w:rPr>
            <w:noProof/>
            <w:webHidden/>
          </w:rPr>
          <w:fldChar w:fldCharType="begin"/>
        </w:r>
        <w:r>
          <w:rPr>
            <w:noProof/>
            <w:webHidden/>
          </w:rPr>
          <w:instrText xml:space="preserve"> PAGEREF _Toc263798555 \h </w:instrText>
        </w:r>
        <w:r>
          <w:rPr>
            <w:noProof/>
            <w:webHidden/>
          </w:rPr>
        </w:r>
        <w:r>
          <w:rPr>
            <w:noProof/>
            <w:webHidden/>
          </w:rPr>
          <w:fldChar w:fldCharType="separate"/>
        </w:r>
        <w:r w:rsidR="00C52996">
          <w:rPr>
            <w:noProof/>
            <w:webHidden/>
          </w:rPr>
          <w:t>106</w:t>
        </w:r>
        <w:r>
          <w:rPr>
            <w:noProof/>
            <w:webHidden/>
          </w:rPr>
          <w:fldChar w:fldCharType="end"/>
        </w:r>
      </w:hyperlink>
    </w:p>
    <w:p w:rsidR="004C2CB4" w:rsidRDefault="004C2CB4">
      <w:pPr>
        <w:pStyle w:val="30"/>
        <w:tabs>
          <w:tab w:val="left" w:pos="1440"/>
          <w:tab w:val="right" w:leader="dot" w:pos="9628"/>
        </w:tabs>
        <w:rPr>
          <w:rFonts w:asciiTheme="minorHAnsi" w:eastAsiaTheme="minorEastAsia" w:hAnsiTheme="minorHAnsi" w:cstheme="minorBidi"/>
          <w:i w:val="0"/>
          <w:iCs w:val="0"/>
          <w:noProof/>
          <w:sz w:val="22"/>
          <w:szCs w:val="22"/>
        </w:rPr>
      </w:pPr>
      <w:hyperlink w:anchor="_Toc263798556" w:history="1">
        <w:r w:rsidRPr="00693F91">
          <w:rPr>
            <w:rStyle w:val="af5"/>
            <w:noProof/>
          </w:rPr>
          <w:t>5.2.10</w:t>
        </w:r>
        <w:r>
          <w:rPr>
            <w:rFonts w:asciiTheme="minorHAnsi" w:eastAsiaTheme="minorEastAsia" w:hAnsiTheme="minorHAnsi" w:cstheme="minorBidi"/>
            <w:i w:val="0"/>
            <w:iCs w:val="0"/>
            <w:noProof/>
            <w:sz w:val="22"/>
            <w:szCs w:val="22"/>
          </w:rPr>
          <w:tab/>
        </w:r>
        <w:r w:rsidRPr="00693F91">
          <w:rPr>
            <w:rStyle w:val="af5"/>
            <w:noProof/>
          </w:rPr>
          <w:t>Полная себестоимость работы (С)</w:t>
        </w:r>
        <w:r>
          <w:rPr>
            <w:noProof/>
            <w:webHidden/>
          </w:rPr>
          <w:tab/>
        </w:r>
        <w:r>
          <w:rPr>
            <w:noProof/>
            <w:webHidden/>
          </w:rPr>
          <w:fldChar w:fldCharType="begin"/>
        </w:r>
        <w:r>
          <w:rPr>
            <w:noProof/>
            <w:webHidden/>
          </w:rPr>
          <w:instrText xml:space="preserve"> PAGEREF _Toc263798556 \h </w:instrText>
        </w:r>
        <w:r>
          <w:rPr>
            <w:noProof/>
            <w:webHidden/>
          </w:rPr>
        </w:r>
        <w:r>
          <w:rPr>
            <w:noProof/>
            <w:webHidden/>
          </w:rPr>
          <w:fldChar w:fldCharType="separate"/>
        </w:r>
        <w:r w:rsidR="00C52996">
          <w:rPr>
            <w:noProof/>
            <w:webHidden/>
          </w:rPr>
          <w:t>107</w:t>
        </w:r>
        <w:r>
          <w:rPr>
            <w:noProof/>
            <w:webHidden/>
          </w:rPr>
          <w:fldChar w:fldCharType="end"/>
        </w:r>
      </w:hyperlink>
    </w:p>
    <w:p w:rsidR="004C2CB4" w:rsidRDefault="004C2CB4">
      <w:pPr>
        <w:pStyle w:val="30"/>
        <w:tabs>
          <w:tab w:val="left" w:pos="1440"/>
          <w:tab w:val="right" w:leader="dot" w:pos="9628"/>
        </w:tabs>
        <w:rPr>
          <w:rFonts w:asciiTheme="minorHAnsi" w:eastAsiaTheme="minorEastAsia" w:hAnsiTheme="minorHAnsi" w:cstheme="minorBidi"/>
          <w:i w:val="0"/>
          <w:iCs w:val="0"/>
          <w:noProof/>
          <w:sz w:val="22"/>
          <w:szCs w:val="22"/>
        </w:rPr>
      </w:pPr>
      <w:hyperlink w:anchor="_Toc263798557" w:history="1">
        <w:r w:rsidRPr="00693F91">
          <w:rPr>
            <w:rStyle w:val="af5"/>
            <w:noProof/>
          </w:rPr>
          <w:t>5.2.11</w:t>
        </w:r>
        <w:r>
          <w:rPr>
            <w:rFonts w:asciiTheme="minorHAnsi" w:eastAsiaTheme="minorEastAsia" w:hAnsiTheme="minorHAnsi" w:cstheme="minorBidi"/>
            <w:i w:val="0"/>
            <w:iCs w:val="0"/>
            <w:noProof/>
            <w:sz w:val="22"/>
            <w:szCs w:val="22"/>
          </w:rPr>
          <w:tab/>
        </w:r>
        <w:r w:rsidRPr="00693F91">
          <w:rPr>
            <w:rStyle w:val="af5"/>
            <w:noProof/>
          </w:rPr>
          <w:t>Формирование чистой прибыли предприятия</w:t>
        </w:r>
        <w:r>
          <w:rPr>
            <w:noProof/>
            <w:webHidden/>
          </w:rPr>
          <w:tab/>
        </w:r>
        <w:r>
          <w:rPr>
            <w:noProof/>
            <w:webHidden/>
          </w:rPr>
          <w:fldChar w:fldCharType="begin"/>
        </w:r>
        <w:r>
          <w:rPr>
            <w:noProof/>
            <w:webHidden/>
          </w:rPr>
          <w:instrText xml:space="preserve"> PAGEREF _Toc263798557 \h </w:instrText>
        </w:r>
        <w:r>
          <w:rPr>
            <w:noProof/>
            <w:webHidden/>
          </w:rPr>
        </w:r>
        <w:r>
          <w:rPr>
            <w:noProof/>
            <w:webHidden/>
          </w:rPr>
          <w:fldChar w:fldCharType="separate"/>
        </w:r>
        <w:r w:rsidR="00C52996">
          <w:rPr>
            <w:noProof/>
            <w:webHidden/>
          </w:rPr>
          <w:t>108</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58" w:history="1">
        <w:r w:rsidRPr="00693F91">
          <w:rPr>
            <w:rStyle w:val="af5"/>
            <w:noProof/>
          </w:rPr>
          <w:t>5.3</w:t>
        </w:r>
        <w:r>
          <w:rPr>
            <w:rFonts w:asciiTheme="minorHAnsi" w:eastAsiaTheme="minorEastAsia" w:hAnsiTheme="minorHAnsi" w:cstheme="minorBidi"/>
            <w:smallCaps w:val="0"/>
            <w:noProof/>
            <w:sz w:val="22"/>
            <w:szCs w:val="22"/>
          </w:rPr>
          <w:tab/>
        </w:r>
        <w:r w:rsidRPr="00693F91">
          <w:rPr>
            <w:rStyle w:val="af5"/>
            <w:noProof/>
          </w:rPr>
          <w:t>Выводы</w:t>
        </w:r>
        <w:r>
          <w:rPr>
            <w:noProof/>
            <w:webHidden/>
          </w:rPr>
          <w:tab/>
        </w:r>
        <w:r>
          <w:rPr>
            <w:noProof/>
            <w:webHidden/>
          </w:rPr>
          <w:fldChar w:fldCharType="begin"/>
        </w:r>
        <w:r>
          <w:rPr>
            <w:noProof/>
            <w:webHidden/>
          </w:rPr>
          <w:instrText xml:space="preserve"> PAGEREF _Toc263798558 \h </w:instrText>
        </w:r>
        <w:r>
          <w:rPr>
            <w:noProof/>
            <w:webHidden/>
          </w:rPr>
        </w:r>
        <w:r>
          <w:rPr>
            <w:noProof/>
            <w:webHidden/>
          </w:rPr>
          <w:fldChar w:fldCharType="separate"/>
        </w:r>
        <w:r w:rsidR="00C52996">
          <w:rPr>
            <w:noProof/>
            <w:webHidden/>
          </w:rPr>
          <w:t>108</w:t>
        </w:r>
        <w:r>
          <w:rPr>
            <w:noProof/>
            <w:webHidden/>
          </w:rPr>
          <w:fldChar w:fldCharType="end"/>
        </w:r>
      </w:hyperlink>
    </w:p>
    <w:p w:rsidR="004C2CB4" w:rsidRDefault="004C2CB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798560" w:history="1">
        <w:r w:rsidRPr="00693F91">
          <w:rPr>
            <w:rStyle w:val="af5"/>
            <w:noProof/>
          </w:rPr>
          <w:t>6</w:t>
        </w:r>
        <w:r>
          <w:rPr>
            <w:rFonts w:asciiTheme="minorHAnsi" w:eastAsiaTheme="minorEastAsia" w:hAnsiTheme="minorHAnsi" w:cstheme="minorBidi"/>
            <w:b w:val="0"/>
            <w:bCs w:val="0"/>
            <w:caps w:val="0"/>
            <w:noProof/>
            <w:sz w:val="22"/>
            <w:szCs w:val="22"/>
          </w:rPr>
          <w:tab/>
        </w:r>
        <w:r w:rsidRPr="00693F91">
          <w:rPr>
            <w:rStyle w:val="af5"/>
            <w:noProof/>
          </w:rPr>
          <w:t>Промышленная экология и безопасность</w:t>
        </w:r>
        <w:r>
          <w:rPr>
            <w:noProof/>
            <w:webHidden/>
          </w:rPr>
          <w:tab/>
        </w:r>
        <w:r>
          <w:rPr>
            <w:noProof/>
            <w:webHidden/>
          </w:rPr>
          <w:fldChar w:fldCharType="begin"/>
        </w:r>
        <w:r>
          <w:rPr>
            <w:noProof/>
            <w:webHidden/>
          </w:rPr>
          <w:instrText xml:space="preserve"> PAGEREF _Toc263798560 \h </w:instrText>
        </w:r>
        <w:r>
          <w:rPr>
            <w:noProof/>
            <w:webHidden/>
          </w:rPr>
        </w:r>
        <w:r>
          <w:rPr>
            <w:noProof/>
            <w:webHidden/>
          </w:rPr>
          <w:fldChar w:fldCharType="separate"/>
        </w:r>
        <w:r w:rsidR="00C52996">
          <w:rPr>
            <w:noProof/>
            <w:webHidden/>
          </w:rPr>
          <w:t>109</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61" w:history="1">
        <w:r w:rsidRPr="00693F91">
          <w:rPr>
            <w:rStyle w:val="af5"/>
            <w:noProof/>
            <w:lang w:val="en-US"/>
          </w:rPr>
          <w:t>6.1</w:t>
        </w:r>
        <w:r>
          <w:rPr>
            <w:rFonts w:asciiTheme="minorHAnsi" w:eastAsiaTheme="minorEastAsia" w:hAnsiTheme="minorHAnsi" w:cstheme="minorBidi"/>
            <w:smallCaps w:val="0"/>
            <w:noProof/>
            <w:sz w:val="22"/>
            <w:szCs w:val="22"/>
          </w:rPr>
          <w:tab/>
        </w:r>
        <w:r w:rsidRPr="00693F91">
          <w:rPr>
            <w:rStyle w:val="af5"/>
            <w:noProof/>
          </w:rPr>
          <w:t>Введение</w:t>
        </w:r>
        <w:r>
          <w:rPr>
            <w:noProof/>
            <w:webHidden/>
          </w:rPr>
          <w:tab/>
        </w:r>
        <w:r>
          <w:rPr>
            <w:noProof/>
            <w:webHidden/>
          </w:rPr>
          <w:fldChar w:fldCharType="begin"/>
        </w:r>
        <w:r>
          <w:rPr>
            <w:noProof/>
            <w:webHidden/>
          </w:rPr>
          <w:instrText xml:space="preserve"> PAGEREF _Toc263798561 \h </w:instrText>
        </w:r>
        <w:r>
          <w:rPr>
            <w:noProof/>
            <w:webHidden/>
          </w:rPr>
        </w:r>
        <w:r>
          <w:rPr>
            <w:noProof/>
            <w:webHidden/>
          </w:rPr>
          <w:fldChar w:fldCharType="separate"/>
        </w:r>
        <w:r w:rsidR="00C52996">
          <w:rPr>
            <w:noProof/>
            <w:webHidden/>
          </w:rPr>
          <w:t>109</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62" w:history="1">
        <w:r w:rsidRPr="00693F91">
          <w:rPr>
            <w:rStyle w:val="af5"/>
            <w:noProof/>
          </w:rPr>
          <w:t>6.2</w:t>
        </w:r>
        <w:r>
          <w:rPr>
            <w:rFonts w:asciiTheme="minorHAnsi" w:eastAsiaTheme="minorEastAsia" w:hAnsiTheme="minorHAnsi" w:cstheme="minorBidi"/>
            <w:smallCaps w:val="0"/>
            <w:noProof/>
            <w:sz w:val="22"/>
            <w:szCs w:val="22"/>
          </w:rPr>
          <w:tab/>
        </w:r>
        <w:r w:rsidRPr="00693F91">
          <w:rPr>
            <w:rStyle w:val="af5"/>
            <w:noProof/>
          </w:rPr>
          <w:t>Анализ основных факторов влияния среды на оператора ПК</w:t>
        </w:r>
        <w:r>
          <w:rPr>
            <w:noProof/>
            <w:webHidden/>
          </w:rPr>
          <w:tab/>
        </w:r>
        <w:r>
          <w:rPr>
            <w:noProof/>
            <w:webHidden/>
          </w:rPr>
          <w:fldChar w:fldCharType="begin"/>
        </w:r>
        <w:r>
          <w:rPr>
            <w:noProof/>
            <w:webHidden/>
          </w:rPr>
          <w:instrText xml:space="preserve"> PAGEREF _Toc263798562 \h </w:instrText>
        </w:r>
        <w:r>
          <w:rPr>
            <w:noProof/>
            <w:webHidden/>
          </w:rPr>
        </w:r>
        <w:r>
          <w:rPr>
            <w:noProof/>
            <w:webHidden/>
          </w:rPr>
          <w:fldChar w:fldCharType="separate"/>
        </w:r>
        <w:r w:rsidR="00C52996">
          <w:rPr>
            <w:noProof/>
            <w:webHidden/>
          </w:rPr>
          <w:t>109</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63" w:history="1">
        <w:r w:rsidRPr="00693F91">
          <w:rPr>
            <w:rStyle w:val="af5"/>
            <w:noProof/>
          </w:rPr>
          <w:t>6.3</w:t>
        </w:r>
        <w:r>
          <w:rPr>
            <w:rFonts w:asciiTheme="minorHAnsi" w:eastAsiaTheme="minorEastAsia" w:hAnsiTheme="minorHAnsi" w:cstheme="minorBidi"/>
            <w:smallCaps w:val="0"/>
            <w:noProof/>
            <w:sz w:val="22"/>
            <w:szCs w:val="22"/>
          </w:rPr>
          <w:tab/>
        </w:r>
        <w:r w:rsidRPr="00693F91">
          <w:rPr>
            <w:rStyle w:val="af5"/>
            <w:noProof/>
          </w:rPr>
          <w:t>Проектирование рабочего места оператора ПК</w:t>
        </w:r>
        <w:r>
          <w:rPr>
            <w:noProof/>
            <w:webHidden/>
          </w:rPr>
          <w:tab/>
        </w:r>
        <w:r>
          <w:rPr>
            <w:noProof/>
            <w:webHidden/>
          </w:rPr>
          <w:fldChar w:fldCharType="begin"/>
        </w:r>
        <w:r>
          <w:rPr>
            <w:noProof/>
            <w:webHidden/>
          </w:rPr>
          <w:instrText xml:space="preserve"> PAGEREF _Toc263798563 \h </w:instrText>
        </w:r>
        <w:r>
          <w:rPr>
            <w:noProof/>
            <w:webHidden/>
          </w:rPr>
        </w:r>
        <w:r>
          <w:rPr>
            <w:noProof/>
            <w:webHidden/>
          </w:rPr>
          <w:fldChar w:fldCharType="separate"/>
        </w:r>
        <w:r w:rsidR="00C52996">
          <w:rPr>
            <w:noProof/>
            <w:webHidden/>
          </w:rPr>
          <w:t>110</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64" w:history="1">
        <w:r w:rsidRPr="00693F91">
          <w:rPr>
            <w:rStyle w:val="af5"/>
            <w:noProof/>
          </w:rPr>
          <w:t>6.3.1</w:t>
        </w:r>
        <w:r>
          <w:rPr>
            <w:rFonts w:asciiTheme="minorHAnsi" w:eastAsiaTheme="minorEastAsia" w:hAnsiTheme="minorHAnsi" w:cstheme="minorBidi"/>
            <w:i w:val="0"/>
            <w:iCs w:val="0"/>
            <w:noProof/>
            <w:sz w:val="22"/>
            <w:szCs w:val="22"/>
          </w:rPr>
          <w:tab/>
        </w:r>
        <w:r w:rsidRPr="00693F91">
          <w:rPr>
            <w:rStyle w:val="af5"/>
            <w:noProof/>
          </w:rPr>
          <w:t>Общие положения</w:t>
        </w:r>
        <w:r>
          <w:rPr>
            <w:noProof/>
            <w:webHidden/>
          </w:rPr>
          <w:tab/>
        </w:r>
        <w:r>
          <w:rPr>
            <w:noProof/>
            <w:webHidden/>
          </w:rPr>
          <w:fldChar w:fldCharType="begin"/>
        </w:r>
        <w:r>
          <w:rPr>
            <w:noProof/>
            <w:webHidden/>
          </w:rPr>
          <w:instrText xml:space="preserve"> PAGEREF _Toc263798564 \h </w:instrText>
        </w:r>
        <w:r>
          <w:rPr>
            <w:noProof/>
            <w:webHidden/>
          </w:rPr>
        </w:r>
        <w:r>
          <w:rPr>
            <w:noProof/>
            <w:webHidden/>
          </w:rPr>
          <w:fldChar w:fldCharType="separate"/>
        </w:r>
        <w:r w:rsidR="00C52996">
          <w:rPr>
            <w:noProof/>
            <w:webHidden/>
          </w:rPr>
          <w:t>110</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65" w:history="1">
        <w:r w:rsidRPr="00693F91">
          <w:rPr>
            <w:rStyle w:val="af5"/>
            <w:noProof/>
          </w:rPr>
          <w:t>6.3.2</w:t>
        </w:r>
        <w:r>
          <w:rPr>
            <w:rFonts w:asciiTheme="minorHAnsi" w:eastAsiaTheme="minorEastAsia" w:hAnsiTheme="minorHAnsi" w:cstheme="minorBidi"/>
            <w:i w:val="0"/>
            <w:iCs w:val="0"/>
            <w:noProof/>
            <w:sz w:val="22"/>
            <w:szCs w:val="22"/>
          </w:rPr>
          <w:tab/>
        </w:r>
        <w:r w:rsidRPr="00693F91">
          <w:rPr>
            <w:rStyle w:val="af5"/>
            <w:noProof/>
          </w:rPr>
          <w:t>Обеспечение параметров микроклимата</w:t>
        </w:r>
        <w:r>
          <w:rPr>
            <w:noProof/>
            <w:webHidden/>
          </w:rPr>
          <w:tab/>
        </w:r>
        <w:r>
          <w:rPr>
            <w:noProof/>
            <w:webHidden/>
          </w:rPr>
          <w:fldChar w:fldCharType="begin"/>
        </w:r>
        <w:r>
          <w:rPr>
            <w:noProof/>
            <w:webHidden/>
          </w:rPr>
          <w:instrText xml:space="preserve"> PAGEREF _Toc263798565 \h </w:instrText>
        </w:r>
        <w:r>
          <w:rPr>
            <w:noProof/>
            <w:webHidden/>
          </w:rPr>
        </w:r>
        <w:r>
          <w:rPr>
            <w:noProof/>
            <w:webHidden/>
          </w:rPr>
          <w:fldChar w:fldCharType="separate"/>
        </w:r>
        <w:r w:rsidR="00C52996">
          <w:rPr>
            <w:noProof/>
            <w:webHidden/>
          </w:rPr>
          <w:t>111</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66" w:history="1">
        <w:r w:rsidRPr="00693F91">
          <w:rPr>
            <w:rStyle w:val="af5"/>
            <w:noProof/>
          </w:rPr>
          <w:t>6.3.3</w:t>
        </w:r>
        <w:r>
          <w:rPr>
            <w:rFonts w:asciiTheme="minorHAnsi" w:eastAsiaTheme="minorEastAsia" w:hAnsiTheme="minorHAnsi" w:cstheme="minorBidi"/>
            <w:i w:val="0"/>
            <w:iCs w:val="0"/>
            <w:noProof/>
            <w:sz w:val="22"/>
            <w:szCs w:val="22"/>
          </w:rPr>
          <w:tab/>
        </w:r>
        <w:r w:rsidRPr="00693F91">
          <w:rPr>
            <w:rStyle w:val="af5"/>
            <w:noProof/>
          </w:rPr>
          <w:t>Выбор рабочей позы</w:t>
        </w:r>
        <w:r>
          <w:rPr>
            <w:noProof/>
            <w:webHidden/>
          </w:rPr>
          <w:tab/>
        </w:r>
        <w:r>
          <w:rPr>
            <w:noProof/>
            <w:webHidden/>
          </w:rPr>
          <w:fldChar w:fldCharType="begin"/>
        </w:r>
        <w:r>
          <w:rPr>
            <w:noProof/>
            <w:webHidden/>
          </w:rPr>
          <w:instrText xml:space="preserve"> PAGEREF _Toc263798566 \h </w:instrText>
        </w:r>
        <w:r>
          <w:rPr>
            <w:noProof/>
            <w:webHidden/>
          </w:rPr>
        </w:r>
        <w:r>
          <w:rPr>
            <w:noProof/>
            <w:webHidden/>
          </w:rPr>
          <w:fldChar w:fldCharType="separate"/>
        </w:r>
        <w:r w:rsidR="00C52996">
          <w:rPr>
            <w:noProof/>
            <w:webHidden/>
          </w:rPr>
          <w:t>112</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67" w:history="1">
        <w:r w:rsidRPr="00693F91">
          <w:rPr>
            <w:rStyle w:val="af5"/>
            <w:noProof/>
          </w:rPr>
          <w:t>6.3.4</w:t>
        </w:r>
        <w:r>
          <w:rPr>
            <w:rFonts w:asciiTheme="minorHAnsi" w:eastAsiaTheme="minorEastAsia" w:hAnsiTheme="minorHAnsi" w:cstheme="minorBidi"/>
            <w:i w:val="0"/>
            <w:iCs w:val="0"/>
            <w:noProof/>
            <w:sz w:val="22"/>
            <w:szCs w:val="22"/>
          </w:rPr>
          <w:tab/>
        </w:r>
        <w:r w:rsidRPr="00693F91">
          <w:rPr>
            <w:rStyle w:val="af5"/>
            <w:noProof/>
          </w:rPr>
          <w:t>Обеспечение освещения рабочего места</w:t>
        </w:r>
        <w:r>
          <w:rPr>
            <w:noProof/>
            <w:webHidden/>
          </w:rPr>
          <w:tab/>
        </w:r>
        <w:r>
          <w:rPr>
            <w:noProof/>
            <w:webHidden/>
          </w:rPr>
          <w:fldChar w:fldCharType="begin"/>
        </w:r>
        <w:r>
          <w:rPr>
            <w:noProof/>
            <w:webHidden/>
          </w:rPr>
          <w:instrText xml:space="preserve"> PAGEREF _Toc263798567 \h </w:instrText>
        </w:r>
        <w:r>
          <w:rPr>
            <w:noProof/>
            <w:webHidden/>
          </w:rPr>
        </w:r>
        <w:r>
          <w:rPr>
            <w:noProof/>
            <w:webHidden/>
          </w:rPr>
          <w:fldChar w:fldCharType="separate"/>
        </w:r>
        <w:r w:rsidR="00C52996">
          <w:rPr>
            <w:noProof/>
            <w:webHidden/>
          </w:rPr>
          <w:t>114</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68" w:history="1">
        <w:r w:rsidRPr="00693F91">
          <w:rPr>
            <w:rStyle w:val="af5"/>
            <w:noProof/>
          </w:rPr>
          <w:t>6.3.5</w:t>
        </w:r>
        <w:r>
          <w:rPr>
            <w:rFonts w:asciiTheme="minorHAnsi" w:eastAsiaTheme="minorEastAsia" w:hAnsiTheme="minorHAnsi" w:cstheme="minorBidi"/>
            <w:i w:val="0"/>
            <w:iCs w:val="0"/>
            <w:noProof/>
            <w:sz w:val="22"/>
            <w:szCs w:val="22"/>
          </w:rPr>
          <w:tab/>
        </w:r>
        <w:r w:rsidRPr="00693F91">
          <w:rPr>
            <w:rStyle w:val="af5"/>
            <w:noProof/>
          </w:rPr>
          <w:t>Оптимальное размещение оборудования</w:t>
        </w:r>
        <w:r>
          <w:rPr>
            <w:noProof/>
            <w:webHidden/>
          </w:rPr>
          <w:tab/>
        </w:r>
        <w:r>
          <w:rPr>
            <w:noProof/>
            <w:webHidden/>
          </w:rPr>
          <w:fldChar w:fldCharType="begin"/>
        </w:r>
        <w:r>
          <w:rPr>
            <w:noProof/>
            <w:webHidden/>
          </w:rPr>
          <w:instrText xml:space="preserve"> PAGEREF _Toc263798568 \h </w:instrText>
        </w:r>
        <w:r>
          <w:rPr>
            <w:noProof/>
            <w:webHidden/>
          </w:rPr>
        </w:r>
        <w:r>
          <w:rPr>
            <w:noProof/>
            <w:webHidden/>
          </w:rPr>
          <w:fldChar w:fldCharType="separate"/>
        </w:r>
        <w:r w:rsidR="00C52996">
          <w:rPr>
            <w:noProof/>
            <w:webHidden/>
          </w:rPr>
          <w:t>115</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69" w:history="1">
        <w:r w:rsidRPr="00693F91">
          <w:rPr>
            <w:rStyle w:val="af5"/>
            <w:noProof/>
          </w:rPr>
          <w:t>6.3.6</w:t>
        </w:r>
        <w:r>
          <w:rPr>
            <w:rFonts w:asciiTheme="minorHAnsi" w:eastAsiaTheme="minorEastAsia" w:hAnsiTheme="minorHAnsi" w:cstheme="minorBidi"/>
            <w:i w:val="0"/>
            <w:iCs w:val="0"/>
            <w:noProof/>
            <w:sz w:val="22"/>
            <w:szCs w:val="22"/>
          </w:rPr>
          <w:tab/>
        </w:r>
        <w:r w:rsidRPr="00693F91">
          <w:rPr>
            <w:rStyle w:val="af5"/>
            <w:noProof/>
          </w:rPr>
          <w:t>Проектирование основных элементов рабочего места</w:t>
        </w:r>
        <w:r>
          <w:rPr>
            <w:noProof/>
            <w:webHidden/>
          </w:rPr>
          <w:tab/>
        </w:r>
        <w:r>
          <w:rPr>
            <w:noProof/>
            <w:webHidden/>
          </w:rPr>
          <w:fldChar w:fldCharType="begin"/>
        </w:r>
        <w:r>
          <w:rPr>
            <w:noProof/>
            <w:webHidden/>
          </w:rPr>
          <w:instrText xml:space="preserve"> PAGEREF _Toc263798569 \h </w:instrText>
        </w:r>
        <w:r>
          <w:rPr>
            <w:noProof/>
            <w:webHidden/>
          </w:rPr>
        </w:r>
        <w:r>
          <w:rPr>
            <w:noProof/>
            <w:webHidden/>
          </w:rPr>
          <w:fldChar w:fldCharType="separate"/>
        </w:r>
        <w:r w:rsidR="00C52996">
          <w:rPr>
            <w:noProof/>
            <w:webHidden/>
          </w:rPr>
          <w:t>115</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70" w:history="1">
        <w:r w:rsidRPr="00693F91">
          <w:rPr>
            <w:rStyle w:val="af5"/>
            <w:noProof/>
          </w:rPr>
          <w:t>6.3.7</w:t>
        </w:r>
        <w:r>
          <w:rPr>
            <w:rFonts w:asciiTheme="minorHAnsi" w:eastAsiaTheme="minorEastAsia" w:hAnsiTheme="minorHAnsi" w:cstheme="minorBidi"/>
            <w:i w:val="0"/>
            <w:iCs w:val="0"/>
            <w:noProof/>
            <w:sz w:val="22"/>
            <w:szCs w:val="22"/>
          </w:rPr>
          <w:tab/>
        </w:r>
        <w:r w:rsidRPr="00693F91">
          <w:rPr>
            <w:rStyle w:val="af5"/>
            <w:noProof/>
          </w:rPr>
          <w:t>Обеспечение электробезопасности</w:t>
        </w:r>
        <w:r>
          <w:rPr>
            <w:noProof/>
            <w:webHidden/>
          </w:rPr>
          <w:tab/>
        </w:r>
        <w:r>
          <w:rPr>
            <w:noProof/>
            <w:webHidden/>
          </w:rPr>
          <w:fldChar w:fldCharType="begin"/>
        </w:r>
        <w:r>
          <w:rPr>
            <w:noProof/>
            <w:webHidden/>
          </w:rPr>
          <w:instrText xml:space="preserve"> PAGEREF _Toc263798570 \h </w:instrText>
        </w:r>
        <w:r>
          <w:rPr>
            <w:noProof/>
            <w:webHidden/>
          </w:rPr>
        </w:r>
        <w:r>
          <w:rPr>
            <w:noProof/>
            <w:webHidden/>
          </w:rPr>
          <w:fldChar w:fldCharType="separate"/>
        </w:r>
        <w:r w:rsidR="00C52996">
          <w:rPr>
            <w:noProof/>
            <w:webHidden/>
          </w:rPr>
          <w:t>118</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71" w:history="1">
        <w:r w:rsidRPr="00693F91">
          <w:rPr>
            <w:rStyle w:val="af5"/>
            <w:noProof/>
          </w:rPr>
          <w:t>6.3.8</w:t>
        </w:r>
        <w:r>
          <w:rPr>
            <w:rFonts w:asciiTheme="minorHAnsi" w:eastAsiaTheme="minorEastAsia" w:hAnsiTheme="minorHAnsi" w:cstheme="minorBidi"/>
            <w:i w:val="0"/>
            <w:iCs w:val="0"/>
            <w:noProof/>
            <w:sz w:val="22"/>
            <w:szCs w:val="22"/>
          </w:rPr>
          <w:tab/>
        </w:r>
        <w:r w:rsidRPr="00693F91">
          <w:rPr>
            <w:rStyle w:val="af5"/>
            <w:noProof/>
          </w:rPr>
          <w:t>Обеспечение допустимых эргономических характеристики дисплеев</w:t>
        </w:r>
        <w:r>
          <w:rPr>
            <w:noProof/>
            <w:webHidden/>
          </w:rPr>
          <w:tab/>
        </w:r>
        <w:r>
          <w:rPr>
            <w:noProof/>
            <w:webHidden/>
          </w:rPr>
          <w:fldChar w:fldCharType="begin"/>
        </w:r>
        <w:r>
          <w:rPr>
            <w:noProof/>
            <w:webHidden/>
          </w:rPr>
          <w:instrText xml:space="preserve"> PAGEREF _Toc263798571 \h </w:instrText>
        </w:r>
        <w:r>
          <w:rPr>
            <w:noProof/>
            <w:webHidden/>
          </w:rPr>
        </w:r>
        <w:r>
          <w:rPr>
            <w:noProof/>
            <w:webHidden/>
          </w:rPr>
          <w:fldChar w:fldCharType="separate"/>
        </w:r>
        <w:r w:rsidR="00C52996">
          <w:rPr>
            <w:noProof/>
            <w:webHidden/>
          </w:rPr>
          <w:t>119</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72" w:history="1">
        <w:r w:rsidRPr="00693F91">
          <w:rPr>
            <w:rStyle w:val="af5"/>
            <w:noProof/>
          </w:rPr>
          <w:t>6.3.9</w:t>
        </w:r>
        <w:r>
          <w:rPr>
            <w:rFonts w:asciiTheme="minorHAnsi" w:eastAsiaTheme="minorEastAsia" w:hAnsiTheme="minorHAnsi" w:cstheme="minorBidi"/>
            <w:i w:val="0"/>
            <w:iCs w:val="0"/>
            <w:noProof/>
            <w:sz w:val="22"/>
            <w:szCs w:val="22"/>
          </w:rPr>
          <w:tab/>
        </w:r>
        <w:r w:rsidRPr="00693F91">
          <w:rPr>
            <w:rStyle w:val="af5"/>
            <w:noProof/>
          </w:rPr>
          <w:t>Обеспечение пожаробезопасности.</w:t>
        </w:r>
        <w:r>
          <w:rPr>
            <w:noProof/>
            <w:webHidden/>
          </w:rPr>
          <w:tab/>
        </w:r>
        <w:r>
          <w:rPr>
            <w:noProof/>
            <w:webHidden/>
          </w:rPr>
          <w:fldChar w:fldCharType="begin"/>
        </w:r>
        <w:r>
          <w:rPr>
            <w:noProof/>
            <w:webHidden/>
          </w:rPr>
          <w:instrText xml:space="preserve"> PAGEREF _Toc263798572 \h </w:instrText>
        </w:r>
        <w:r>
          <w:rPr>
            <w:noProof/>
            <w:webHidden/>
          </w:rPr>
        </w:r>
        <w:r>
          <w:rPr>
            <w:noProof/>
            <w:webHidden/>
          </w:rPr>
          <w:fldChar w:fldCharType="separate"/>
        </w:r>
        <w:r w:rsidR="00C52996">
          <w:rPr>
            <w:noProof/>
            <w:webHidden/>
          </w:rPr>
          <w:t>120</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73" w:history="1">
        <w:r w:rsidRPr="00693F91">
          <w:rPr>
            <w:rStyle w:val="af5"/>
            <w:noProof/>
          </w:rPr>
          <w:t>6.4</w:t>
        </w:r>
        <w:r>
          <w:rPr>
            <w:rFonts w:asciiTheme="minorHAnsi" w:eastAsiaTheme="minorEastAsia" w:hAnsiTheme="minorHAnsi" w:cstheme="minorBidi"/>
            <w:smallCaps w:val="0"/>
            <w:noProof/>
            <w:sz w:val="22"/>
            <w:szCs w:val="22"/>
          </w:rPr>
          <w:tab/>
        </w:r>
        <w:r w:rsidRPr="00693F91">
          <w:rPr>
            <w:rStyle w:val="af5"/>
            <w:noProof/>
          </w:rPr>
          <w:t>Расчет уровня шума</w:t>
        </w:r>
        <w:r>
          <w:rPr>
            <w:noProof/>
            <w:webHidden/>
          </w:rPr>
          <w:tab/>
        </w:r>
        <w:r>
          <w:rPr>
            <w:noProof/>
            <w:webHidden/>
          </w:rPr>
          <w:fldChar w:fldCharType="begin"/>
        </w:r>
        <w:r>
          <w:rPr>
            <w:noProof/>
            <w:webHidden/>
          </w:rPr>
          <w:instrText xml:space="preserve"> PAGEREF _Toc263798573 \h </w:instrText>
        </w:r>
        <w:r>
          <w:rPr>
            <w:noProof/>
            <w:webHidden/>
          </w:rPr>
        </w:r>
        <w:r>
          <w:rPr>
            <w:noProof/>
            <w:webHidden/>
          </w:rPr>
          <w:fldChar w:fldCharType="separate"/>
        </w:r>
        <w:r w:rsidR="00C52996">
          <w:rPr>
            <w:noProof/>
            <w:webHidden/>
          </w:rPr>
          <w:t>120</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74" w:history="1">
        <w:r w:rsidRPr="00693F91">
          <w:rPr>
            <w:rStyle w:val="af5"/>
            <w:noProof/>
          </w:rPr>
          <w:t>6.4.1</w:t>
        </w:r>
        <w:r>
          <w:rPr>
            <w:rFonts w:asciiTheme="minorHAnsi" w:eastAsiaTheme="minorEastAsia" w:hAnsiTheme="minorHAnsi" w:cstheme="minorBidi"/>
            <w:i w:val="0"/>
            <w:iCs w:val="0"/>
            <w:noProof/>
            <w:sz w:val="22"/>
            <w:szCs w:val="22"/>
          </w:rPr>
          <w:tab/>
        </w:r>
        <w:r w:rsidRPr="00693F91">
          <w:rPr>
            <w:rStyle w:val="af5"/>
            <w:noProof/>
          </w:rPr>
          <w:t>Расчет допустимого значения уровня шума</w:t>
        </w:r>
        <w:r>
          <w:rPr>
            <w:noProof/>
            <w:webHidden/>
          </w:rPr>
          <w:tab/>
        </w:r>
        <w:r>
          <w:rPr>
            <w:noProof/>
            <w:webHidden/>
          </w:rPr>
          <w:fldChar w:fldCharType="begin"/>
        </w:r>
        <w:r>
          <w:rPr>
            <w:noProof/>
            <w:webHidden/>
          </w:rPr>
          <w:instrText xml:space="preserve"> PAGEREF _Toc263798574 \h </w:instrText>
        </w:r>
        <w:r>
          <w:rPr>
            <w:noProof/>
            <w:webHidden/>
          </w:rPr>
        </w:r>
        <w:r>
          <w:rPr>
            <w:noProof/>
            <w:webHidden/>
          </w:rPr>
          <w:fldChar w:fldCharType="separate"/>
        </w:r>
        <w:r w:rsidR="00C52996">
          <w:rPr>
            <w:noProof/>
            <w:webHidden/>
          </w:rPr>
          <w:t>120</w:t>
        </w:r>
        <w:r>
          <w:rPr>
            <w:noProof/>
            <w:webHidden/>
          </w:rPr>
          <w:fldChar w:fldCharType="end"/>
        </w:r>
      </w:hyperlink>
    </w:p>
    <w:p w:rsidR="004C2CB4" w:rsidRDefault="004C2CB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798575" w:history="1">
        <w:r w:rsidRPr="00693F91">
          <w:rPr>
            <w:rStyle w:val="af5"/>
            <w:noProof/>
          </w:rPr>
          <w:t>6.4.2</w:t>
        </w:r>
        <w:r>
          <w:rPr>
            <w:rFonts w:asciiTheme="minorHAnsi" w:eastAsiaTheme="minorEastAsia" w:hAnsiTheme="minorHAnsi" w:cstheme="minorBidi"/>
            <w:i w:val="0"/>
            <w:iCs w:val="0"/>
            <w:noProof/>
            <w:sz w:val="22"/>
            <w:szCs w:val="22"/>
          </w:rPr>
          <w:tab/>
        </w:r>
        <w:r w:rsidRPr="00693F91">
          <w:rPr>
            <w:rStyle w:val="af5"/>
            <w:noProof/>
          </w:rPr>
          <w:t>Расчет суммарного уровня шума нескольких источников шума в корпусе ПК</w:t>
        </w:r>
        <w:r>
          <w:rPr>
            <w:noProof/>
            <w:webHidden/>
          </w:rPr>
          <w:tab/>
        </w:r>
        <w:r>
          <w:rPr>
            <w:noProof/>
            <w:webHidden/>
          </w:rPr>
          <w:fldChar w:fldCharType="begin"/>
        </w:r>
        <w:r>
          <w:rPr>
            <w:noProof/>
            <w:webHidden/>
          </w:rPr>
          <w:instrText xml:space="preserve"> PAGEREF _Toc263798575 \h </w:instrText>
        </w:r>
        <w:r>
          <w:rPr>
            <w:noProof/>
            <w:webHidden/>
          </w:rPr>
        </w:r>
        <w:r>
          <w:rPr>
            <w:noProof/>
            <w:webHidden/>
          </w:rPr>
          <w:fldChar w:fldCharType="separate"/>
        </w:r>
        <w:r w:rsidR="00C52996">
          <w:rPr>
            <w:noProof/>
            <w:webHidden/>
          </w:rPr>
          <w:t>121</w:t>
        </w:r>
        <w:r>
          <w:rPr>
            <w:noProof/>
            <w:webHidden/>
          </w:rPr>
          <w:fldChar w:fldCharType="end"/>
        </w:r>
      </w:hyperlink>
    </w:p>
    <w:p w:rsidR="004C2CB4" w:rsidRDefault="004C2CB4">
      <w:pPr>
        <w:pStyle w:val="21"/>
        <w:tabs>
          <w:tab w:val="left" w:pos="720"/>
          <w:tab w:val="right" w:leader="dot" w:pos="9628"/>
        </w:tabs>
        <w:rPr>
          <w:rFonts w:asciiTheme="minorHAnsi" w:eastAsiaTheme="minorEastAsia" w:hAnsiTheme="minorHAnsi" w:cstheme="minorBidi"/>
          <w:smallCaps w:val="0"/>
          <w:noProof/>
          <w:sz w:val="22"/>
          <w:szCs w:val="22"/>
        </w:rPr>
      </w:pPr>
      <w:hyperlink w:anchor="_Toc263798576" w:history="1">
        <w:r w:rsidRPr="00693F91">
          <w:rPr>
            <w:rStyle w:val="af5"/>
            <w:noProof/>
          </w:rPr>
          <w:t>6.5</w:t>
        </w:r>
        <w:r>
          <w:rPr>
            <w:rFonts w:asciiTheme="minorHAnsi" w:eastAsiaTheme="minorEastAsia" w:hAnsiTheme="minorHAnsi" w:cstheme="minorBidi"/>
            <w:smallCaps w:val="0"/>
            <w:noProof/>
            <w:sz w:val="22"/>
            <w:szCs w:val="22"/>
          </w:rPr>
          <w:tab/>
        </w:r>
        <w:r w:rsidRPr="00693F91">
          <w:rPr>
            <w:rStyle w:val="af5"/>
            <w:noProof/>
          </w:rPr>
          <w:t>Утилизация картриджей печатающих устройств</w:t>
        </w:r>
        <w:r>
          <w:rPr>
            <w:noProof/>
            <w:webHidden/>
          </w:rPr>
          <w:tab/>
        </w:r>
        <w:r>
          <w:rPr>
            <w:noProof/>
            <w:webHidden/>
          </w:rPr>
          <w:fldChar w:fldCharType="begin"/>
        </w:r>
        <w:r>
          <w:rPr>
            <w:noProof/>
            <w:webHidden/>
          </w:rPr>
          <w:instrText xml:space="preserve"> PAGEREF _Toc263798576 \h </w:instrText>
        </w:r>
        <w:r>
          <w:rPr>
            <w:noProof/>
            <w:webHidden/>
          </w:rPr>
        </w:r>
        <w:r>
          <w:rPr>
            <w:noProof/>
            <w:webHidden/>
          </w:rPr>
          <w:fldChar w:fldCharType="separate"/>
        </w:r>
        <w:r w:rsidR="00C52996">
          <w:rPr>
            <w:noProof/>
            <w:webHidden/>
          </w:rPr>
          <w:t>123</w:t>
        </w:r>
        <w:r>
          <w:rPr>
            <w:noProof/>
            <w:webHidden/>
          </w:rPr>
          <w:fldChar w:fldCharType="end"/>
        </w:r>
      </w:hyperlink>
    </w:p>
    <w:p w:rsidR="004C2CB4" w:rsidRDefault="004C2CB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798577" w:history="1">
        <w:r w:rsidRPr="00693F91">
          <w:rPr>
            <w:rStyle w:val="af5"/>
            <w:noProof/>
          </w:rPr>
          <w:t>7</w:t>
        </w:r>
        <w:r>
          <w:rPr>
            <w:rFonts w:asciiTheme="minorHAnsi" w:eastAsiaTheme="minorEastAsia" w:hAnsiTheme="minorHAnsi" w:cstheme="minorBidi"/>
            <w:b w:val="0"/>
            <w:bCs w:val="0"/>
            <w:caps w:val="0"/>
            <w:noProof/>
            <w:sz w:val="22"/>
            <w:szCs w:val="22"/>
          </w:rPr>
          <w:tab/>
        </w:r>
        <w:r w:rsidRPr="00693F91">
          <w:rPr>
            <w:rStyle w:val="af5"/>
            <w:noProof/>
          </w:rPr>
          <w:t>Список использованных источников</w:t>
        </w:r>
        <w:r>
          <w:rPr>
            <w:noProof/>
            <w:webHidden/>
          </w:rPr>
          <w:tab/>
        </w:r>
        <w:r>
          <w:rPr>
            <w:noProof/>
            <w:webHidden/>
          </w:rPr>
          <w:fldChar w:fldCharType="begin"/>
        </w:r>
        <w:r>
          <w:rPr>
            <w:noProof/>
            <w:webHidden/>
          </w:rPr>
          <w:instrText xml:space="preserve"> PAGEREF _Toc263798577 \h </w:instrText>
        </w:r>
        <w:r>
          <w:rPr>
            <w:noProof/>
            <w:webHidden/>
          </w:rPr>
        </w:r>
        <w:r>
          <w:rPr>
            <w:noProof/>
            <w:webHidden/>
          </w:rPr>
          <w:fldChar w:fldCharType="separate"/>
        </w:r>
        <w:r w:rsidR="00C52996">
          <w:rPr>
            <w:noProof/>
            <w:webHidden/>
          </w:rPr>
          <w:t>125</w:t>
        </w:r>
        <w:r>
          <w:rPr>
            <w:noProof/>
            <w:webHidden/>
          </w:rPr>
          <w:fldChar w:fldCharType="end"/>
        </w:r>
      </w:hyperlink>
    </w:p>
    <w:p w:rsidR="008538B9" w:rsidRDefault="00F419C1">
      <w:pPr>
        <w:rPr>
          <w:b/>
          <w:sz w:val="40"/>
          <w:szCs w:val="20"/>
        </w:rPr>
      </w:pPr>
      <w:r>
        <w:rPr>
          <w:b/>
          <w:bCs/>
          <w:caps/>
          <w:sz w:val="20"/>
        </w:rPr>
        <w:fldChar w:fldCharType="end"/>
      </w:r>
      <w:r w:rsidR="00C52996">
        <w:t xml:space="preserve"> </w:t>
      </w:r>
      <w:r w:rsidR="008538B9">
        <w:br w:type="page"/>
      </w:r>
    </w:p>
    <w:p w:rsidR="00E758D4" w:rsidRDefault="00C660EC" w:rsidP="001106F0">
      <w:pPr>
        <w:pStyle w:val="1"/>
        <w:numPr>
          <w:ilvl w:val="0"/>
          <w:numId w:val="10"/>
        </w:numPr>
      </w:pPr>
      <w:bookmarkStart w:id="2" w:name="_Toc263798482"/>
      <w:r>
        <w:lastRenderedPageBreak/>
        <w:t>Введение</w:t>
      </w:r>
      <w:bookmarkEnd w:id="2"/>
    </w:p>
    <w:p w:rsidR="00C660EC" w:rsidRDefault="00C660EC" w:rsidP="00C660EC"/>
    <w:p w:rsidR="00C660EC" w:rsidRPr="00260B0B" w:rsidRDefault="00C660EC" w:rsidP="0084162D">
      <w:pPr>
        <w:pStyle w:val="2"/>
      </w:pPr>
      <w:bookmarkStart w:id="3" w:name="_Toc263798483"/>
      <w:r w:rsidRPr="00260B0B">
        <w:t>Аннотация</w:t>
      </w:r>
      <w:bookmarkEnd w:id="3"/>
    </w:p>
    <w:p w:rsidR="00610F3F" w:rsidRDefault="00610F3F" w:rsidP="00610F3F">
      <w:pPr>
        <w:pStyle w:val="afa"/>
        <w:ind w:left="720" w:firstLine="0"/>
        <w:rPr>
          <w:szCs w:val="24"/>
        </w:rPr>
      </w:pPr>
    </w:p>
    <w:p w:rsidR="00610F3F" w:rsidRDefault="00610F3F" w:rsidP="00070779">
      <w:pPr>
        <w:pStyle w:val="afa"/>
        <w:ind w:firstLine="0"/>
        <w:rPr>
          <w:szCs w:val="24"/>
        </w:rPr>
      </w:pPr>
      <w:r w:rsidRPr="00E758D4">
        <w:rPr>
          <w:szCs w:val="24"/>
        </w:rPr>
        <w:t>Данный дипломный проект посвящен разработке методики</w:t>
      </w:r>
      <w:r w:rsidR="008905A3" w:rsidRPr="008905A3">
        <w:rPr>
          <w:szCs w:val="24"/>
        </w:rPr>
        <w:t xml:space="preserve"> </w:t>
      </w:r>
      <w:r w:rsidR="0053006A">
        <w:rPr>
          <w:szCs w:val="24"/>
        </w:rPr>
        <w:t>создания модели</w:t>
      </w:r>
      <w:r w:rsidR="008905A3">
        <w:rPr>
          <w:szCs w:val="24"/>
        </w:rPr>
        <w:t xml:space="preserve"> биомеханического объекта</w:t>
      </w:r>
      <w:r w:rsidR="0053006A">
        <w:rPr>
          <w:szCs w:val="24"/>
        </w:rPr>
        <w:t xml:space="preserve"> на примере экзокостюма</w:t>
      </w:r>
      <w:r w:rsidRPr="00E758D4">
        <w:rPr>
          <w:szCs w:val="24"/>
        </w:rPr>
        <w:t xml:space="preserve">. Базовыми при разработке моделей являются системы автоматизированного проектирования </w:t>
      </w:r>
      <w:r w:rsidRPr="00E758D4">
        <w:rPr>
          <w:szCs w:val="24"/>
          <w:lang w:val="en-US"/>
        </w:rPr>
        <w:t>MSC</w:t>
      </w:r>
      <w:r w:rsidRPr="00E758D4">
        <w:rPr>
          <w:szCs w:val="24"/>
        </w:rPr>
        <w:t xml:space="preserve"> </w:t>
      </w:r>
      <w:r w:rsidRPr="00E758D4">
        <w:rPr>
          <w:szCs w:val="24"/>
          <w:lang w:val="en-US"/>
        </w:rPr>
        <w:t>ADAMS</w:t>
      </w:r>
      <w:r w:rsidRPr="00E758D4">
        <w:rPr>
          <w:szCs w:val="24"/>
        </w:rPr>
        <w:t xml:space="preserve">, </w:t>
      </w:r>
      <w:r w:rsidR="008F74D0" w:rsidRPr="008F74D0">
        <w:rPr>
          <w:szCs w:val="24"/>
          <w:lang w:val="en-US"/>
        </w:rPr>
        <w:t>LifeModeler</w:t>
      </w:r>
      <w:r w:rsidR="00CF6BF2">
        <w:rPr>
          <w:szCs w:val="24"/>
        </w:rPr>
        <w:t xml:space="preserve">, </w:t>
      </w:r>
      <w:r w:rsidR="00CF6BF2">
        <w:rPr>
          <w:szCs w:val="24"/>
          <w:lang w:val="en-US"/>
        </w:rPr>
        <w:t>Unigraphics</w:t>
      </w:r>
      <w:r w:rsidR="008905A3">
        <w:rPr>
          <w:szCs w:val="24"/>
        </w:rPr>
        <w:t xml:space="preserve"> </w:t>
      </w:r>
      <w:r w:rsidR="008905A3">
        <w:rPr>
          <w:szCs w:val="24"/>
          <w:lang w:val="en-US"/>
        </w:rPr>
        <w:t>NX</w:t>
      </w:r>
      <w:r w:rsidR="00CF6BF2" w:rsidRPr="00CF6BF2">
        <w:rPr>
          <w:szCs w:val="24"/>
        </w:rPr>
        <w:t>.</w:t>
      </w:r>
      <w:r w:rsidRPr="00361053">
        <w:rPr>
          <w:szCs w:val="24"/>
        </w:rPr>
        <w:t xml:space="preserve"> </w:t>
      </w:r>
      <w:proofErr w:type="gramStart"/>
      <w:r w:rsidRPr="00361053">
        <w:rPr>
          <w:szCs w:val="24"/>
        </w:rPr>
        <w:t>Основными</w:t>
      </w:r>
      <w:r w:rsidRPr="00E758D4">
        <w:rPr>
          <w:szCs w:val="24"/>
        </w:rPr>
        <w:t xml:space="preserve"> задачами </w:t>
      </w:r>
      <w:r w:rsidR="0053006A">
        <w:rPr>
          <w:szCs w:val="24"/>
        </w:rPr>
        <w:t>дипломного</w:t>
      </w:r>
      <w:r w:rsidRPr="00E758D4">
        <w:rPr>
          <w:szCs w:val="24"/>
        </w:rPr>
        <w:t xml:space="preserve"> проекта являлись</w:t>
      </w:r>
      <w:r w:rsidR="009443FE">
        <w:rPr>
          <w:szCs w:val="24"/>
        </w:rPr>
        <w:t>:</w:t>
      </w:r>
      <w:r w:rsidRPr="00E758D4">
        <w:rPr>
          <w:szCs w:val="24"/>
        </w:rPr>
        <w:t xml:space="preserve"> изучение технологий проектирования в сфере биомеханики человека, </w:t>
      </w:r>
      <w:r w:rsidR="00224BED">
        <w:rPr>
          <w:szCs w:val="24"/>
        </w:rPr>
        <w:t xml:space="preserve">изучение технологий проектирования механических объектов, </w:t>
      </w:r>
      <w:r w:rsidRPr="00E758D4">
        <w:rPr>
          <w:szCs w:val="24"/>
        </w:rPr>
        <w:t>анализ программных средств, используемых для реализации этих технологий, изучение способов сбора исходной информации и требуемых форматов исходных данных</w:t>
      </w:r>
      <w:r w:rsidR="00224BED">
        <w:rPr>
          <w:szCs w:val="24"/>
        </w:rPr>
        <w:t xml:space="preserve"> и форматов для межсистемной передачи данных</w:t>
      </w:r>
      <w:r w:rsidRPr="00E758D4">
        <w:rPr>
          <w:szCs w:val="24"/>
        </w:rPr>
        <w:t xml:space="preserve">, разработка методики проектирования </w:t>
      </w:r>
      <w:r w:rsidR="00224BED">
        <w:rPr>
          <w:szCs w:val="24"/>
        </w:rPr>
        <w:t>биомеханического объекта</w:t>
      </w:r>
      <w:r w:rsidRPr="00E758D4">
        <w:rPr>
          <w:szCs w:val="24"/>
        </w:rPr>
        <w:t>, апробация разработанной методики на практике.</w:t>
      </w:r>
      <w:proofErr w:type="gramEnd"/>
    </w:p>
    <w:p w:rsidR="00AE620D" w:rsidRDefault="00224BED" w:rsidP="009443FE">
      <w:pPr>
        <w:pStyle w:val="afa"/>
        <w:ind w:firstLine="708"/>
        <w:rPr>
          <w:szCs w:val="24"/>
        </w:rPr>
      </w:pPr>
      <w:r>
        <w:rPr>
          <w:szCs w:val="24"/>
        </w:rPr>
        <w:t>В исследовательской части</w:t>
      </w:r>
      <w:r w:rsidR="00AE620D">
        <w:rPr>
          <w:szCs w:val="24"/>
        </w:rPr>
        <w:t xml:space="preserve"> рассмотрены основные положения о моделировании биологических объектов, различные методы получения исходных данных, проведен обзор основных программных средств, представленных на рынке,  для работы в этой области, произведен выбор оптимального набора систем.  Также произведено к</w:t>
      </w:r>
      <w:r w:rsidR="00AE620D">
        <w:t>инематическое описание движений, биопараметрических и механических систем, динамических расчетных схем и моделей органов и структур человеческого организма.</w:t>
      </w:r>
    </w:p>
    <w:p w:rsidR="0053006A" w:rsidRDefault="0053006A" w:rsidP="0053006A">
      <w:pPr>
        <w:pStyle w:val="afa"/>
      </w:pPr>
      <w:r>
        <w:t xml:space="preserve">Конструкторская часть дипломного проекта посвящена разработке </w:t>
      </w:r>
      <w:r w:rsidRPr="00A77DAE">
        <w:t>базовых концепций</w:t>
      </w:r>
      <w:r>
        <w:t>,</w:t>
      </w:r>
      <w:r w:rsidRPr="00A77DAE">
        <w:t xml:space="preserve"> методик</w:t>
      </w:r>
      <w:r>
        <w:t xml:space="preserve">  и технологий </w:t>
      </w:r>
      <w:r w:rsidR="009443FE">
        <w:t>создания</w:t>
      </w:r>
      <w:r>
        <w:t xml:space="preserve"> биомеханических объектов, а так же рассмотрению межпрограммных сре</w:t>
      </w:r>
      <w:proofErr w:type="gramStart"/>
      <w:r>
        <w:t>дств дл</w:t>
      </w:r>
      <w:proofErr w:type="gramEnd"/>
      <w:r>
        <w:t>я реализации данных технологий.</w:t>
      </w:r>
    </w:p>
    <w:p w:rsidR="00B4423A" w:rsidRPr="00AE620D" w:rsidRDefault="00224BED" w:rsidP="009443FE">
      <w:pPr>
        <w:pStyle w:val="afa"/>
        <w:ind w:firstLine="708"/>
        <w:rPr>
          <w:szCs w:val="24"/>
        </w:rPr>
      </w:pPr>
      <w:r>
        <w:rPr>
          <w:szCs w:val="24"/>
        </w:rPr>
        <w:t>В технологической части</w:t>
      </w:r>
      <w:r w:rsidR="00B4423A" w:rsidRPr="00B4423A">
        <w:rPr>
          <w:szCs w:val="24"/>
        </w:rPr>
        <w:t xml:space="preserve"> </w:t>
      </w:r>
      <w:r w:rsidR="00B4423A">
        <w:rPr>
          <w:szCs w:val="24"/>
        </w:rPr>
        <w:t xml:space="preserve">рассмотрены основные форматы данных, используемые для передачи данных о проектируемом объекте между выбранными системами, а также </w:t>
      </w:r>
      <w:r w:rsidR="00AE620D">
        <w:rPr>
          <w:szCs w:val="24"/>
        </w:rPr>
        <w:t xml:space="preserve">рассмотрены принципы электронного документооборота, используемого при выполнении дипломной работы, на основе системы </w:t>
      </w:r>
      <w:r w:rsidR="00AE620D">
        <w:rPr>
          <w:szCs w:val="24"/>
          <w:lang w:val="en-US"/>
        </w:rPr>
        <w:t>ProjectWise</w:t>
      </w:r>
      <w:r w:rsidR="00AE620D" w:rsidRPr="00AE620D">
        <w:rPr>
          <w:szCs w:val="24"/>
        </w:rPr>
        <w:t>.</w:t>
      </w:r>
    </w:p>
    <w:p w:rsidR="00224BED" w:rsidRDefault="00224BED" w:rsidP="00070779">
      <w:pPr>
        <w:pStyle w:val="afa"/>
        <w:ind w:firstLine="0"/>
        <w:rPr>
          <w:szCs w:val="24"/>
        </w:rPr>
      </w:pPr>
      <w:r>
        <w:rPr>
          <w:szCs w:val="24"/>
        </w:rPr>
        <w:t>В организационно-экономической части выполнен расчет трудоемкости выполнения НИОКР, построен план-график работ, рассчитаны затраты на выполнение НИОКР, сделана оценка экономической эффективности выполняемого НИОКР.</w:t>
      </w:r>
    </w:p>
    <w:p w:rsidR="00A76151" w:rsidRDefault="00A76151" w:rsidP="00A76151">
      <w:pPr>
        <w:pStyle w:val="afa"/>
      </w:pPr>
      <w:r>
        <w:t>В части по промышленной экологии и безопасности мной проведен анализ основных факторов воздействия среды на оператора ПК, определена организация рабочего места, выполнен расчет уровня шума в помещении, в котором велась разработка проекта.</w:t>
      </w:r>
    </w:p>
    <w:p w:rsidR="00610F3F" w:rsidRDefault="00610F3F" w:rsidP="00610F3F">
      <w:pPr>
        <w:ind w:left="720"/>
        <w:rPr>
          <w:b/>
          <w:sz w:val="28"/>
          <w:szCs w:val="28"/>
        </w:rPr>
      </w:pPr>
    </w:p>
    <w:p w:rsidR="00610F3F" w:rsidRPr="00260B0B" w:rsidRDefault="00A76151" w:rsidP="0053006A">
      <w:pPr>
        <w:pStyle w:val="2"/>
      </w:pPr>
      <w:r>
        <w:br w:type="page"/>
      </w:r>
      <w:bookmarkStart w:id="4" w:name="_Toc263798484"/>
      <w:r w:rsidR="003C4A7F">
        <w:lastRenderedPageBreak/>
        <w:t>Предметная область</w:t>
      </w:r>
      <w:bookmarkEnd w:id="4"/>
    </w:p>
    <w:p w:rsidR="00610F3F" w:rsidRDefault="00610F3F" w:rsidP="00610F3F">
      <w:pPr>
        <w:ind w:left="720"/>
        <w:rPr>
          <w:b/>
          <w:sz w:val="28"/>
          <w:szCs w:val="28"/>
        </w:rPr>
      </w:pPr>
    </w:p>
    <w:p w:rsidR="00835280" w:rsidRPr="00835280" w:rsidRDefault="00C03BC2" w:rsidP="00835280">
      <w:pPr>
        <w:pStyle w:val="afa"/>
        <w:rPr>
          <w:szCs w:val="24"/>
        </w:rPr>
      </w:pPr>
      <w:r>
        <w:rPr>
          <w:szCs w:val="24"/>
        </w:rPr>
        <w:t>В современном динамически развивающемся мире</w:t>
      </w:r>
      <w:r w:rsidRPr="00610F3F">
        <w:rPr>
          <w:szCs w:val="24"/>
        </w:rPr>
        <w:t xml:space="preserve"> </w:t>
      </w:r>
      <w:r>
        <w:rPr>
          <w:szCs w:val="24"/>
        </w:rPr>
        <w:t>и</w:t>
      </w:r>
      <w:r w:rsidR="00835280" w:rsidRPr="00835280">
        <w:rPr>
          <w:szCs w:val="24"/>
        </w:rPr>
        <w:t>с</w:t>
      </w:r>
      <w:r w:rsidR="00835280">
        <w:rPr>
          <w:szCs w:val="24"/>
        </w:rPr>
        <w:t>следования в области биомеханики</w:t>
      </w:r>
      <w:r w:rsidR="00835280" w:rsidRPr="00835280">
        <w:rPr>
          <w:szCs w:val="24"/>
        </w:rPr>
        <w:t xml:space="preserve"> представляют существенный интерес для разных областей знаний: физиологии труда и спорта, военной и клинической медицины</w:t>
      </w:r>
      <w:r w:rsidR="00835280">
        <w:rPr>
          <w:szCs w:val="24"/>
        </w:rPr>
        <w:t xml:space="preserve"> и техники</w:t>
      </w:r>
      <w:r w:rsidR="00835280" w:rsidRPr="00835280">
        <w:rPr>
          <w:szCs w:val="24"/>
        </w:rPr>
        <w:t>, в том числе неврологии, ортопедии, травматологии, протезирования. Так, изучен</w:t>
      </w:r>
      <w:r w:rsidR="00835280">
        <w:rPr>
          <w:szCs w:val="24"/>
        </w:rPr>
        <w:t>ие биомеханики</w:t>
      </w:r>
      <w:r w:rsidR="00835280" w:rsidRPr="00835280">
        <w:rPr>
          <w:szCs w:val="24"/>
        </w:rPr>
        <w:t xml:space="preserve"> физических упражнений и спортивных движений способствует раскрытию основ мастерства и разработке научно обоснованной системы тренировки. Изучение рабочих движений человека даёт возможность оценить экономичность того или иного варианта движений и совершенствовать их структуру. Изучение прочности костей, суставов, связок, </w:t>
      </w:r>
      <w:proofErr w:type="spellStart"/>
      <w:r w:rsidR="00835280" w:rsidRPr="00835280">
        <w:rPr>
          <w:szCs w:val="24"/>
        </w:rPr>
        <w:t>упруговязких</w:t>
      </w:r>
      <w:proofErr w:type="spellEnd"/>
      <w:r w:rsidR="00835280" w:rsidRPr="00835280">
        <w:rPr>
          <w:szCs w:val="24"/>
        </w:rPr>
        <w:t xml:space="preserve"> свойств мышц и других тканей важно для травматологии и ортопедии, для понимания механизмов действия повреждающих факторов и предупреждения травм.</w:t>
      </w:r>
    </w:p>
    <w:p w:rsidR="00835280" w:rsidRPr="00835280" w:rsidRDefault="00835280" w:rsidP="00835280">
      <w:pPr>
        <w:pStyle w:val="afa"/>
        <w:rPr>
          <w:szCs w:val="24"/>
        </w:rPr>
      </w:pPr>
      <w:r w:rsidRPr="00835280">
        <w:rPr>
          <w:szCs w:val="24"/>
        </w:rPr>
        <w:t xml:space="preserve">В последнее время развиваются: </w:t>
      </w:r>
    </w:p>
    <w:p w:rsidR="00835280" w:rsidRPr="00835280" w:rsidRDefault="00835280" w:rsidP="00835280">
      <w:pPr>
        <w:pStyle w:val="afa"/>
        <w:rPr>
          <w:szCs w:val="24"/>
        </w:rPr>
      </w:pPr>
      <w:r>
        <w:rPr>
          <w:szCs w:val="24"/>
        </w:rPr>
        <w:t>- инженерная биомеханика</w:t>
      </w:r>
      <w:r w:rsidRPr="00835280">
        <w:rPr>
          <w:szCs w:val="24"/>
        </w:rPr>
        <w:t xml:space="preserve">; </w:t>
      </w:r>
    </w:p>
    <w:p w:rsidR="00835280" w:rsidRPr="00835280" w:rsidRDefault="00835280" w:rsidP="00835280">
      <w:pPr>
        <w:pStyle w:val="afa"/>
        <w:rPr>
          <w:szCs w:val="24"/>
        </w:rPr>
      </w:pPr>
      <w:r w:rsidRPr="00835280">
        <w:rPr>
          <w:szCs w:val="24"/>
        </w:rPr>
        <w:t xml:space="preserve">- медицинская биомеханика (профилактика травматизма и протезирование) </w:t>
      </w:r>
    </w:p>
    <w:p w:rsidR="00835280" w:rsidRDefault="00835280" w:rsidP="00835280">
      <w:pPr>
        <w:pStyle w:val="afa"/>
        <w:rPr>
          <w:szCs w:val="24"/>
        </w:rPr>
      </w:pPr>
      <w:r w:rsidRPr="00835280">
        <w:rPr>
          <w:szCs w:val="24"/>
        </w:rPr>
        <w:t>- эргономическая биомеханика.</w:t>
      </w:r>
    </w:p>
    <w:p w:rsidR="008F5628" w:rsidRDefault="008F5628" w:rsidP="00835280">
      <w:pPr>
        <w:pStyle w:val="afa"/>
        <w:rPr>
          <w:szCs w:val="24"/>
        </w:rPr>
      </w:pPr>
      <w:r>
        <w:rPr>
          <w:szCs w:val="24"/>
        </w:rPr>
        <w:t>Задачи модел</w:t>
      </w:r>
      <w:r w:rsidR="00C03BC2">
        <w:rPr>
          <w:szCs w:val="24"/>
        </w:rPr>
        <w:t xml:space="preserve">ирования в биомеханике являются трудоемкими и требуют больших вычислительных затрат. В настоящее время существует ряд специализированных систем проектирования, используемых для различных направлений. Зачастую, необходимо прибегать к помощи технических САПР при создании биомеханических объектов. </w:t>
      </w:r>
    </w:p>
    <w:p w:rsidR="00C03BC2" w:rsidRDefault="00C03BC2" w:rsidP="00835280">
      <w:pPr>
        <w:pStyle w:val="afa"/>
        <w:rPr>
          <w:szCs w:val="24"/>
        </w:rPr>
      </w:pPr>
      <w:r>
        <w:rPr>
          <w:szCs w:val="24"/>
        </w:rPr>
        <w:t>На данный момент существует множество высокопроизводительных систем, использование которых уже необходимо при решении проблем в области биомеханики</w:t>
      </w:r>
      <w:r w:rsidR="00575712">
        <w:rPr>
          <w:szCs w:val="24"/>
        </w:rPr>
        <w:t>. Это позволяет экономить время и повышает точность получаемых при исследованиях результатов.</w:t>
      </w:r>
    </w:p>
    <w:p w:rsidR="002F2F66" w:rsidRPr="002F2F66" w:rsidRDefault="002F2F66" w:rsidP="002F2F66">
      <w:pPr>
        <w:pStyle w:val="2"/>
      </w:pPr>
      <w:bookmarkStart w:id="5" w:name="_Toc263798485"/>
      <w:r w:rsidRPr="002F2F66">
        <w:t>Цели разработки:</w:t>
      </w:r>
      <w:bookmarkEnd w:id="5"/>
    </w:p>
    <w:p w:rsidR="002F2F66" w:rsidRPr="002F2F66" w:rsidRDefault="002F2F66" w:rsidP="002F2F66">
      <w:pPr>
        <w:pStyle w:val="afa"/>
        <w:ind w:left="576" w:firstLine="0"/>
      </w:pPr>
      <w:r>
        <w:t>Основными целями разработки методики являются:</w:t>
      </w:r>
    </w:p>
    <w:p w:rsidR="009443FE" w:rsidRPr="009443FE" w:rsidRDefault="009443FE" w:rsidP="009443FE">
      <w:pPr>
        <w:pStyle w:val="afa"/>
        <w:numPr>
          <w:ilvl w:val="0"/>
          <w:numId w:val="45"/>
        </w:numPr>
      </w:pPr>
      <w:r w:rsidRPr="009443FE">
        <w:t>создание модели биомеханического объекта;</w:t>
      </w:r>
    </w:p>
    <w:p w:rsidR="009443FE" w:rsidRPr="009443FE" w:rsidRDefault="009443FE" w:rsidP="009443FE">
      <w:pPr>
        <w:pStyle w:val="afa"/>
        <w:numPr>
          <w:ilvl w:val="0"/>
          <w:numId w:val="45"/>
        </w:numPr>
      </w:pPr>
      <w:r w:rsidRPr="009443FE">
        <w:t xml:space="preserve"> оценка возможностей систем </w:t>
      </w:r>
      <w:r w:rsidRPr="009443FE">
        <w:rPr>
          <w:lang w:val="en-US"/>
        </w:rPr>
        <w:t>MSC</w:t>
      </w:r>
      <w:r w:rsidRPr="009443FE">
        <w:t xml:space="preserve"> </w:t>
      </w:r>
      <w:r w:rsidRPr="009443FE">
        <w:rPr>
          <w:lang w:val="en-US"/>
        </w:rPr>
        <w:t>ADAMS</w:t>
      </w:r>
      <w:r w:rsidRPr="009443FE">
        <w:t xml:space="preserve">, </w:t>
      </w:r>
      <w:r w:rsidRPr="009443FE">
        <w:rPr>
          <w:lang w:val="en-US"/>
        </w:rPr>
        <w:t>LifeModeler</w:t>
      </w:r>
      <w:r w:rsidRPr="009443FE">
        <w:t xml:space="preserve">, </w:t>
      </w:r>
      <w:r w:rsidRPr="009443FE">
        <w:rPr>
          <w:lang w:val="en-US"/>
        </w:rPr>
        <w:t>Unigraphics</w:t>
      </w:r>
      <w:r w:rsidRPr="009443FE">
        <w:t xml:space="preserve"> </w:t>
      </w:r>
      <w:r w:rsidRPr="009443FE">
        <w:rPr>
          <w:lang w:val="en-US"/>
        </w:rPr>
        <w:t>NX</w:t>
      </w:r>
      <w:r w:rsidRPr="009443FE">
        <w:t>;</w:t>
      </w:r>
    </w:p>
    <w:p w:rsidR="009443FE" w:rsidRPr="009443FE" w:rsidRDefault="009443FE" w:rsidP="009443FE">
      <w:pPr>
        <w:pStyle w:val="afa"/>
        <w:numPr>
          <w:ilvl w:val="0"/>
          <w:numId w:val="45"/>
        </w:numPr>
      </w:pPr>
      <w:r w:rsidRPr="009443FE">
        <w:t xml:space="preserve"> решение проблем системной интеграции</w:t>
      </w:r>
      <w:r w:rsidRPr="009443FE">
        <w:rPr>
          <w:lang w:val="en-US"/>
        </w:rPr>
        <w:t>;</w:t>
      </w:r>
    </w:p>
    <w:p w:rsidR="009443FE" w:rsidRPr="009443FE" w:rsidRDefault="009443FE" w:rsidP="009443FE">
      <w:pPr>
        <w:pStyle w:val="afa"/>
        <w:numPr>
          <w:ilvl w:val="0"/>
          <w:numId w:val="45"/>
        </w:numPr>
      </w:pPr>
      <w:r w:rsidRPr="009443FE">
        <w:t xml:space="preserve"> анализ перспективности ведения подобных разработок. </w:t>
      </w:r>
    </w:p>
    <w:p w:rsidR="002F2F66" w:rsidRPr="002F2F66" w:rsidRDefault="002F2F66" w:rsidP="002F2F66">
      <w:pPr>
        <w:pStyle w:val="afa"/>
      </w:pPr>
    </w:p>
    <w:p w:rsidR="00A76151" w:rsidRDefault="00A76151">
      <w:pPr>
        <w:rPr>
          <w:rFonts w:ascii="Arial" w:hAnsi="Arial" w:cs="Arial"/>
          <w:b/>
          <w:bCs/>
          <w:i/>
          <w:iCs/>
          <w:sz w:val="28"/>
          <w:szCs w:val="28"/>
        </w:rPr>
      </w:pPr>
      <w:r>
        <w:br w:type="page"/>
      </w:r>
    </w:p>
    <w:p w:rsidR="00610F3F" w:rsidRPr="00260B0B" w:rsidRDefault="003C4A7F" w:rsidP="0084162D">
      <w:pPr>
        <w:pStyle w:val="2"/>
      </w:pPr>
      <w:bookmarkStart w:id="6" w:name="_Toc263798486"/>
      <w:r>
        <w:lastRenderedPageBreak/>
        <w:t>Основные з</w:t>
      </w:r>
      <w:r w:rsidR="00610F3F" w:rsidRPr="00260B0B">
        <w:t xml:space="preserve">адачи </w:t>
      </w:r>
      <w:r>
        <w:t>дипломного проекта</w:t>
      </w:r>
      <w:bookmarkEnd w:id="6"/>
    </w:p>
    <w:p w:rsidR="00594ABC" w:rsidRDefault="00594ABC" w:rsidP="00594ABC">
      <w:pPr>
        <w:pStyle w:val="afa"/>
        <w:rPr>
          <w:szCs w:val="24"/>
          <w:lang w:val="en-US"/>
        </w:rPr>
      </w:pPr>
    </w:p>
    <w:p w:rsidR="00594ABC" w:rsidRPr="00CD445A" w:rsidRDefault="00594ABC" w:rsidP="00070779">
      <w:pPr>
        <w:pStyle w:val="afa"/>
        <w:ind w:firstLine="0"/>
        <w:rPr>
          <w:szCs w:val="24"/>
        </w:rPr>
      </w:pPr>
      <w:r w:rsidRPr="00CD445A">
        <w:rPr>
          <w:szCs w:val="24"/>
        </w:rPr>
        <w:t xml:space="preserve">Основные задачи </w:t>
      </w:r>
      <w:r w:rsidR="009911CC">
        <w:rPr>
          <w:szCs w:val="24"/>
        </w:rPr>
        <w:t>дипломного</w:t>
      </w:r>
      <w:r w:rsidRPr="00CD445A">
        <w:rPr>
          <w:szCs w:val="24"/>
        </w:rPr>
        <w:t xml:space="preserve"> проекта можно сформулировать следующим </w:t>
      </w:r>
      <w:r w:rsidRPr="00594ABC">
        <w:rPr>
          <w:szCs w:val="24"/>
        </w:rPr>
        <w:t xml:space="preserve">  </w:t>
      </w:r>
      <w:r w:rsidRPr="00CD445A">
        <w:rPr>
          <w:szCs w:val="24"/>
        </w:rPr>
        <w:t>образом:</w:t>
      </w:r>
    </w:p>
    <w:p w:rsidR="00594ABC" w:rsidRPr="00CD445A" w:rsidRDefault="00E94BA6" w:rsidP="00594ABC">
      <w:pPr>
        <w:pStyle w:val="a2"/>
        <w:jc w:val="left"/>
        <w:rPr>
          <w:sz w:val="24"/>
          <w:szCs w:val="24"/>
        </w:rPr>
      </w:pPr>
      <w:r>
        <w:rPr>
          <w:sz w:val="24"/>
          <w:szCs w:val="24"/>
        </w:rPr>
        <w:t>и</w:t>
      </w:r>
      <w:r w:rsidR="00594ABC" w:rsidRPr="00CD445A">
        <w:rPr>
          <w:sz w:val="24"/>
          <w:szCs w:val="24"/>
        </w:rPr>
        <w:t>зучение технологий проектирования в сфере</w:t>
      </w:r>
      <w:r>
        <w:rPr>
          <w:sz w:val="24"/>
          <w:szCs w:val="24"/>
        </w:rPr>
        <w:t xml:space="preserve"> биомеханического моделирования;</w:t>
      </w:r>
    </w:p>
    <w:p w:rsidR="00594ABC" w:rsidRPr="00CD445A" w:rsidRDefault="00E94BA6" w:rsidP="00594ABC">
      <w:pPr>
        <w:pStyle w:val="a2"/>
        <w:rPr>
          <w:sz w:val="24"/>
          <w:szCs w:val="24"/>
        </w:rPr>
      </w:pPr>
      <w:r>
        <w:rPr>
          <w:sz w:val="24"/>
          <w:szCs w:val="24"/>
        </w:rPr>
        <w:t>а</w:t>
      </w:r>
      <w:r w:rsidR="00594ABC" w:rsidRPr="00CD445A">
        <w:rPr>
          <w:sz w:val="24"/>
          <w:szCs w:val="24"/>
        </w:rPr>
        <w:t>нализ программных средств реализ</w:t>
      </w:r>
      <w:r w:rsidR="00891BB9">
        <w:rPr>
          <w:sz w:val="24"/>
          <w:szCs w:val="24"/>
        </w:rPr>
        <w:t>ации выбранной технологии, выбор оптимальных систем</w:t>
      </w:r>
      <w:r>
        <w:rPr>
          <w:sz w:val="24"/>
          <w:szCs w:val="24"/>
        </w:rPr>
        <w:t xml:space="preserve"> по ряду признаков;</w:t>
      </w:r>
    </w:p>
    <w:p w:rsidR="00594ABC" w:rsidRPr="00891BB9" w:rsidRDefault="00E94BA6" w:rsidP="00594ABC">
      <w:pPr>
        <w:pStyle w:val="a2"/>
        <w:rPr>
          <w:sz w:val="24"/>
          <w:szCs w:val="24"/>
        </w:rPr>
      </w:pPr>
      <w:r>
        <w:rPr>
          <w:sz w:val="24"/>
          <w:szCs w:val="24"/>
        </w:rPr>
        <w:t>и</w:t>
      </w:r>
      <w:r w:rsidR="00594ABC" w:rsidRPr="00CD445A">
        <w:rPr>
          <w:sz w:val="24"/>
          <w:szCs w:val="24"/>
        </w:rPr>
        <w:t xml:space="preserve">зучение способов получения исходных данных </w:t>
      </w:r>
      <w:proofErr w:type="gramStart"/>
      <w:r w:rsidR="00594ABC" w:rsidRPr="00CD445A">
        <w:rPr>
          <w:sz w:val="24"/>
          <w:szCs w:val="24"/>
        </w:rPr>
        <w:t>о</w:t>
      </w:r>
      <w:proofErr w:type="gramEnd"/>
      <w:r w:rsidR="00594ABC" w:rsidRPr="00CD445A">
        <w:rPr>
          <w:sz w:val="24"/>
          <w:szCs w:val="24"/>
        </w:rPr>
        <w:t xml:space="preserve"> исследуемом об</w:t>
      </w:r>
      <w:r w:rsidR="00891BB9">
        <w:rPr>
          <w:sz w:val="24"/>
          <w:szCs w:val="24"/>
        </w:rPr>
        <w:t>ъекте</w:t>
      </w:r>
      <w:r>
        <w:rPr>
          <w:sz w:val="24"/>
          <w:szCs w:val="24"/>
        </w:rPr>
        <w:t>;</w:t>
      </w:r>
    </w:p>
    <w:p w:rsidR="00891BB9" w:rsidRPr="00CD445A" w:rsidRDefault="00891BB9" w:rsidP="00594ABC">
      <w:pPr>
        <w:pStyle w:val="a2"/>
        <w:rPr>
          <w:sz w:val="24"/>
          <w:szCs w:val="24"/>
        </w:rPr>
      </w:pPr>
      <w:r>
        <w:rPr>
          <w:sz w:val="24"/>
          <w:szCs w:val="24"/>
        </w:rPr>
        <w:t>рассмотрение возможностей взаимной интеграции выбранных систем;</w:t>
      </w:r>
    </w:p>
    <w:p w:rsidR="00891BB9" w:rsidRDefault="00891BB9" w:rsidP="00594ABC">
      <w:pPr>
        <w:pStyle w:val="a2"/>
        <w:rPr>
          <w:sz w:val="24"/>
          <w:szCs w:val="24"/>
        </w:rPr>
      </w:pPr>
      <w:r>
        <w:rPr>
          <w:sz w:val="24"/>
          <w:szCs w:val="24"/>
        </w:rPr>
        <w:t>разработка комплексной методики межсистемного проектирования биомеханического объекта;</w:t>
      </w:r>
    </w:p>
    <w:p w:rsidR="00891BB9" w:rsidRDefault="00891BB9" w:rsidP="00891BB9">
      <w:pPr>
        <w:pStyle w:val="a2"/>
        <w:numPr>
          <w:ilvl w:val="1"/>
          <w:numId w:val="6"/>
        </w:numPr>
        <w:rPr>
          <w:sz w:val="24"/>
          <w:szCs w:val="24"/>
        </w:rPr>
      </w:pPr>
      <w:r w:rsidRPr="00891BB9">
        <w:rPr>
          <w:sz w:val="24"/>
          <w:szCs w:val="24"/>
        </w:rPr>
        <w:t xml:space="preserve">рассмотрение </w:t>
      </w:r>
      <w:r>
        <w:rPr>
          <w:sz w:val="24"/>
          <w:szCs w:val="24"/>
        </w:rPr>
        <w:t>методик создания механического объекта и экспорт данных о нем;</w:t>
      </w:r>
    </w:p>
    <w:p w:rsidR="00891BB9" w:rsidRPr="00891BB9" w:rsidRDefault="00891BB9" w:rsidP="00891BB9">
      <w:pPr>
        <w:pStyle w:val="a2"/>
        <w:numPr>
          <w:ilvl w:val="1"/>
          <w:numId w:val="6"/>
        </w:numPr>
        <w:rPr>
          <w:sz w:val="24"/>
          <w:szCs w:val="24"/>
        </w:rPr>
      </w:pPr>
      <w:r>
        <w:rPr>
          <w:sz w:val="24"/>
          <w:szCs w:val="24"/>
        </w:rPr>
        <w:t xml:space="preserve">изучение способов импорта механического объекта в </w:t>
      </w:r>
      <w:r w:rsidR="008E0991">
        <w:rPr>
          <w:sz w:val="24"/>
          <w:szCs w:val="24"/>
        </w:rPr>
        <w:t xml:space="preserve">среду </w:t>
      </w:r>
      <w:r w:rsidR="008E0991">
        <w:rPr>
          <w:sz w:val="24"/>
          <w:szCs w:val="24"/>
          <w:lang w:val="en-US"/>
        </w:rPr>
        <w:t>LifeModeler</w:t>
      </w:r>
      <w:r w:rsidR="008E0991">
        <w:rPr>
          <w:sz w:val="24"/>
          <w:szCs w:val="24"/>
        </w:rPr>
        <w:t>;</w:t>
      </w:r>
    </w:p>
    <w:p w:rsidR="00594ABC" w:rsidRPr="00CD445A" w:rsidRDefault="00E94BA6" w:rsidP="00594ABC">
      <w:pPr>
        <w:pStyle w:val="a2"/>
        <w:rPr>
          <w:sz w:val="24"/>
          <w:szCs w:val="24"/>
        </w:rPr>
      </w:pPr>
      <w:r>
        <w:rPr>
          <w:sz w:val="24"/>
          <w:szCs w:val="24"/>
        </w:rPr>
        <w:t>р</w:t>
      </w:r>
      <w:r w:rsidR="00594ABC" w:rsidRPr="00CD445A">
        <w:rPr>
          <w:sz w:val="24"/>
          <w:szCs w:val="24"/>
        </w:rPr>
        <w:t xml:space="preserve">азработка комплексной методики  получения </w:t>
      </w:r>
      <w:r>
        <w:rPr>
          <w:sz w:val="24"/>
          <w:szCs w:val="24"/>
        </w:rPr>
        <w:t>модели</w:t>
      </w:r>
      <w:r w:rsidR="008D6FFC">
        <w:rPr>
          <w:sz w:val="24"/>
          <w:szCs w:val="24"/>
        </w:rPr>
        <w:t xml:space="preserve"> биомеханического объекта</w:t>
      </w:r>
      <w:r>
        <w:rPr>
          <w:sz w:val="24"/>
          <w:szCs w:val="24"/>
        </w:rPr>
        <w:t xml:space="preserve"> в среде LifeModeler;</w:t>
      </w:r>
    </w:p>
    <w:p w:rsidR="00594ABC" w:rsidRPr="00CD445A" w:rsidRDefault="00E94BA6" w:rsidP="00594ABC">
      <w:pPr>
        <w:pStyle w:val="a2"/>
        <w:rPr>
          <w:sz w:val="24"/>
          <w:szCs w:val="24"/>
        </w:rPr>
      </w:pPr>
      <w:r>
        <w:rPr>
          <w:sz w:val="24"/>
          <w:szCs w:val="24"/>
        </w:rPr>
        <w:t>а</w:t>
      </w:r>
      <w:r w:rsidR="00594ABC" w:rsidRPr="00CD445A">
        <w:rPr>
          <w:sz w:val="24"/>
          <w:szCs w:val="24"/>
        </w:rPr>
        <w:t>пробация разработанной методики на практике.</w:t>
      </w:r>
    </w:p>
    <w:p w:rsidR="00594ABC" w:rsidRDefault="00594ABC" w:rsidP="00594ABC">
      <w:pPr>
        <w:ind w:left="720"/>
        <w:rPr>
          <w:b/>
          <w:sz w:val="28"/>
          <w:szCs w:val="28"/>
        </w:rPr>
      </w:pPr>
    </w:p>
    <w:p w:rsidR="00610F3F" w:rsidRPr="00260B0B" w:rsidRDefault="00CA5E35" w:rsidP="0084162D">
      <w:pPr>
        <w:pStyle w:val="2"/>
      </w:pPr>
      <w:bookmarkStart w:id="7" w:name="_Toc263798487"/>
      <w:r>
        <w:t>Аналогичные разработки</w:t>
      </w:r>
      <w:bookmarkEnd w:id="7"/>
    </w:p>
    <w:p w:rsidR="00610F3F" w:rsidRDefault="00610F3F" w:rsidP="00610F3F">
      <w:pPr>
        <w:ind w:left="720"/>
        <w:rPr>
          <w:b/>
          <w:sz w:val="28"/>
          <w:szCs w:val="28"/>
        </w:rPr>
      </w:pPr>
    </w:p>
    <w:p w:rsidR="00CA5E35" w:rsidRDefault="000C3052" w:rsidP="00070779">
      <w:pPr>
        <w:pStyle w:val="afa"/>
        <w:ind w:firstLine="0"/>
        <w:rPr>
          <w:szCs w:val="24"/>
        </w:rPr>
      </w:pPr>
      <w:r>
        <w:rPr>
          <w:szCs w:val="24"/>
        </w:rPr>
        <w:t>Одним из главных направлений</w:t>
      </w:r>
      <w:r w:rsidR="00CD21FA">
        <w:rPr>
          <w:szCs w:val="24"/>
        </w:rPr>
        <w:t xml:space="preserve"> биомеханики</w:t>
      </w:r>
      <w:r w:rsidR="003744B7" w:rsidRPr="003744B7">
        <w:rPr>
          <w:szCs w:val="24"/>
        </w:rPr>
        <w:t xml:space="preserve"> </w:t>
      </w:r>
      <w:r w:rsidR="004600CB">
        <w:rPr>
          <w:szCs w:val="24"/>
        </w:rPr>
        <w:t>является</w:t>
      </w:r>
      <w:r w:rsidR="00E94BA6">
        <w:rPr>
          <w:szCs w:val="24"/>
        </w:rPr>
        <w:t xml:space="preserve"> разработка</w:t>
      </w:r>
      <w:r w:rsidR="003744B7" w:rsidRPr="003744B7">
        <w:rPr>
          <w:szCs w:val="24"/>
        </w:rPr>
        <w:t xml:space="preserve"> экзоскелетов. </w:t>
      </w:r>
      <w:r w:rsidR="001F26E8" w:rsidRPr="00710EEA">
        <w:rPr>
          <w:szCs w:val="24"/>
        </w:rPr>
        <w:t xml:space="preserve">Цель — создание </w:t>
      </w:r>
      <w:r w:rsidR="00D67BCD">
        <w:rPr>
          <w:szCs w:val="24"/>
        </w:rPr>
        <w:t>устройства</w:t>
      </w:r>
      <w:r w:rsidR="00AF4BB7">
        <w:rPr>
          <w:szCs w:val="24"/>
        </w:rPr>
        <w:t>, в разы увеличивающего</w:t>
      </w:r>
      <w:r w:rsidR="001F26E8" w:rsidRPr="00710EEA">
        <w:rPr>
          <w:szCs w:val="24"/>
        </w:rPr>
        <w:t xml:space="preserve"> силу того, кто</w:t>
      </w:r>
      <w:r w:rsidR="00AF4BB7">
        <w:rPr>
          <w:szCs w:val="24"/>
        </w:rPr>
        <w:t xml:space="preserve"> его</w:t>
      </w:r>
      <w:r w:rsidR="001F26E8" w:rsidRPr="00710EEA">
        <w:rPr>
          <w:szCs w:val="24"/>
        </w:rPr>
        <w:t xml:space="preserve"> использует</w:t>
      </w:r>
      <w:r w:rsidR="004600CB">
        <w:rPr>
          <w:szCs w:val="24"/>
        </w:rPr>
        <w:t xml:space="preserve"> или же позволяющего реабилитировать органы, утратившие подвижность</w:t>
      </w:r>
      <w:r w:rsidR="001F26E8" w:rsidRPr="00710EEA">
        <w:rPr>
          <w:szCs w:val="24"/>
        </w:rPr>
        <w:t>.</w:t>
      </w:r>
      <w:r w:rsidR="003744B7">
        <w:rPr>
          <w:szCs w:val="24"/>
        </w:rPr>
        <w:t xml:space="preserve"> </w:t>
      </w:r>
    </w:p>
    <w:p w:rsidR="003744B7" w:rsidRPr="003744B7" w:rsidRDefault="004600CB" w:rsidP="00070779">
      <w:pPr>
        <w:pStyle w:val="afa"/>
        <w:ind w:firstLine="0"/>
        <w:rPr>
          <w:szCs w:val="24"/>
        </w:rPr>
      </w:pPr>
      <w:r>
        <w:rPr>
          <w:szCs w:val="24"/>
        </w:rPr>
        <w:t>Существует ряд примеров экзоскелетов, разработанных по заказу армии США</w:t>
      </w:r>
      <w:r w:rsidR="003744B7" w:rsidRPr="003744B7">
        <w:rPr>
          <w:szCs w:val="24"/>
        </w:rPr>
        <w:t xml:space="preserve">, </w:t>
      </w:r>
      <w:r>
        <w:rPr>
          <w:szCs w:val="24"/>
        </w:rPr>
        <w:t>например</w:t>
      </w:r>
      <w:r w:rsidR="003744B7" w:rsidRPr="003744B7">
        <w:rPr>
          <w:szCs w:val="24"/>
        </w:rPr>
        <w:t xml:space="preserve"> </w:t>
      </w:r>
      <w:proofErr w:type="spellStart"/>
      <w:r w:rsidRPr="004600CB">
        <w:rPr>
          <w:szCs w:val="24"/>
        </w:rPr>
        <w:t>ExoHiker</w:t>
      </w:r>
      <w:proofErr w:type="spellEnd"/>
      <w:r w:rsidR="003744B7" w:rsidRPr="003744B7">
        <w:rPr>
          <w:szCs w:val="24"/>
        </w:rPr>
        <w:t xml:space="preserve"> компании </w:t>
      </w:r>
      <w:proofErr w:type="spellStart"/>
      <w:r w:rsidR="00035BFC" w:rsidRPr="00035BFC">
        <w:rPr>
          <w:szCs w:val="24"/>
        </w:rPr>
        <w:t>Berkeley</w:t>
      </w:r>
      <w:proofErr w:type="spellEnd"/>
      <w:r w:rsidR="00035BFC" w:rsidRPr="00035BFC">
        <w:rPr>
          <w:szCs w:val="24"/>
        </w:rPr>
        <w:t xml:space="preserve"> </w:t>
      </w:r>
      <w:proofErr w:type="spellStart"/>
      <w:r w:rsidR="00035BFC" w:rsidRPr="00035BFC">
        <w:rPr>
          <w:szCs w:val="24"/>
        </w:rPr>
        <w:t>Bionics</w:t>
      </w:r>
      <w:proofErr w:type="spellEnd"/>
      <w:r w:rsidR="003744B7" w:rsidRPr="003744B7">
        <w:rPr>
          <w:szCs w:val="24"/>
        </w:rPr>
        <w:t xml:space="preserve">, который </w:t>
      </w:r>
      <w:r w:rsidR="00035BFC">
        <w:rPr>
          <w:szCs w:val="24"/>
        </w:rPr>
        <w:t>позволяет переносить большие грузы на длинных дистанциях</w:t>
      </w:r>
      <w:r w:rsidR="003744B7" w:rsidRPr="003744B7">
        <w:rPr>
          <w:szCs w:val="24"/>
        </w:rPr>
        <w:t xml:space="preserve">. </w:t>
      </w:r>
      <w:proofErr w:type="gramStart"/>
      <w:r w:rsidR="003744B7" w:rsidRPr="003744B7">
        <w:rPr>
          <w:szCs w:val="24"/>
        </w:rPr>
        <w:t xml:space="preserve">По заявлениям </w:t>
      </w:r>
      <w:r w:rsidR="00035BFC">
        <w:rPr>
          <w:szCs w:val="24"/>
        </w:rPr>
        <w:t xml:space="preserve">разработчиков, конструкция удачно спроектирована, заряда </w:t>
      </w:r>
      <w:r w:rsidR="003744B7" w:rsidRPr="003744B7">
        <w:rPr>
          <w:szCs w:val="24"/>
        </w:rPr>
        <w:t xml:space="preserve">аккумуляторов </w:t>
      </w:r>
      <w:r w:rsidR="00035BFC">
        <w:rPr>
          <w:szCs w:val="24"/>
        </w:rPr>
        <w:t>хватит на 50 км со скоростью около 5 км/ч</w:t>
      </w:r>
      <w:r w:rsidR="003744B7" w:rsidRPr="003744B7">
        <w:rPr>
          <w:szCs w:val="24"/>
        </w:rPr>
        <w:t>.</w:t>
      </w:r>
      <w:r w:rsidR="00035BFC">
        <w:rPr>
          <w:szCs w:val="24"/>
        </w:rPr>
        <w:t xml:space="preserve"> Другая разработка этой фирмы </w:t>
      </w:r>
      <w:r w:rsidR="00CA5E35">
        <w:rPr>
          <w:szCs w:val="24"/>
        </w:rPr>
        <w:t xml:space="preserve">- </w:t>
      </w:r>
      <w:r w:rsidR="00035BFC" w:rsidRPr="00035BFC">
        <w:rPr>
          <w:szCs w:val="24"/>
        </w:rPr>
        <w:t xml:space="preserve">HULC </w:t>
      </w:r>
      <w:r w:rsidR="00035BFC">
        <w:rPr>
          <w:szCs w:val="24"/>
        </w:rPr>
        <w:t xml:space="preserve"> (</w:t>
      </w:r>
      <w:proofErr w:type="spellStart"/>
      <w:r w:rsidR="00035BFC" w:rsidRPr="00035BFC">
        <w:rPr>
          <w:szCs w:val="24"/>
        </w:rPr>
        <w:t>Th</w:t>
      </w:r>
      <w:r w:rsidR="00035BFC">
        <w:rPr>
          <w:szCs w:val="24"/>
        </w:rPr>
        <w:t>e</w:t>
      </w:r>
      <w:proofErr w:type="spellEnd"/>
      <w:r w:rsidR="00035BFC">
        <w:rPr>
          <w:szCs w:val="24"/>
        </w:rPr>
        <w:t xml:space="preserve"> </w:t>
      </w:r>
      <w:proofErr w:type="spellStart"/>
      <w:r w:rsidR="00035BFC">
        <w:rPr>
          <w:szCs w:val="24"/>
        </w:rPr>
        <w:t>Human</w:t>
      </w:r>
      <w:proofErr w:type="spellEnd"/>
      <w:r w:rsidR="00035BFC">
        <w:rPr>
          <w:szCs w:val="24"/>
        </w:rPr>
        <w:t xml:space="preserve"> </w:t>
      </w:r>
      <w:proofErr w:type="spellStart"/>
      <w:r w:rsidR="00035BFC">
        <w:rPr>
          <w:szCs w:val="24"/>
        </w:rPr>
        <w:t>Universal</w:t>
      </w:r>
      <w:proofErr w:type="spellEnd"/>
      <w:r w:rsidR="00035BFC">
        <w:rPr>
          <w:szCs w:val="24"/>
        </w:rPr>
        <w:t xml:space="preserve"> </w:t>
      </w:r>
      <w:proofErr w:type="spellStart"/>
      <w:r w:rsidR="00035BFC">
        <w:rPr>
          <w:szCs w:val="24"/>
        </w:rPr>
        <w:t>Load</w:t>
      </w:r>
      <w:proofErr w:type="spellEnd"/>
      <w:r w:rsidR="00035BFC">
        <w:rPr>
          <w:szCs w:val="24"/>
        </w:rPr>
        <w:t xml:space="preserve"> </w:t>
      </w:r>
      <w:proofErr w:type="spellStart"/>
      <w:r w:rsidR="00035BFC">
        <w:rPr>
          <w:szCs w:val="24"/>
        </w:rPr>
        <w:t>Carrier</w:t>
      </w:r>
      <w:proofErr w:type="spellEnd"/>
      <w:r w:rsidR="00035BFC">
        <w:rPr>
          <w:szCs w:val="24"/>
        </w:rPr>
        <w:t>) помимо аналогичных выдающихся параметров сконструирована так, что ее можно легко сложить/разложить, быстро одеть и при этом переносить за спиной в сложенном состоянии.</w:t>
      </w:r>
      <w:proofErr w:type="gramEnd"/>
    </w:p>
    <w:p w:rsidR="003744B7" w:rsidRPr="003744B7" w:rsidRDefault="003744B7" w:rsidP="00070779">
      <w:pPr>
        <w:pStyle w:val="afa"/>
        <w:ind w:firstLine="0"/>
        <w:rPr>
          <w:szCs w:val="24"/>
        </w:rPr>
      </w:pPr>
      <w:r w:rsidRPr="003744B7">
        <w:rPr>
          <w:szCs w:val="24"/>
        </w:rPr>
        <w:t>Другой областью применения экзоскелетов является помощь</w:t>
      </w:r>
      <w:r w:rsidR="00D67BCD">
        <w:rPr>
          <w:szCs w:val="24"/>
        </w:rPr>
        <w:t xml:space="preserve"> обслуживающему медицинскому персоналу,</w:t>
      </w:r>
      <w:r w:rsidRPr="003744B7">
        <w:rPr>
          <w:szCs w:val="24"/>
        </w:rPr>
        <w:t xml:space="preserve"> травмированным людям и людям с инвалидностью, пожилым людям, которые в силу своего возраста имеют проблемы </w:t>
      </w:r>
      <w:r w:rsidR="006220BB">
        <w:rPr>
          <w:szCs w:val="24"/>
        </w:rPr>
        <w:t>с опорно-двигательным аппаратом</w:t>
      </w:r>
      <w:r>
        <w:rPr>
          <w:szCs w:val="24"/>
        </w:rPr>
        <w:t xml:space="preserve"> </w:t>
      </w:r>
      <w:r w:rsidRPr="006220BB">
        <w:rPr>
          <w:szCs w:val="24"/>
        </w:rPr>
        <w:t>(</w:t>
      </w:r>
      <w:r w:rsidR="00D67BCD">
        <w:rPr>
          <w:szCs w:val="24"/>
          <w:lang w:val="en-US"/>
        </w:rPr>
        <w:t>Atlas</w:t>
      </w:r>
      <w:r w:rsidR="00D67BCD" w:rsidRPr="00D67BCD">
        <w:rPr>
          <w:szCs w:val="24"/>
        </w:rPr>
        <w:t xml:space="preserve">, </w:t>
      </w:r>
      <w:hyperlink r:id="rId8" w:tooltip="Hybrid Assistive Limb" w:history="1">
        <w:proofErr w:type="spellStart"/>
        <w:r w:rsidRPr="006220BB">
          <w:rPr>
            <w:szCs w:val="24"/>
          </w:rPr>
          <w:t>Hybrid</w:t>
        </w:r>
        <w:proofErr w:type="spellEnd"/>
        <w:r w:rsidRPr="006220BB">
          <w:rPr>
            <w:szCs w:val="24"/>
          </w:rPr>
          <w:t xml:space="preserve"> </w:t>
        </w:r>
        <w:proofErr w:type="spellStart"/>
        <w:r w:rsidRPr="006220BB">
          <w:rPr>
            <w:szCs w:val="24"/>
          </w:rPr>
          <w:t>Assistive</w:t>
        </w:r>
        <w:proofErr w:type="spellEnd"/>
        <w:r w:rsidRPr="006220BB">
          <w:rPr>
            <w:szCs w:val="24"/>
          </w:rPr>
          <w:t xml:space="preserve"> </w:t>
        </w:r>
        <w:proofErr w:type="spellStart"/>
        <w:r w:rsidRPr="006220BB">
          <w:rPr>
            <w:szCs w:val="24"/>
          </w:rPr>
          <w:t>Limb</w:t>
        </w:r>
        <w:proofErr w:type="spellEnd"/>
      </w:hyperlink>
      <w:r w:rsidRPr="006220BB">
        <w:rPr>
          <w:szCs w:val="24"/>
        </w:rPr>
        <w:t xml:space="preserve">, </w:t>
      </w:r>
      <w:hyperlink r:id="rId9" w:tooltip="Honda Walking Assist Device" w:history="1">
        <w:proofErr w:type="spellStart"/>
        <w:r w:rsidRPr="006220BB">
          <w:rPr>
            <w:szCs w:val="24"/>
          </w:rPr>
          <w:t>Honda</w:t>
        </w:r>
        <w:proofErr w:type="spellEnd"/>
        <w:r w:rsidRPr="006220BB">
          <w:rPr>
            <w:szCs w:val="24"/>
          </w:rPr>
          <w:t xml:space="preserve"> </w:t>
        </w:r>
        <w:proofErr w:type="spellStart"/>
        <w:r w:rsidRPr="006220BB">
          <w:rPr>
            <w:szCs w:val="24"/>
          </w:rPr>
          <w:t>Walking</w:t>
        </w:r>
        <w:proofErr w:type="spellEnd"/>
        <w:r w:rsidRPr="006220BB">
          <w:rPr>
            <w:szCs w:val="24"/>
          </w:rPr>
          <w:t xml:space="preserve"> </w:t>
        </w:r>
        <w:proofErr w:type="spellStart"/>
        <w:r w:rsidRPr="006220BB">
          <w:rPr>
            <w:szCs w:val="24"/>
          </w:rPr>
          <w:t>Assist</w:t>
        </w:r>
        <w:proofErr w:type="spellEnd"/>
        <w:r w:rsidRPr="006220BB">
          <w:rPr>
            <w:szCs w:val="24"/>
          </w:rPr>
          <w:t xml:space="preserve"> </w:t>
        </w:r>
        <w:proofErr w:type="spellStart"/>
        <w:r w:rsidRPr="006220BB">
          <w:rPr>
            <w:szCs w:val="24"/>
          </w:rPr>
          <w:t>Device</w:t>
        </w:r>
        <w:proofErr w:type="spellEnd"/>
      </w:hyperlink>
      <w:r w:rsidR="006220BB" w:rsidRPr="006220BB">
        <w:rPr>
          <w:szCs w:val="24"/>
        </w:rPr>
        <w:t>).</w:t>
      </w:r>
    </w:p>
    <w:p w:rsidR="00CD21FA" w:rsidRDefault="00D67BCD" w:rsidP="00070779">
      <w:pPr>
        <w:pStyle w:val="afa"/>
        <w:ind w:firstLine="0"/>
        <w:rPr>
          <w:szCs w:val="24"/>
        </w:rPr>
      </w:pPr>
      <w:r>
        <w:rPr>
          <w:szCs w:val="24"/>
        </w:rPr>
        <w:lastRenderedPageBreak/>
        <w:t>Отдельные модели</w:t>
      </w:r>
      <w:r w:rsidR="003744B7" w:rsidRPr="003744B7">
        <w:rPr>
          <w:szCs w:val="24"/>
        </w:rPr>
        <w:t xml:space="preserve"> экзоскелетов </w:t>
      </w:r>
      <w:r w:rsidR="00CA5E35">
        <w:rPr>
          <w:szCs w:val="24"/>
        </w:rPr>
        <w:t>разрабатываются для работы</w:t>
      </w:r>
      <w:r>
        <w:rPr>
          <w:szCs w:val="24"/>
        </w:rPr>
        <w:t xml:space="preserve"> в тяжелых условиях, связанных с большими физическими нагрузками, например, при погрузке грузов в ограниченном пространстве или при проведении спасательных работ</w:t>
      </w:r>
      <w:r w:rsidR="00CA5E35">
        <w:rPr>
          <w:szCs w:val="24"/>
        </w:rPr>
        <w:t xml:space="preserve"> при разборе</w:t>
      </w:r>
      <w:r w:rsidR="003744B7" w:rsidRPr="003744B7">
        <w:rPr>
          <w:szCs w:val="24"/>
        </w:rPr>
        <w:t xml:space="preserve"> завалов</w:t>
      </w:r>
      <w:r>
        <w:rPr>
          <w:szCs w:val="24"/>
        </w:rPr>
        <w:t>.</w:t>
      </w:r>
    </w:p>
    <w:p w:rsidR="00CD21FA" w:rsidRDefault="00CD21FA" w:rsidP="00070779">
      <w:pPr>
        <w:pStyle w:val="afa"/>
        <w:ind w:firstLine="0"/>
        <w:rPr>
          <w:szCs w:val="24"/>
        </w:rPr>
      </w:pPr>
    </w:p>
    <w:p w:rsidR="002F2F66" w:rsidRDefault="002F2F66">
      <w:pPr>
        <w:rPr>
          <w:b/>
          <w:sz w:val="40"/>
          <w:szCs w:val="20"/>
        </w:rPr>
      </w:pPr>
      <w:r>
        <w:br w:type="page"/>
      </w:r>
    </w:p>
    <w:p w:rsidR="00D659EE" w:rsidRPr="00D659EE" w:rsidRDefault="00D659EE" w:rsidP="0084162D">
      <w:pPr>
        <w:pStyle w:val="1"/>
        <w:rPr>
          <w:b w:val="0"/>
          <w:szCs w:val="32"/>
        </w:rPr>
      </w:pPr>
      <w:bookmarkStart w:id="8" w:name="_Toc263798488"/>
      <w:r w:rsidRPr="00C660EC">
        <w:lastRenderedPageBreak/>
        <w:t>Исследовательская часть</w:t>
      </w:r>
      <w:bookmarkEnd w:id="8"/>
    </w:p>
    <w:p w:rsidR="0037526D" w:rsidRDefault="0037526D" w:rsidP="0037526D">
      <w:pPr>
        <w:pStyle w:val="afa"/>
        <w:ind w:left="360" w:firstLine="0"/>
        <w:rPr>
          <w:szCs w:val="24"/>
        </w:rPr>
      </w:pPr>
    </w:p>
    <w:p w:rsidR="001168D0" w:rsidRDefault="001168D0" w:rsidP="00070779">
      <w:pPr>
        <w:pStyle w:val="afa"/>
        <w:ind w:firstLine="0"/>
        <w:rPr>
          <w:szCs w:val="24"/>
        </w:rPr>
      </w:pPr>
      <w:r>
        <w:rPr>
          <w:szCs w:val="24"/>
        </w:rPr>
        <w:t>В исследовательской части рассмотрены основные положения о моделировании биологических объектов, различные методы получения исходных данных, проведен обзор основных программных средств, представленных на рынке,  для работы в этой области, произведен выбор оптимального набора систем.  Также произведено к</w:t>
      </w:r>
      <w:r>
        <w:t>инематическое описание движений, биопараметрических и механических систем, динамических расчетных схем и моделей органов и структур человеческого организма.</w:t>
      </w:r>
    </w:p>
    <w:p w:rsidR="00C660EC" w:rsidRPr="00C660EC" w:rsidRDefault="00C660EC" w:rsidP="00B45810">
      <w:pPr>
        <w:pStyle w:val="afc"/>
        <w:keepNext/>
        <w:numPr>
          <w:ilvl w:val="0"/>
          <w:numId w:val="4"/>
        </w:numPr>
        <w:spacing w:before="240" w:after="60"/>
        <w:outlineLvl w:val="1"/>
        <w:rPr>
          <w:rFonts w:ascii="Arial" w:hAnsi="Arial" w:cs="Arial"/>
          <w:b/>
          <w:bCs/>
          <w:i/>
          <w:iCs/>
          <w:vanish/>
          <w:sz w:val="28"/>
          <w:szCs w:val="28"/>
        </w:rPr>
      </w:pPr>
      <w:bookmarkStart w:id="9" w:name="_Toc255989310"/>
      <w:bookmarkStart w:id="10" w:name="_Toc255992332"/>
      <w:bookmarkStart w:id="11" w:name="_Toc257629889"/>
      <w:bookmarkStart w:id="12" w:name="_Toc257632280"/>
      <w:bookmarkStart w:id="13" w:name="_Toc257632746"/>
      <w:bookmarkStart w:id="14" w:name="_Toc257637540"/>
      <w:bookmarkStart w:id="15" w:name="_Toc257702485"/>
      <w:bookmarkStart w:id="16" w:name="_Toc257712135"/>
      <w:bookmarkStart w:id="17" w:name="_Toc257715318"/>
      <w:bookmarkStart w:id="18" w:name="_Toc257715491"/>
      <w:bookmarkStart w:id="19" w:name="_Toc257715562"/>
      <w:bookmarkStart w:id="20" w:name="_Toc257716707"/>
      <w:bookmarkStart w:id="21" w:name="_Toc257793285"/>
      <w:bookmarkStart w:id="22" w:name="_Toc257793372"/>
      <w:bookmarkStart w:id="23" w:name="_Toc257793646"/>
      <w:bookmarkStart w:id="24" w:name="_Toc257793735"/>
      <w:bookmarkStart w:id="25" w:name="_Toc257794172"/>
      <w:bookmarkStart w:id="26" w:name="_Toc257794265"/>
      <w:bookmarkStart w:id="27" w:name="_Toc257886407"/>
      <w:bookmarkStart w:id="28" w:name="_Toc257888938"/>
      <w:bookmarkStart w:id="29" w:name="_Toc257961861"/>
      <w:bookmarkStart w:id="30" w:name="_Toc257972202"/>
      <w:bookmarkStart w:id="31" w:name="_Toc257976304"/>
      <w:bookmarkStart w:id="32" w:name="_Toc257986230"/>
      <w:bookmarkStart w:id="33" w:name="_Toc257986352"/>
      <w:bookmarkStart w:id="34" w:name="_Toc257986475"/>
      <w:bookmarkStart w:id="35" w:name="_Toc257986597"/>
      <w:bookmarkStart w:id="36" w:name="_Toc257986719"/>
      <w:bookmarkStart w:id="37" w:name="_Toc258176606"/>
      <w:bookmarkStart w:id="38" w:name="_Toc258176730"/>
      <w:bookmarkStart w:id="39" w:name="_Toc258178017"/>
      <w:bookmarkStart w:id="40" w:name="_Toc258178139"/>
      <w:bookmarkStart w:id="41" w:name="_Toc258225912"/>
      <w:bookmarkStart w:id="42" w:name="_Toc258251275"/>
      <w:bookmarkStart w:id="43" w:name="_Toc258312806"/>
      <w:bookmarkStart w:id="44" w:name="_Toc258314810"/>
      <w:bookmarkStart w:id="45" w:name="_Toc258314943"/>
      <w:bookmarkStart w:id="46" w:name="_Toc258315069"/>
      <w:bookmarkStart w:id="47" w:name="_Toc258315195"/>
      <w:bookmarkStart w:id="48" w:name="_Toc258315318"/>
      <w:bookmarkStart w:id="49" w:name="_Toc258315441"/>
      <w:bookmarkStart w:id="50" w:name="_Toc258315554"/>
      <w:bookmarkStart w:id="51" w:name="_Toc258316640"/>
      <w:bookmarkStart w:id="52" w:name="_Toc258317141"/>
      <w:bookmarkStart w:id="53" w:name="_Toc258317253"/>
      <w:bookmarkStart w:id="54" w:name="_Toc258317365"/>
      <w:bookmarkStart w:id="55" w:name="_Toc258396499"/>
      <w:bookmarkStart w:id="56" w:name="_Toc258401936"/>
      <w:bookmarkStart w:id="57" w:name="_Toc258402047"/>
      <w:bookmarkStart w:id="58" w:name="_Toc258402271"/>
      <w:bookmarkStart w:id="59" w:name="_Toc258404137"/>
      <w:bookmarkStart w:id="60" w:name="_Toc258404252"/>
      <w:bookmarkStart w:id="61" w:name="_Toc258478241"/>
      <w:bookmarkStart w:id="62" w:name="_Toc258480038"/>
      <w:bookmarkStart w:id="63" w:name="_Toc258481514"/>
      <w:bookmarkStart w:id="64" w:name="_Toc258491417"/>
      <w:bookmarkStart w:id="65" w:name="_Toc258491798"/>
      <w:bookmarkStart w:id="66" w:name="_Toc258491961"/>
      <w:bookmarkStart w:id="67" w:name="_Toc258492080"/>
      <w:bookmarkStart w:id="68" w:name="_Toc258492200"/>
      <w:bookmarkStart w:id="69" w:name="_Toc258492322"/>
      <w:bookmarkStart w:id="70" w:name="_Toc258826840"/>
      <w:bookmarkStart w:id="71" w:name="_Toc258838313"/>
      <w:bookmarkStart w:id="72" w:name="_Toc258840014"/>
      <w:bookmarkStart w:id="73" w:name="_Toc258870097"/>
      <w:bookmarkStart w:id="74" w:name="_Toc258915726"/>
      <w:bookmarkStart w:id="75" w:name="_Toc258921853"/>
      <w:bookmarkStart w:id="76" w:name="_Toc258921983"/>
      <w:bookmarkStart w:id="77" w:name="_Toc258924057"/>
      <w:bookmarkStart w:id="78" w:name="_Toc258924551"/>
      <w:bookmarkStart w:id="79" w:name="_Toc258925733"/>
      <w:bookmarkStart w:id="80" w:name="_Toc258935910"/>
      <w:bookmarkStart w:id="81" w:name="_Toc259005523"/>
      <w:bookmarkStart w:id="82" w:name="_Toc259005959"/>
      <w:bookmarkStart w:id="83" w:name="_Toc259006087"/>
      <w:bookmarkStart w:id="84" w:name="_Toc259006216"/>
      <w:bookmarkStart w:id="85" w:name="_Toc259006343"/>
      <w:bookmarkStart w:id="86" w:name="_Toc259006469"/>
      <w:bookmarkStart w:id="87" w:name="_Toc259006593"/>
      <w:bookmarkStart w:id="88" w:name="_Toc259006717"/>
      <w:bookmarkStart w:id="89" w:name="_Toc259006842"/>
      <w:bookmarkStart w:id="90" w:name="_Toc259006966"/>
      <w:bookmarkStart w:id="91" w:name="_Toc259007080"/>
      <w:bookmarkStart w:id="92" w:name="_Toc259007195"/>
      <w:bookmarkStart w:id="93" w:name="_Toc259007402"/>
      <w:bookmarkStart w:id="94" w:name="_Toc259007601"/>
      <w:bookmarkStart w:id="95" w:name="_Toc259007855"/>
      <w:bookmarkStart w:id="96" w:name="_Toc259014505"/>
      <w:bookmarkStart w:id="97" w:name="_Toc259023607"/>
      <w:bookmarkStart w:id="98" w:name="_Toc259088119"/>
      <w:bookmarkStart w:id="99" w:name="_Toc259094373"/>
      <w:bookmarkStart w:id="100" w:name="_Toc259094962"/>
      <w:bookmarkStart w:id="101" w:name="_Toc259105870"/>
      <w:bookmarkStart w:id="102" w:name="_Toc261267355"/>
      <w:bookmarkStart w:id="103" w:name="_Toc261338517"/>
      <w:bookmarkStart w:id="104" w:name="_Toc261965754"/>
      <w:bookmarkStart w:id="105" w:name="_Toc261973844"/>
      <w:bookmarkStart w:id="106" w:name="_Toc261976993"/>
      <w:bookmarkStart w:id="107" w:name="_Toc262391281"/>
      <w:bookmarkStart w:id="108" w:name="_Toc262594287"/>
      <w:bookmarkStart w:id="109" w:name="_Toc262649209"/>
      <w:bookmarkStart w:id="110" w:name="_Toc262671075"/>
      <w:bookmarkStart w:id="111" w:name="_Toc263786685"/>
      <w:bookmarkStart w:id="112" w:name="_Toc263793390"/>
      <w:bookmarkStart w:id="113" w:name="_Toc263796118"/>
      <w:bookmarkStart w:id="114" w:name="_Toc263796333"/>
      <w:bookmarkStart w:id="115" w:name="_Toc263796439"/>
      <w:bookmarkStart w:id="116" w:name="_Toc263796631"/>
      <w:bookmarkStart w:id="117" w:name="_Toc263796748"/>
      <w:bookmarkStart w:id="118" w:name="_Toc263797392"/>
      <w:bookmarkStart w:id="119" w:name="_Toc263797513"/>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rsidR="00F25C33" w:rsidRPr="0084162D" w:rsidRDefault="00F25C33" w:rsidP="00F25C33">
      <w:pPr>
        <w:pStyle w:val="affe"/>
        <w:spacing w:after="283" w:line="360" w:lineRule="auto"/>
        <w:ind w:firstLine="601"/>
        <w:jc w:val="both"/>
        <w:rPr>
          <w:sz w:val="24"/>
          <w:szCs w:val="24"/>
        </w:rPr>
      </w:pPr>
      <w:bookmarkStart w:id="120" w:name="_Toc258491419"/>
      <w:bookmarkStart w:id="121" w:name="_Toc258491800"/>
      <w:bookmarkStart w:id="122" w:name="_Toc258491963"/>
      <w:bookmarkStart w:id="123" w:name="_Toc258492082"/>
      <w:bookmarkStart w:id="124" w:name="_Toc258492202"/>
      <w:bookmarkStart w:id="125" w:name="_Toc258492324"/>
      <w:bookmarkStart w:id="126" w:name="_Toc258826842"/>
      <w:bookmarkStart w:id="127" w:name="_Toc258838315"/>
      <w:bookmarkStart w:id="128" w:name="_Toc258840016"/>
      <w:bookmarkStart w:id="129" w:name="_Toc258870099"/>
      <w:bookmarkStart w:id="130" w:name="_Toc258915728"/>
      <w:bookmarkStart w:id="131" w:name="_Toc258921855"/>
      <w:bookmarkStart w:id="132" w:name="_Toc258921985"/>
      <w:bookmarkStart w:id="133" w:name="_Toc258924059"/>
      <w:bookmarkStart w:id="134" w:name="_Toc258924553"/>
      <w:bookmarkStart w:id="135" w:name="_Toc258925735"/>
      <w:bookmarkStart w:id="136" w:name="_Toc258935912"/>
      <w:bookmarkStart w:id="137" w:name="_Toc259005525"/>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r w:rsidRPr="00F25C33">
        <w:rPr>
          <w:sz w:val="24"/>
          <w:szCs w:val="24"/>
        </w:rPr>
        <w:t xml:space="preserve"> </w:t>
      </w:r>
    </w:p>
    <w:p w:rsidR="0000767C" w:rsidRDefault="001B5D8B" w:rsidP="001B5D8B">
      <w:pPr>
        <w:pStyle w:val="2"/>
      </w:pPr>
      <w:bookmarkStart w:id="138" w:name="_Toc263798489"/>
      <w:r>
        <w:t>Общая структура</w:t>
      </w:r>
      <w:r w:rsidR="0000767C">
        <w:t xml:space="preserve"> </w:t>
      </w:r>
      <w:r>
        <w:t>биомеханической модели</w:t>
      </w:r>
      <w:bookmarkEnd w:id="138"/>
    </w:p>
    <w:p w:rsidR="0000767C" w:rsidRPr="0000767C" w:rsidRDefault="0000767C" w:rsidP="009443FE">
      <w:pPr>
        <w:pStyle w:val="afa"/>
      </w:pPr>
    </w:p>
    <w:p w:rsidR="00F25C33" w:rsidRPr="0084162D" w:rsidRDefault="00F25C33" w:rsidP="009443FE">
      <w:pPr>
        <w:pStyle w:val="afa"/>
        <w:rPr>
          <w:szCs w:val="24"/>
        </w:rPr>
      </w:pPr>
      <w:r w:rsidRPr="00F25C33">
        <w:rPr>
          <w:szCs w:val="24"/>
        </w:rPr>
        <w:t xml:space="preserve">Общая теория моделирования предполагает возможность построения комплексной модели, то есть, включение в модель максимального числа параметров. Подобная тенденция при создании биомеханической модели может привести к тому, что такая модель будет слишком трудной для понимания. </w:t>
      </w:r>
    </w:p>
    <w:p w:rsidR="00F25C33" w:rsidRPr="00F25C33" w:rsidRDefault="00F25C33" w:rsidP="009443FE">
      <w:pPr>
        <w:pStyle w:val="afa"/>
        <w:rPr>
          <w:szCs w:val="24"/>
        </w:rPr>
      </w:pPr>
      <w:r w:rsidRPr="00F25C33">
        <w:rPr>
          <w:szCs w:val="24"/>
        </w:rPr>
        <w:t xml:space="preserve">Поскольку модель есть упрощенное (иногда весьма) отражение двигательного действия, необходимо на начальной стадии моделирования определить существенные и несущественные составляющие модели, т.е. решить, какие параметры включать в модель, а какими пренебречь. Чем проще модель, тем быстрее ее можно создать и тем меньше вероятность ошибок при написании формализованной части. Баланс между комплексностью модели и ее информационной значимостью зависит от целей моделирования. Модель, работающая по системе "черного ящика" и функционирующая в реальном режиме времени, в некоторых случаях намного полезнее самой подробной модели, дающей результаты после многочасовых расчетов. </w:t>
      </w:r>
    </w:p>
    <w:p w:rsidR="00F25C33" w:rsidRPr="00F25C33" w:rsidRDefault="00F25C33" w:rsidP="009443FE">
      <w:pPr>
        <w:pStyle w:val="afa"/>
        <w:rPr>
          <w:szCs w:val="24"/>
        </w:rPr>
      </w:pPr>
      <w:r w:rsidRPr="00F25C33">
        <w:rPr>
          <w:szCs w:val="24"/>
        </w:rPr>
        <w:t>Каждая модель должна удовлетворять метрологическим правилам надежности и достоверности. Свойство "надежность" отражает способность модели давать сходную информацию вне зависимости от того, кто этой моделью пользуется. В "хороших" моделях возможность субъективной подстройки параметров модели под ожидаемый результат отслеживается программной частью и сводится к минимуму.</w:t>
      </w:r>
    </w:p>
    <w:p w:rsidR="00F25C33" w:rsidRPr="00F25C33" w:rsidRDefault="00F25C33" w:rsidP="009443FE">
      <w:pPr>
        <w:pStyle w:val="afa"/>
        <w:rPr>
          <w:szCs w:val="24"/>
        </w:rPr>
      </w:pPr>
      <w:r w:rsidRPr="00F25C33">
        <w:rPr>
          <w:szCs w:val="24"/>
        </w:rPr>
        <w:t xml:space="preserve">Достоверность модели заключается в ее способности отражать исследуемый биомеханический процесс. Если теоретические и экспериментальные значения согласуются - модель достоверна. Однако не всегда возможно оценить точность некоторых параметров модели экспериментальными методами. Например, силы межзвенных реакций нельзя </w:t>
      </w:r>
      <w:r w:rsidRPr="00F25C33">
        <w:rPr>
          <w:szCs w:val="24"/>
        </w:rPr>
        <w:lastRenderedPageBreak/>
        <w:t xml:space="preserve">измерить силоизмерительными датчиками без нарушения целостности двигательного аппарата человека. На помощь приходят косвенные методы оценки достоверности модели. Для случая межзвенных сил можно ограничиться измерениями реакций опоры с помощью силоизмерительных платформ. Если модель дает реакции опоры, близкие к величинам, зарегистрированным с помощью силоизмерительных устройств, то с большой долей вероятности можно считать, что такая модель корректно оценивает и силы в суставах. </w:t>
      </w:r>
    </w:p>
    <w:p w:rsidR="00F25C33" w:rsidRPr="00F25C33" w:rsidRDefault="00F25C33" w:rsidP="009443FE">
      <w:pPr>
        <w:pStyle w:val="afa"/>
        <w:rPr>
          <w:szCs w:val="24"/>
        </w:rPr>
      </w:pPr>
      <w:r w:rsidRPr="00F25C33">
        <w:rPr>
          <w:szCs w:val="24"/>
        </w:rPr>
        <w:t xml:space="preserve">Локомоторный аппарат состоит из трех систем: </w:t>
      </w:r>
    </w:p>
    <w:p w:rsidR="00F25C33" w:rsidRPr="00F25C33" w:rsidRDefault="00F25C33" w:rsidP="009443FE">
      <w:pPr>
        <w:pStyle w:val="afa"/>
        <w:numPr>
          <w:ilvl w:val="0"/>
          <w:numId w:val="47"/>
        </w:numPr>
        <w:rPr>
          <w:szCs w:val="24"/>
        </w:rPr>
      </w:pPr>
      <w:r w:rsidRPr="00F25C33">
        <w:rPr>
          <w:szCs w:val="24"/>
        </w:rPr>
        <w:t xml:space="preserve">скелета, состоящего из костей, суставов и связок, обеспечивающих жесткость тела человека и противодействие силе тяжести; </w:t>
      </w:r>
    </w:p>
    <w:p w:rsidR="00F25C33" w:rsidRPr="00F25C33" w:rsidRDefault="00F25C33" w:rsidP="009443FE">
      <w:pPr>
        <w:pStyle w:val="afa"/>
        <w:numPr>
          <w:ilvl w:val="0"/>
          <w:numId w:val="47"/>
        </w:numPr>
        <w:rPr>
          <w:szCs w:val="24"/>
        </w:rPr>
      </w:pPr>
      <w:r w:rsidRPr="00F25C33">
        <w:rPr>
          <w:szCs w:val="24"/>
        </w:rPr>
        <w:t xml:space="preserve">мышечной системы, состоящей из мышц и сухожилий, выполняющих функцию движителей; </w:t>
      </w:r>
    </w:p>
    <w:p w:rsidR="00F25C33" w:rsidRPr="00F25C33" w:rsidRDefault="00F25C33" w:rsidP="009443FE">
      <w:pPr>
        <w:pStyle w:val="afa"/>
        <w:numPr>
          <w:ilvl w:val="0"/>
          <w:numId w:val="47"/>
        </w:numPr>
        <w:rPr>
          <w:szCs w:val="24"/>
        </w:rPr>
      </w:pPr>
      <w:r w:rsidRPr="00F25C33">
        <w:rPr>
          <w:szCs w:val="24"/>
        </w:rPr>
        <w:t xml:space="preserve">нервной системы, обеспечивающей управление мышечным сокращением и </w:t>
      </w:r>
      <w:proofErr w:type="gramStart"/>
      <w:r w:rsidRPr="00F25C33">
        <w:rPr>
          <w:szCs w:val="24"/>
        </w:rPr>
        <w:t>контроль за</w:t>
      </w:r>
      <w:proofErr w:type="gramEnd"/>
      <w:r w:rsidRPr="00F25C33">
        <w:rPr>
          <w:szCs w:val="24"/>
        </w:rPr>
        <w:t xml:space="preserve"> ним. </w:t>
      </w:r>
    </w:p>
    <w:p w:rsidR="00F25C33" w:rsidRPr="00F25C33" w:rsidRDefault="00F25C33" w:rsidP="009443FE">
      <w:pPr>
        <w:pStyle w:val="afa"/>
        <w:rPr>
          <w:szCs w:val="24"/>
        </w:rPr>
      </w:pPr>
      <w:r w:rsidRPr="00F25C33">
        <w:rPr>
          <w:szCs w:val="24"/>
        </w:rPr>
        <w:t xml:space="preserve">Три эти системы анатомически и функционально объединены друг с другом. Мышцы соединены с костной системой в местах крепления сухожилий и апоневрозов к скелету. Нервная система связана с мышцами посредством </w:t>
      </w:r>
      <w:proofErr w:type="spellStart"/>
      <w:r w:rsidRPr="00F25C33">
        <w:rPr>
          <w:szCs w:val="24"/>
        </w:rPr>
        <w:t>мотонейронов</w:t>
      </w:r>
      <w:proofErr w:type="spellEnd"/>
      <w:r w:rsidRPr="00F25C33">
        <w:rPr>
          <w:szCs w:val="24"/>
        </w:rPr>
        <w:t xml:space="preserve"> и проприоцепторов. Нервная система организует активацию и сокращение мышц, рецепторы мышц через механизм обратной связи влияют на работу </w:t>
      </w:r>
      <w:proofErr w:type="spellStart"/>
      <w:r w:rsidRPr="00F25C33">
        <w:rPr>
          <w:szCs w:val="24"/>
        </w:rPr>
        <w:t>мотонейронов</w:t>
      </w:r>
      <w:proofErr w:type="spellEnd"/>
      <w:r w:rsidRPr="00F25C33">
        <w:rPr>
          <w:szCs w:val="24"/>
        </w:rPr>
        <w:t xml:space="preserve">. Длина мышц и, следовательно, состояние рецепторного аппарата определяются геометрическими размерами скелета и углами в суставах. </w:t>
      </w:r>
    </w:p>
    <w:p w:rsidR="00F25C33" w:rsidRPr="00F25C33" w:rsidRDefault="00F25C33" w:rsidP="009443FE">
      <w:pPr>
        <w:pStyle w:val="afa"/>
        <w:rPr>
          <w:szCs w:val="24"/>
        </w:rPr>
      </w:pPr>
      <w:r w:rsidRPr="00F25C33">
        <w:rPr>
          <w:szCs w:val="24"/>
        </w:rPr>
        <w:t xml:space="preserve">В связи с анатомическими особенностями строения тела человека </w:t>
      </w:r>
      <w:r w:rsidRPr="006A0390">
        <w:rPr>
          <w:szCs w:val="24"/>
        </w:rPr>
        <w:t>антропоморфная</w:t>
      </w:r>
      <w:r w:rsidRPr="00F25C33">
        <w:rPr>
          <w:szCs w:val="24"/>
        </w:rPr>
        <w:t xml:space="preserve"> модель может быть представлена тремя видами моделей, анатомическая основа которых следующая: </w:t>
      </w:r>
    </w:p>
    <w:p w:rsidR="00F25C33" w:rsidRPr="00F25C33" w:rsidRDefault="00F25C33" w:rsidP="009443FE">
      <w:pPr>
        <w:pStyle w:val="afa"/>
        <w:rPr>
          <w:szCs w:val="24"/>
        </w:rPr>
      </w:pPr>
      <w:r w:rsidRPr="00F25C33">
        <w:rPr>
          <w:szCs w:val="24"/>
        </w:rPr>
        <w:t xml:space="preserve">а) кости и суставы; </w:t>
      </w:r>
    </w:p>
    <w:p w:rsidR="00F25C33" w:rsidRPr="00F25C33" w:rsidRDefault="00F25C33" w:rsidP="009443FE">
      <w:pPr>
        <w:pStyle w:val="afa"/>
        <w:rPr>
          <w:szCs w:val="24"/>
        </w:rPr>
      </w:pPr>
      <w:r w:rsidRPr="00F25C33">
        <w:rPr>
          <w:szCs w:val="24"/>
        </w:rPr>
        <w:t xml:space="preserve">б) мышцы, сухожилия, кости, суставы и связки; </w:t>
      </w:r>
    </w:p>
    <w:p w:rsidR="00F25C33" w:rsidRPr="00F25C33" w:rsidRDefault="00F25C33" w:rsidP="009443FE">
      <w:pPr>
        <w:pStyle w:val="afa"/>
        <w:rPr>
          <w:szCs w:val="24"/>
        </w:rPr>
      </w:pPr>
      <w:r w:rsidRPr="00F25C33">
        <w:rPr>
          <w:szCs w:val="24"/>
        </w:rPr>
        <w:t xml:space="preserve">в) нервная система, мышцы, кости, суставы и связки. </w:t>
      </w:r>
    </w:p>
    <w:p w:rsidR="00F25C33" w:rsidRPr="00F25C33" w:rsidRDefault="00F25C33" w:rsidP="009443FE">
      <w:pPr>
        <w:pStyle w:val="afa"/>
        <w:rPr>
          <w:szCs w:val="24"/>
        </w:rPr>
      </w:pPr>
      <w:r w:rsidRPr="00F25C33">
        <w:rPr>
          <w:szCs w:val="24"/>
        </w:rPr>
        <w:t xml:space="preserve">Прежде чем моделировать такую сложную систему, как тело человека, необходимо определить цель моделирования и </w:t>
      </w:r>
      <w:proofErr w:type="gramStart"/>
      <w:r w:rsidRPr="00F25C33">
        <w:rPr>
          <w:szCs w:val="24"/>
        </w:rPr>
        <w:t>исходя из нее выбрать</w:t>
      </w:r>
      <w:proofErr w:type="gramEnd"/>
      <w:r w:rsidRPr="00F25C33">
        <w:rPr>
          <w:szCs w:val="24"/>
        </w:rPr>
        <w:t xml:space="preserve"> модель. Структура модели предполагает задание числа звеньев, тип суставов, количество и вид движителей. Если представить полную модель тела человека, состоящую из костей позвоночника и черепа, верхней и нижней конечностей, то такая модель будет состоять более чем из 80 твердых тел (костей) и иметь до 250 степеней свободы. Разработать аналитическую математическую модель для решения такой комплексной и достаточно сложной, в смысле размерности, задачи </w:t>
      </w:r>
      <w:r w:rsidR="00324A32">
        <w:rPr>
          <w:szCs w:val="24"/>
        </w:rPr>
        <w:t>весьм</w:t>
      </w:r>
      <w:r w:rsidR="0000767C">
        <w:rPr>
          <w:szCs w:val="24"/>
        </w:rPr>
        <w:t>а</w:t>
      </w:r>
      <w:r w:rsidRPr="00F25C33">
        <w:rPr>
          <w:szCs w:val="24"/>
        </w:rPr>
        <w:t xml:space="preserve"> затруднительно. </w:t>
      </w:r>
    </w:p>
    <w:p w:rsidR="00F25C33" w:rsidRPr="00F25C33" w:rsidRDefault="00F25C33" w:rsidP="009443FE">
      <w:pPr>
        <w:pStyle w:val="afa"/>
        <w:rPr>
          <w:szCs w:val="24"/>
        </w:rPr>
      </w:pPr>
      <w:r w:rsidRPr="00F25C33">
        <w:rPr>
          <w:szCs w:val="24"/>
        </w:rPr>
        <w:lastRenderedPageBreak/>
        <w:t>В настоящее время из моделей тела человека наиболее полными являются: (16-17)-</w:t>
      </w:r>
      <w:proofErr w:type="spellStart"/>
      <w:r w:rsidRPr="00F25C33">
        <w:rPr>
          <w:szCs w:val="24"/>
        </w:rPr>
        <w:t>ти</w:t>
      </w:r>
      <w:proofErr w:type="spellEnd"/>
      <w:r w:rsidRPr="00F25C33">
        <w:rPr>
          <w:szCs w:val="24"/>
        </w:rPr>
        <w:t xml:space="preserve"> </w:t>
      </w:r>
      <w:proofErr w:type="spellStart"/>
      <w:r w:rsidRPr="00F25C33">
        <w:rPr>
          <w:szCs w:val="24"/>
        </w:rPr>
        <w:t>звенные</w:t>
      </w:r>
      <w:proofErr w:type="spellEnd"/>
      <w:r w:rsidRPr="00F25C33">
        <w:rPr>
          <w:szCs w:val="24"/>
        </w:rPr>
        <w:t xml:space="preserve"> модели, имеющие от 40 до 44 степеней </w:t>
      </w:r>
      <w:r w:rsidR="00613672">
        <w:rPr>
          <w:szCs w:val="24"/>
        </w:rPr>
        <w:t>свободы</w:t>
      </w:r>
      <w:r w:rsidRPr="00F25C33">
        <w:rPr>
          <w:szCs w:val="24"/>
        </w:rPr>
        <w:t xml:space="preserve">. </w:t>
      </w:r>
      <w:proofErr w:type="gramStart"/>
      <w:r w:rsidRPr="00F25C33">
        <w:rPr>
          <w:szCs w:val="24"/>
        </w:rPr>
        <w:t xml:space="preserve">Однако современные подходы к моделированию динамики и кинематики механических систем позволяют решать эту задачу, используя алгоритмические модели в виде систем обыкновенных нелинейных </w:t>
      </w:r>
      <w:proofErr w:type="spellStart"/>
      <w:r w:rsidRPr="00F25C33">
        <w:rPr>
          <w:szCs w:val="24"/>
        </w:rPr>
        <w:t>алгебро-дифференциальных</w:t>
      </w:r>
      <w:proofErr w:type="spellEnd"/>
      <w:r w:rsidRPr="00F25C33">
        <w:rPr>
          <w:szCs w:val="24"/>
        </w:rPr>
        <w:t xml:space="preserve"> уравнений, синтез которых может быть в значительной мере автоматизирован на основе библиотек моделей сегментов тела спортсмена, суставов, мышц, сухожилий, связок и т.п. и алгоритмов синтеза моделей для различных движений человека.</w:t>
      </w:r>
      <w:proofErr w:type="gramEnd"/>
      <w:r w:rsidRPr="00F25C33">
        <w:rPr>
          <w:szCs w:val="24"/>
        </w:rPr>
        <w:t xml:space="preserve"> Исследование поведения организма человека при выполнении различных движений в этом случае осуществляется путем задания исследуемых движений, воздействий окружающей среды как функций времени и интегрированием уравнений во временной области на всем отрезке времени исследования. В результате моделирования могут быть получены временные зависимости перемещений, скоростей, ускорений сегментов тела человека, моментов и углов поворота в суставах, а также усилий в мышцах и сухожилиях.</w:t>
      </w:r>
    </w:p>
    <w:p w:rsidR="00F25C33" w:rsidRPr="00F25C33" w:rsidRDefault="00F25C33" w:rsidP="009443FE">
      <w:pPr>
        <w:pStyle w:val="afa"/>
        <w:rPr>
          <w:szCs w:val="24"/>
        </w:rPr>
      </w:pPr>
      <w:r w:rsidRPr="00F25C33">
        <w:rPr>
          <w:szCs w:val="24"/>
        </w:rPr>
        <w:t xml:space="preserve">В зависимости от целей исследования выбирают и вид модели. Наиболее часто используют 11-звенную плоскую модель. Подобная модель с высокой точностью описывает такие локомоции, как ходьба, легкоатлетический бег, бег на коньках. </w:t>
      </w:r>
    </w:p>
    <w:p w:rsidR="00F25C33" w:rsidRPr="00F25C33" w:rsidRDefault="00F25C33" w:rsidP="009443FE">
      <w:pPr>
        <w:pStyle w:val="afa"/>
        <w:rPr>
          <w:szCs w:val="24"/>
        </w:rPr>
      </w:pPr>
      <w:r w:rsidRPr="00F25C33">
        <w:rPr>
          <w:szCs w:val="24"/>
        </w:rPr>
        <w:t xml:space="preserve">Исследование локомоций человека с помощью плоской многозвенной модели осуществляется как в виде прямой, так и в виде обратной задач динамики. </w:t>
      </w:r>
    </w:p>
    <w:p w:rsidR="00324A32" w:rsidRPr="0000767C" w:rsidRDefault="00F25C33" w:rsidP="009443FE">
      <w:pPr>
        <w:pStyle w:val="afa"/>
        <w:rPr>
          <w:szCs w:val="24"/>
        </w:rPr>
      </w:pPr>
      <w:r w:rsidRPr="00F25C33">
        <w:rPr>
          <w:szCs w:val="24"/>
        </w:rPr>
        <w:t xml:space="preserve">При решении прямой задачи динамики вводят начальную конфигурацию системы, а также вектор управления. После численного интегрирования системы дифференциальных уравнений находят конечную конфигурацию системы, а также кинематические и динамические траектории. Для того чтобы при решении не были искажены физиологические параметры, добавляют некоторые ограничения на кинематику и динамику модели. Например, при моделировании мышечной системы добавляют зависимости "сила-скорость ", "сила-длина ". </w:t>
      </w:r>
    </w:p>
    <w:p w:rsidR="00F25C33" w:rsidRPr="00F25C33" w:rsidRDefault="00F25C33" w:rsidP="009443FE">
      <w:pPr>
        <w:pStyle w:val="afa"/>
        <w:rPr>
          <w:szCs w:val="24"/>
        </w:rPr>
      </w:pPr>
      <w:r w:rsidRPr="00F25C33">
        <w:rPr>
          <w:szCs w:val="24"/>
        </w:rPr>
        <w:t xml:space="preserve">При моделировании, основанном на интегрировании дифференциальных уравнений, определяются начальные кинематические и динамические параметры, и прослеживается переходы механической системы из одного известного положения в другое. </w:t>
      </w:r>
    </w:p>
    <w:p w:rsidR="00F25C33" w:rsidRPr="00F25C33" w:rsidRDefault="00F25C33" w:rsidP="009443FE">
      <w:pPr>
        <w:pStyle w:val="afa"/>
        <w:rPr>
          <w:szCs w:val="24"/>
        </w:rPr>
      </w:pPr>
      <w:r w:rsidRPr="00F25C33">
        <w:rPr>
          <w:szCs w:val="24"/>
        </w:rPr>
        <w:t xml:space="preserve">При решении обратной задачи динамики по известным кинематике и траекториям движения сегментов тела спортсмена определяются силы/моменты, вызвавшие это движение. Особое внимание при таком способе моделирования уделяется уравнениям. Они должны как можно точнее описывать исследуемый биологический процесс с учетом физических, анатомических и физиологических параметров. Например, при моделировании бега на коньках учитываются силы аэродинамического сопротивления сегментов тела и силы </w:t>
      </w:r>
      <w:r w:rsidRPr="00F25C33">
        <w:rPr>
          <w:szCs w:val="24"/>
        </w:rPr>
        <w:lastRenderedPageBreak/>
        <w:t>трения коньков о лед. Для оценки нагрузки на мышечную систему используют уравнения "сила-время", "сила-скорость", "сила-длина", периоды эл</w:t>
      </w:r>
      <w:r w:rsidR="00324A32">
        <w:rPr>
          <w:szCs w:val="24"/>
        </w:rPr>
        <w:t>ектрической активности мышц</w:t>
      </w:r>
      <w:r w:rsidRPr="00F25C33">
        <w:rPr>
          <w:szCs w:val="24"/>
        </w:rPr>
        <w:t xml:space="preserve">. </w:t>
      </w:r>
    </w:p>
    <w:p w:rsidR="00F25C33" w:rsidRPr="005B0E2E" w:rsidRDefault="00F25C33" w:rsidP="009443FE">
      <w:pPr>
        <w:pStyle w:val="afa"/>
        <w:rPr>
          <w:szCs w:val="24"/>
        </w:rPr>
      </w:pPr>
      <w:r w:rsidRPr="00F25C33">
        <w:rPr>
          <w:szCs w:val="24"/>
        </w:rPr>
        <w:t xml:space="preserve">При решении как прямой, так и обратной задачи механики часто опираются на следующие предположения, лежащие в основе построения модели тела человека: </w:t>
      </w:r>
    </w:p>
    <w:p w:rsidR="00F25C33" w:rsidRPr="00F25C33" w:rsidRDefault="00F25C33" w:rsidP="009443FE">
      <w:pPr>
        <w:pStyle w:val="afa"/>
        <w:numPr>
          <w:ilvl w:val="0"/>
          <w:numId w:val="46"/>
        </w:numPr>
        <w:rPr>
          <w:szCs w:val="24"/>
        </w:rPr>
      </w:pPr>
      <w:r w:rsidRPr="00F25C33">
        <w:rPr>
          <w:szCs w:val="24"/>
        </w:rPr>
        <w:t xml:space="preserve">сегменты тела человека (включая туловище) абсолютно твердые; </w:t>
      </w:r>
    </w:p>
    <w:p w:rsidR="00F25C33" w:rsidRPr="00F25C33" w:rsidRDefault="00F25C33" w:rsidP="009443FE">
      <w:pPr>
        <w:pStyle w:val="afa"/>
        <w:numPr>
          <w:ilvl w:val="0"/>
          <w:numId w:val="46"/>
        </w:numPr>
        <w:rPr>
          <w:szCs w:val="24"/>
        </w:rPr>
      </w:pPr>
      <w:r w:rsidRPr="00F25C33">
        <w:rPr>
          <w:szCs w:val="24"/>
        </w:rPr>
        <w:t xml:space="preserve">все суставы идеальные; </w:t>
      </w:r>
    </w:p>
    <w:p w:rsidR="00F25C33" w:rsidRPr="00F25C33" w:rsidRDefault="00F25C33" w:rsidP="009443FE">
      <w:pPr>
        <w:pStyle w:val="afa"/>
        <w:numPr>
          <w:ilvl w:val="0"/>
          <w:numId w:val="46"/>
        </w:numPr>
        <w:rPr>
          <w:szCs w:val="24"/>
        </w:rPr>
      </w:pPr>
      <w:r w:rsidRPr="00F25C33">
        <w:rPr>
          <w:szCs w:val="24"/>
        </w:rPr>
        <w:t xml:space="preserve">длины сегментов, положения центров масс известны; </w:t>
      </w:r>
    </w:p>
    <w:p w:rsidR="00F25C33" w:rsidRPr="00F25C33" w:rsidRDefault="00F25C33" w:rsidP="009443FE">
      <w:pPr>
        <w:pStyle w:val="afa"/>
        <w:numPr>
          <w:ilvl w:val="0"/>
          <w:numId w:val="46"/>
        </w:numPr>
        <w:rPr>
          <w:szCs w:val="24"/>
        </w:rPr>
      </w:pPr>
      <w:r w:rsidRPr="00F25C33">
        <w:rPr>
          <w:szCs w:val="24"/>
        </w:rPr>
        <w:t xml:space="preserve">определены линейная и угловая кинематика звеньев тела; </w:t>
      </w:r>
    </w:p>
    <w:p w:rsidR="00F25C33" w:rsidRPr="00F25C33" w:rsidRDefault="00F25C33" w:rsidP="009443FE">
      <w:pPr>
        <w:pStyle w:val="afa"/>
        <w:numPr>
          <w:ilvl w:val="0"/>
          <w:numId w:val="46"/>
        </w:numPr>
        <w:rPr>
          <w:szCs w:val="24"/>
        </w:rPr>
      </w:pPr>
      <w:r w:rsidRPr="00F25C33">
        <w:rPr>
          <w:szCs w:val="24"/>
        </w:rPr>
        <w:t xml:space="preserve">массы, тензор моментов инерции звеньев тела известны; </w:t>
      </w:r>
    </w:p>
    <w:p w:rsidR="00F25C33" w:rsidRPr="00F25C33" w:rsidRDefault="00F25C33" w:rsidP="009443FE">
      <w:pPr>
        <w:pStyle w:val="afa"/>
        <w:numPr>
          <w:ilvl w:val="0"/>
          <w:numId w:val="46"/>
        </w:numPr>
        <w:rPr>
          <w:szCs w:val="24"/>
        </w:rPr>
      </w:pPr>
      <w:r w:rsidRPr="00F25C33">
        <w:rPr>
          <w:szCs w:val="24"/>
        </w:rPr>
        <w:t xml:space="preserve">силы реакции приложены в центрах вращения в суставах; </w:t>
      </w:r>
    </w:p>
    <w:p w:rsidR="00F25C33" w:rsidRPr="00F25C33" w:rsidRDefault="00F25C33" w:rsidP="009443FE">
      <w:pPr>
        <w:pStyle w:val="afa"/>
        <w:numPr>
          <w:ilvl w:val="0"/>
          <w:numId w:val="46"/>
        </w:numPr>
        <w:rPr>
          <w:szCs w:val="24"/>
        </w:rPr>
      </w:pPr>
      <w:r w:rsidRPr="00F25C33">
        <w:rPr>
          <w:szCs w:val="24"/>
        </w:rPr>
        <w:t xml:space="preserve">моменты управления являются функциями сил межзвенных реакций, углов, угловых скоростей; </w:t>
      </w:r>
    </w:p>
    <w:p w:rsidR="00F25C33" w:rsidRPr="00F25C33" w:rsidRDefault="00F25C33" w:rsidP="009443FE">
      <w:pPr>
        <w:pStyle w:val="afa"/>
        <w:numPr>
          <w:ilvl w:val="0"/>
          <w:numId w:val="46"/>
        </w:numPr>
        <w:rPr>
          <w:szCs w:val="24"/>
        </w:rPr>
      </w:pPr>
      <w:r w:rsidRPr="00F25C33">
        <w:rPr>
          <w:szCs w:val="24"/>
        </w:rPr>
        <w:t xml:space="preserve">силы сопротивления внешней среды известны. </w:t>
      </w:r>
    </w:p>
    <w:p w:rsidR="00B10620" w:rsidRDefault="00B10620">
      <w:pPr>
        <w:rPr>
          <w:rFonts w:ascii="Arial" w:hAnsi="Arial" w:cs="Arial"/>
          <w:b/>
          <w:bCs/>
          <w:i/>
          <w:iCs/>
          <w:sz w:val="28"/>
          <w:szCs w:val="28"/>
        </w:rPr>
      </w:pPr>
      <w:r>
        <w:br w:type="page"/>
      </w:r>
    </w:p>
    <w:p w:rsidR="00D659EE" w:rsidRPr="00260B0B" w:rsidRDefault="001B5D8B" w:rsidP="00A2702A">
      <w:pPr>
        <w:pStyle w:val="2"/>
      </w:pPr>
      <w:bookmarkStart w:id="139" w:name="_Toc263798490"/>
      <w:r>
        <w:lastRenderedPageBreak/>
        <w:t>Методы получения</w:t>
      </w:r>
      <w:r w:rsidR="00D659EE" w:rsidRPr="00260B0B">
        <w:t xml:space="preserve"> исходных данных</w:t>
      </w:r>
      <w:bookmarkEnd w:id="139"/>
    </w:p>
    <w:p w:rsidR="00533C9B" w:rsidRDefault="00533C9B" w:rsidP="00533C9B">
      <w:pPr>
        <w:ind w:left="720"/>
        <w:rPr>
          <w:b/>
          <w:sz w:val="28"/>
          <w:szCs w:val="28"/>
        </w:rPr>
      </w:pPr>
    </w:p>
    <w:p w:rsidR="00533C9B" w:rsidRPr="00533C9B" w:rsidRDefault="00533C9B" w:rsidP="009443FE">
      <w:pPr>
        <w:pStyle w:val="afa"/>
        <w:ind w:firstLine="284"/>
        <w:rPr>
          <w:szCs w:val="24"/>
        </w:rPr>
      </w:pPr>
      <w:r w:rsidRPr="00533C9B">
        <w:rPr>
          <w:szCs w:val="24"/>
        </w:rPr>
        <w:t xml:space="preserve">Для получения данных, необходимых начать проектирование </w:t>
      </w:r>
      <w:r w:rsidR="006A0390">
        <w:rPr>
          <w:szCs w:val="24"/>
        </w:rPr>
        <w:t>биомеханических объектов</w:t>
      </w:r>
      <w:r w:rsidRPr="00533C9B">
        <w:rPr>
          <w:szCs w:val="24"/>
        </w:rPr>
        <w:t>, используется много методик. Рассмотрим основные.</w:t>
      </w:r>
    </w:p>
    <w:p w:rsidR="00533C9B" w:rsidRDefault="00533C9B" w:rsidP="00533C9B">
      <w:pPr>
        <w:ind w:left="720"/>
        <w:rPr>
          <w:b/>
          <w:sz w:val="28"/>
          <w:szCs w:val="28"/>
        </w:rPr>
      </w:pPr>
    </w:p>
    <w:p w:rsidR="0095393D" w:rsidRPr="004E08FF" w:rsidRDefault="0095393D" w:rsidP="004E08FF">
      <w:pPr>
        <w:pStyle w:val="3"/>
      </w:pPr>
      <w:bookmarkStart w:id="140" w:name="_Toc263798491"/>
      <w:proofErr w:type="spellStart"/>
      <w:r w:rsidRPr="004E08FF">
        <w:t>Подометрия</w:t>
      </w:r>
      <w:bookmarkEnd w:id="140"/>
      <w:proofErr w:type="spellEnd"/>
    </w:p>
    <w:p w:rsidR="0095393D" w:rsidRDefault="0095393D" w:rsidP="0095393D"/>
    <w:p w:rsidR="0095393D" w:rsidRDefault="0095393D" w:rsidP="009443FE">
      <w:pPr>
        <w:pStyle w:val="afa"/>
        <w:ind w:firstLine="284"/>
        <w:rPr>
          <w:szCs w:val="24"/>
        </w:rPr>
      </w:pPr>
      <w:proofErr w:type="spellStart"/>
      <w:r w:rsidRPr="0095393D">
        <w:rPr>
          <w:szCs w:val="24"/>
        </w:rPr>
        <w:t>Подометрия</w:t>
      </w:r>
      <w:proofErr w:type="spellEnd"/>
      <w:r w:rsidRPr="0095393D">
        <w:rPr>
          <w:szCs w:val="24"/>
        </w:rPr>
        <w:t xml:space="preserve"> — это исследование временных характеристик шага. </w:t>
      </w:r>
      <w:proofErr w:type="gramStart"/>
      <w:r w:rsidRPr="0095393D">
        <w:rPr>
          <w:szCs w:val="24"/>
        </w:rPr>
        <w:t>При проведении исследования обследуемый ходит босиком или в своей обуви по обычному полу, при этом на стопе у него прикреплены специальные датчики, передающие информация на компьютер.</w:t>
      </w:r>
      <w:proofErr w:type="gramEnd"/>
    </w:p>
    <w:p w:rsidR="0095393D" w:rsidRDefault="002D7CBC" w:rsidP="002D7CBC">
      <w:pPr>
        <w:pStyle w:val="afa"/>
        <w:ind w:firstLine="0"/>
        <w:jc w:val="center"/>
      </w:pPr>
      <w:r>
        <w:rPr>
          <w:noProof/>
        </w:rPr>
        <w:drawing>
          <wp:inline distT="0" distB="0" distL="0" distR="0">
            <wp:extent cx="2573020" cy="190309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cstate="print"/>
                    <a:srcRect/>
                    <a:stretch>
                      <a:fillRect/>
                    </a:stretch>
                  </pic:blipFill>
                  <pic:spPr bwMode="auto">
                    <a:xfrm>
                      <a:off x="0" y="0"/>
                      <a:ext cx="2573020" cy="1903095"/>
                    </a:xfrm>
                    <a:prstGeom prst="rect">
                      <a:avLst/>
                    </a:prstGeom>
                    <a:noFill/>
                    <a:ln w="9525">
                      <a:noFill/>
                      <a:miter lim="800000"/>
                      <a:headEnd/>
                      <a:tailEnd/>
                    </a:ln>
                  </pic:spPr>
                </pic:pic>
              </a:graphicData>
            </a:graphic>
          </wp:inline>
        </w:drawing>
      </w:r>
      <w:r w:rsidRPr="002D7CBC">
        <w:t xml:space="preserve"> </w:t>
      </w:r>
      <w:r>
        <w:rPr>
          <w:noProof/>
        </w:rPr>
        <w:drawing>
          <wp:inline distT="0" distB="0" distL="0" distR="0">
            <wp:extent cx="1442629" cy="1911621"/>
            <wp:effectExtent l="19050" t="0" r="5171"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 cstate="print"/>
                    <a:srcRect/>
                    <a:stretch>
                      <a:fillRect/>
                    </a:stretch>
                  </pic:blipFill>
                  <pic:spPr bwMode="auto">
                    <a:xfrm>
                      <a:off x="0" y="0"/>
                      <a:ext cx="1443892" cy="1913294"/>
                    </a:xfrm>
                    <a:prstGeom prst="rect">
                      <a:avLst/>
                    </a:prstGeom>
                    <a:noFill/>
                    <a:ln w="9525">
                      <a:noFill/>
                      <a:miter lim="800000"/>
                      <a:headEnd/>
                      <a:tailEnd/>
                    </a:ln>
                  </pic:spPr>
                </pic:pic>
              </a:graphicData>
            </a:graphic>
          </wp:inline>
        </w:drawing>
      </w:r>
    </w:p>
    <w:p w:rsidR="009443FE" w:rsidRPr="0095393D" w:rsidRDefault="009443FE" w:rsidP="002D7CBC">
      <w:pPr>
        <w:pStyle w:val="afa"/>
        <w:ind w:firstLine="0"/>
        <w:jc w:val="center"/>
        <w:rPr>
          <w:szCs w:val="24"/>
        </w:rPr>
      </w:pPr>
      <w:r>
        <w:t>Рис. 2.2.1. Расположение датчиков.</w:t>
      </w:r>
    </w:p>
    <w:p w:rsidR="002D7CBC" w:rsidRPr="002D7CBC" w:rsidRDefault="002D7CBC" w:rsidP="009443FE">
      <w:pPr>
        <w:pStyle w:val="afa"/>
        <w:ind w:firstLine="708"/>
        <w:rPr>
          <w:szCs w:val="24"/>
        </w:rPr>
      </w:pPr>
      <w:r w:rsidRPr="002D7CBC">
        <w:rPr>
          <w:szCs w:val="24"/>
        </w:rPr>
        <w:t xml:space="preserve">Разработчиками комплекса выбрана методика, включающая четыре зоны на каждой стопе: пяточная, головки первой и пятой плюсневых костей и носка стопы. В отличие от распространенной в отечественных исследованиях в 60-80-х годах </w:t>
      </w:r>
      <w:proofErr w:type="spellStart"/>
      <w:r w:rsidRPr="002D7CBC">
        <w:rPr>
          <w:szCs w:val="24"/>
        </w:rPr>
        <w:t>двухконтактной</w:t>
      </w:r>
      <w:proofErr w:type="spellEnd"/>
      <w:r w:rsidRPr="002D7CBC">
        <w:rPr>
          <w:szCs w:val="24"/>
        </w:rPr>
        <w:t xml:space="preserve"> </w:t>
      </w:r>
      <w:proofErr w:type="spellStart"/>
      <w:r w:rsidRPr="002D7CBC">
        <w:rPr>
          <w:szCs w:val="24"/>
        </w:rPr>
        <w:t>подометрии</w:t>
      </w:r>
      <w:proofErr w:type="spellEnd"/>
      <w:r w:rsidRPr="002D7CBC">
        <w:rPr>
          <w:szCs w:val="24"/>
        </w:rPr>
        <w:t xml:space="preserve">, </w:t>
      </w:r>
      <w:proofErr w:type="spellStart"/>
      <w:r w:rsidRPr="002D7CBC">
        <w:rPr>
          <w:szCs w:val="24"/>
        </w:rPr>
        <w:t>четырехконтактная</w:t>
      </w:r>
      <w:proofErr w:type="spellEnd"/>
      <w:r w:rsidRPr="002D7CBC">
        <w:rPr>
          <w:szCs w:val="24"/>
        </w:rPr>
        <w:t xml:space="preserve"> позволяет регистрировать, кроме базовых временных параметров, характеристики </w:t>
      </w:r>
      <w:proofErr w:type="gramStart"/>
      <w:r w:rsidRPr="002D7CBC">
        <w:rPr>
          <w:szCs w:val="24"/>
        </w:rPr>
        <w:t>переката</w:t>
      </w:r>
      <w:proofErr w:type="gramEnd"/>
      <w:r w:rsidRPr="002D7CBC">
        <w:rPr>
          <w:szCs w:val="24"/>
        </w:rPr>
        <w:t xml:space="preserve"> как в сагиттальной, так и во фронтальной плоскости и некоторые другие показатели. Очень важно, что датчики фиксируются непосредственно к подошве стопы пациента. При этом</w:t>
      </w:r>
      <w:proofErr w:type="gramStart"/>
      <w:r w:rsidRPr="002D7CBC">
        <w:rPr>
          <w:szCs w:val="24"/>
        </w:rPr>
        <w:t>,</w:t>
      </w:r>
      <w:proofErr w:type="gramEnd"/>
      <w:r w:rsidRPr="002D7CBC">
        <w:rPr>
          <w:szCs w:val="24"/>
        </w:rPr>
        <w:t xml:space="preserve"> обследуемый ходит босиком или в своей обуви по обычному полу, а не металлическими контактами на обуви по металлической же дорожке.</w:t>
      </w:r>
    </w:p>
    <w:p w:rsidR="002D7CBC" w:rsidRDefault="002D7CBC" w:rsidP="002D7CBC">
      <w:pPr>
        <w:pStyle w:val="afa"/>
        <w:ind w:firstLine="0"/>
        <w:rPr>
          <w:szCs w:val="24"/>
        </w:rPr>
      </w:pPr>
      <w:r w:rsidRPr="002D7CBC">
        <w:rPr>
          <w:szCs w:val="24"/>
        </w:rPr>
        <w:t xml:space="preserve">Необходимо отметить, что </w:t>
      </w:r>
      <w:proofErr w:type="spellStart"/>
      <w:r w:rsidRPr="002D7CBC">
        <w:rPr>
          <w:szCs w:val="24"/>
        </w:rPr>
        <w:t>четырёхконтактная</w:t>
      </w:r>
      <w:proofErr w:type="spellEnd"/>
      <w:r w:rsidRPr="002D7CBC">
        <w:rPr>
          <w:szCs w:val="24"/>
        </w:rPr>
        <w:t xml:space="preserve"> </w:t>
      </w:r>
      <w:proofErr w:type="spellStart"/>
      <w:r w:rsidRPr="002D7CBC">
        <w:rPr>
          <w:szCs w:val="24"/>
        </w:rPr>
        <w:t>подометрия</w:t>
      </w:r>
      <w:proofErr w:type="spellEnd"/>
      <w:r w:rsidRPr="002D7CBC">
        <w:rPr>
          <w:szCs w:val="24"/>
        </w:rPr>
        <w:t xml:space="preserve"> стала, в настоящее время, стандартом для клинических исследований.</w:t>
      </w:r>
    </w:p>
    <w:p w:rsidR="00C72BA4" w:rsidRPr="004E08FF" w:rsidRDefault="00C72BA4" w:rsidP="004E08FF">
      <w:pPr>
        <w:pStyle w:val="3"/>
      </w:pPr>
      <w:bookmarkStart w:id="141" w:name="_Toc263798492"/>
      <w:r w:rsidRPr="004E08FF">
        <w:t>Гониометрия</w:t>
      </w:r>
      <w:bookmarkEnd w:id="141"/>
    </w:p>
    <w:p w:rsidR="009443FE" w:rsidRDefault="00C72BA4" w:rsidP="009443FE">
      <w:pPr>
        <w:pStyle w:val="afa"/>
        <w:ind w:firstLine="284"/>
        <w:rPr>
          <w:szCs w:val="24"/>
        </w:rPr>
      </w:pPr>
      <w:r w:rsidRPr="002D7CBC">
        <w:rPr>
          <w:szCs w:val="24"/>
        </w:rPr>
        <w:t xml:space="preserve">Традиционный гониометрический метод позволяет получить необходимую информацию непосредственно во время исследования. Достоинства его - простота и доступность, </w:t>
      </w:r>
      <w:r w:rsidRPr="002D7CBC">
        <w:rPr>
          <w:szCs w:val="24"/>
        </w:rPr>
        <w:lastRenderedPageBreak/>
        <w:t>возможность регистрации движений в одной плоскости независимо от движений в других. Однако широко распространенные потенциометрические датчики имеют известные недостатки: аналоговую природу сигнала и необходимость применения дополнительного аналого-цифрового преобразователя для ввода в компьютер, необходимость калибровки датчика, ошибки измерения за счет несовпадения оси движений сустава и оси движений потенциометрического датчика. Поэтому, на современной технологической базе разработана конструкция трехкомпонентного цифрового гониометра.</w:t>
      </w:r>
    </w:p>
    <w:p w:rsidR="00C72BA4" w:rsidRPr="002D7CBC" w:rsidRDefault="00C72BA4" w:rsidP="009443FE">
      <w:pPr>
        <w:pStyle w:val="afa"/>
        <w:ind w:firstLine="708"/>
        <w:rPr>
          <w:szCs w:val="24"/>
        </w:rPr>
      </w:pPr>
      <w:r w:rsidRPr="002D7CBC">
        <w:rPr>
          <w:szCs w:val="24"/>
        </w:rPr>
        <w:t>Использование цифровых датчиков имеет собственные достоинства: прямой ввод в компьютер, высокая точность (ошибка измерения не превышает ±0.3о), датчики не нуждаются в калибровке, возможность проводить измерения от любого заданного положения, которое принимается за "0", проведение измерений сложных циклических движений.</w:t>
      </w:r>
    </w:p>
    <w:p w:rsidR="00C72BA4" w:rsidRPr="002D7CBC" w:rsidRDefault="00C72BA4" w:rsidP="009443FE">
      <w:pPr>
        <w:pStyle w:val="afa"/>
        <w:ind w:firstLine="284"/>
        <w:rPr>
          <w:szCs w:val="24"/>
        </w:rPr>
      </w:pPr>
      <w:r w:rsidRPr="002D7CBC">
        <w:rPr>
          <w:szCs w:val="24"/>
        </w:rPr>
        <w:t>Прообразом нашего гониометра стал один из наиболее совершенных аналоговых приборов, разработанный в США [</w:t>
      </w:r>
      <w:proofErr w:type="spellStart"/>
      <w:r w:rsidRPr="002D7CBC">
        <w:rPr>
          <w:szCs w:val="24"/>
        </w:rPr>
        <w:t>Chao</w:t>
      </w:r>
      <w:proofErr w:type="spellEnd"/>
      <w:r w:rsidRPr="002D7CBC">
        <w:rPr>
          <w:szCs w:val="24"/>
        </w:rPr>
        <w:t xml:space="preserve"> E.Y., 1980]. Представляется важным, что данная конструкция прошла всесторонние методические и метрологические испытания. Кроме того, этот вид гониометра позволяет получить информацию, согласующуюся с существующими установками анализа видеоизображений.</w:t>
      </w:r>
    </w:p>
    <w:p w:rsidR="00C72BA4" w:rsidRPr="00C72BA4" w:rsidRDefault="00C72BA4" w:rsidP="00C72BA4"/>
    <w:p w:rsidR="00732F31" w:rsidRPr="004E08FF" w:rsidRDefault="00732F31" w:rsidP="004E08FF">
      <w:pPr>
        <w:pStyle w:val="3"/>
      </w:pPr>
      <w:bookmarkStart w:id="142" w:name="_Toc263798493"/>
      <w:r w:rsidRPr="004E08FF">
        <w:t>Электромиография</w:t>
      </w:r>
      <w:bookmarkEnd w:id="142"/>
    </w:p>
    <w:p w:rsidR="00D659EE" w:rsidRPr="00D659EE" w:rsidRDefault="00D659EE" w:rsidP="001106F0">
      <w:pPr>
        <w:pStyle w:val="afc"/>
        <w:numPr>
          <w:ilvl w:val="0"/>
          <w:numId w:val="7"/>
        </w:numPr>
        <w:rPr>
          <w:b/>
          <w:vanish/>
          <w:sz w:val="28"/>
          <w:szCs w:val="28"/>
        </w:rPr>
      </w:pPr>
    </w:p>
    <w:p w:rsidR="00D659EE" w:rsidRPr="00D659EE" w:rsidRDefault="00D659EE" w:rsidP="001106F0">
      <w:pPr>
        <w:pStyle w:val="afc"/>
        <w:numPr>
          <w:ilvl w:val="0"/>
          <w:numId w:val="7"/>
        </w:numPr>
        <w:rPr>
          <w:b/>
          <w:vanish/>
          <w:sz w:val="28"/>
          <w:szCs w:val="28"/>
        </w:rPr>
      </w:pPr>
    </w:p>
    <w:p w:rsidR="00D659EE" w:rsidRPr="00D659EE" w:rsidRDefault="00D659EE" w:rsidP="001106F0">
      <w:pPr>
        <w:pStyle w:val="afc"/>
        <w:numPr>
          <w:ilvl w:val="1"/>
          <w:numId w:val="7"/>
        </w:numPr>
        <w:rPr>
          <w:b/>
          <w:vanish/>
          <w:sz w:val="28"/>
          <w:szCs w:val="28"/>
        </w:rPr>
      </w:pPr>
    </w:p>
    <w:p w:rsidR="00D659EE" w:rsidRPr="00D659EE" w:rsidRDefault="00D659EE" w:rsidP="001106F0">
      <w:pPr>
        <w:pStyle w:val="afc"/>
        <w:numPr>
          <w:ilvl w:val="1"/>
          <w:numId w:val="7"/>
        </w:numPr>
        <w:rPr>
          <w:b/>
          <w:vanish/>
          <w:sz w:val="28"/>
          <w:szCs w:val="28"/>
        </w:rPr>
      </w:pPr>
    </w:p>
    <w:p w:rsidR="00533C9B" w:rsidRPr="00070779" w:rsidRDefault="00533C9B" w:rsidP="009443FE">
      <w:pPr>
        <w:pStyle w:val="afa"/>
        <w:ind w:left="284" w:firstLine="0"/>
        <w:rPr>
          <w:szCs w:val="24"/>
        </w:rPr>
      </w:pPr>
    </w:p>
    <w:p w:rsidR="002A4D86" w:rsidRPr="002A4D86" w:rsidRDefault="002A4D86" w:rsidP="009443FE">
      <w:pPr>
        <w:pStyle w:val="afa"/>
        <w:ind w:firstLine="708"/>
        <w:rPr>
          <w:szCs w:val="24"/>
        </w:rPr>
      </w:pPr>
      <w:r w:rsidRPr="002A4D86">
        <w:rPr>
          <w:szCs w:val="24"/>
        </w:rPr>
        <w:t>Электромиография — метод электрофизиологической диагностики поражений нервно-мышечной системы, состоящий в регистрации электрической активности (биопотенциалов) скелетных мышц.</w:t>
      </w:r>
    </w:p>
    <w:p w:rsidR="002A4D86" w:rsidRPr="002A4D86" w:rsidRDefault="002A4D86" w:rsidP="009443FE">
      <w:pPr>
        <w:pStyle w:val="afa"/>
        <w:ind w:firstLine="708"/>
        <w:rPr>
          <w:szCs w:val="24"/>
        </w:rPr>
      </w:pPr>
      <w:r w:rsidRPr="002A4D86">
        <w:rPr>
          <w:szCs w:val="24"/>
        </w:rPr>
        <w:t xml:space="preserve">Различают спонтанную электромиограмму, отражающую состояние мышц в покое или при мышечном напряжении (произвольном или </w:t>
      </w:r>
      <w:proofErr w:type="spellStart"/>
      <w:r w:rsidRPr="002A4D86">
        <w:rPr>
          <w:szCs w:val="24"/>
        </w:rPr>
        <w:t>синергическом</w:t>
      </w:r>
      <w:proofErr w:type="spellEnd"/>
      <w:r w:rsidRPr="002A4D86">
        <w:rPr>
          <w:szCs w:val="24"/>
        </w:rPr>
        <w:t>), а также вызванную, обусловленную электрической стимуляцией мышцы или нерва. Электромиограф позволяет проводить топическую диагностику поражения нервной и мышечной систем (</w:t>
      </w:r>
      <w:proofErr w:type="spellStart"/>
      <w:r w:rsidRPr="002A4D86">
        <w:rPr>
          <w:szCs w:val="24"/>
        </w:rPr>
        <w:t>надсегментарных</w:t>
      </w:r>
      <w:proofErr w:type="spellEnd"/>
      <w:r w:rsidRPr="002A4D86">
        <w:rPr>
          <w:szCs w:val="24"/>
        </w:rPr>
        <w:t xml:space="preserve"> пирамидных и экстрапирамидных структур, </w:t>
      </w:r>
      <w:proofErr w:type="spellStart"/>
      <w:r w:rsidRPr="002A4D86">
        <w:rPr>
          <w:szCs w:val="24"/>
        </w:rPr>
        <w:t>мотонейронов</w:t>
      </w:r>
      <w:proofErr w:type="spellEnd"/>
      <w:r w:rsidRPr="002A4D86">
        <w:rPr>
          <w:szCs w:val="24"/>
        </w:rPr>
        <w:t xml:space="preserve"> передних рогов, спинномозговых корешков и нервов, нервно-мышечного синапса и собственно иннервируемой мышцы), оценивать тяжесть, стадию, течение заболевания, эффективность применяемой терапии.</w:t>
      </w:r>
    </w:p>
    <w:p w:rsidR="008B1965" w:rsidRDefault="002A4D86" w:rsidP="009443FE">
      <w:pPr>
        <w:pStyle w:val="afa"/>
        <w:ind w:firstLine="708"/>
        <w:rPr>
          <w:szCs w:val="24"/>
        </w:rPr>
      </w:pPr>
      <w:r w:rsidRPr="002A4D86">
        <w:rPr>
          <w:szCs w:val="24"/>
        </w:rPr>
        <w:t xml:space="preserve">Аппаратура для электромиографии состоит из двух основных блоков — </w:t>
      </w:r>
      <w:proofErr w:type="spellStart"/>
      <w:r w:rsidRPr="002A4D86">
        <w:rPr>
          <w:szCs w:val="24"/>
        </w:rPr>
        <w:t>электромиографа</w:t>
      </w:r>
      <w:proofErr w:type="spellEnd"/>
      <w:r w:rsidRPr="002A4D86">
        <w:rPr>
          <w:szCs w:val="24"/>
        </w:rPr>
        <w:t xml:space="preserve"> и </w:t>
      </w:r>
      <w:proofErr w:type="spellStart"/>
      <w:r w:rsidRPr="002A4D86">
        <w:rPr>
          <w:szCs w:val="24"/>
        </w:rPr>
        <w:t>электростимулятора</w:t>
      </w:r>
      <w:proofErr w:type="spellEnd"/>
      <w:r w:rsidRPr="002A4D86">
        <w:rPr>
          <w:szCs w:val="24"/>
        </w:rPr>
        <w:t>.</w:t>
      </w:r>
    </w:p>
    <w:p w:rsidR="008B1965" w:rsidRDefault="008B1965" w:rsidP="002A4D86">
      <w:pPr>
        <w:pStyle w:val="afa"/>
        <w:ind w:left="360" w:firstLine="0"/>
        <w:rPr>
          <w:szCs w:val="24"/>
        </w:rPr>
      </w:pPr>
    </w:p>
    <w:p w:rsidR="00B10620" w:rsidRDefault="001A01AF" w:rsidP="00070779">
      <w:pPr>
        <w:pStyle w:val="afa"/>
        <w:ind w:firstLine="0"/>
        <w:rPr>
          <w:szCs w:val="24"/>
        </w:rPr>
      </w:pPr>
      <w:r>
        <w:rPr>
          <w:noProof/>
          <w:szCs w:val="24"/>
        </w:rPr>
        <w:drawing>
          <wp:inline distT="0" distB="0" distL="0" distR="0">
            <wp:extent cx="3529965" cy="280670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3529965" cy="2806700"/>
                    </a:xfrm>
                    <a:prstGeom prst="rect">
                      <a:avLst/>
                    </a:prstGeom>
                    <a:noFill/>
                    <a:ln w="9525">
                      <a:noFill/>
                      <a:miter lim="800000"/>
                      <a:headEnd/>
                      <a:tailEnd/>
                    </a:ln>
                  </pic:spPr>
                </pic:pic>
              </a:graphicData>
            </a:graphic>
          </wp:inline>
        </w:drawing>
      </w:r>
      <w:r>
        <w:rPr>
          <w:noProof/>
          <w:szCs w:val="24"/>
        </w:rPr>
        <w:drawing>
          <wp:inline distT="0" distB="0" distL="0" distR="0">
            <wp:extent cx="3594100" cy="1934845"/>
            <wp:effectExtent l="19050" t="0" r="635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3594100" cy="1934845"/>
                    </a:xfrm>
                    <a:prstGeom prst="rect">
                      <a:avLst/>
                    </a:prstGeom>
                    <a:noFill/>
                    <a:ln w="9525">
                      <a:noFill/>
                      <a:miter lim="800000"/>
                      <a:headEnd/>
                      <a:tailEnd/>
                    </a:ln>
                  </pic:spPr>
                </pic:pic>
              </a:graphicData>
            </a:graphic>
          </wp:inline>
        </w:drawing>
      </w:r>
    </w:p>
    <w:p w:rsidR="009443FE" w:rsidRDefault="009443FE" w:rsidP="00070779">
      <w:pPr>
        <w:pStyle w:val="afa"/>
        <w:ind w:firstLine="0"/>
        <w:rPr>
          <w:szCs w:val="24"/>
        </w:rPr>
      </w:pPr>
      <w:r>
        <w:rPr>
          <w:szCs w:val="24"/>
        </w:rPr>
        <w:t>Рис.2.2.3. Электромиограф и электростимулятор.</w:t>
      </w:r>
    </w:p>
    <w:p w:rsidR="002A4D86" w:rsidRPr="002A4D86" w:rsidRDefault="002A4D86" w:rsidP="00B10620">
      <w:pPr>
        <w:pStyle w:val="afa"/>
        <w:ind w:firstLine="708"/>
        <w:rPr>
          <w:szCs w:val="24"/>
        </w:rPr>
      </w:pPr>
      <w:r w:rsidRPr="002A4D86">
        <w:rPr>
          <w:szCs w:val="24"/>
        </w:rPr>
        <w:t xml:space="preserve">Электромиограф усиливает мышечные биопотенциалы и обеспечивает минимальный уровень помех («шумов»). Современные электромиографы — компактные компьютерные системы, с помощью которых проводят исследование по заданной программе. Аппаратура позволяет получать запись минимальных по амплитуде биопотенциалов, производить автоматический оперативный обсчет амплитуды, частоты и длительности латентных периодов, спонтанных и вызванных потенциалов мышц и нервов, осуществлять их спектральный анализ. Возможность усреднения кривых, высокий коэффициент усиления при низком уровне «шумов» обеспечивают возможность использования этих аппаратов и при записи и анализе стволовых и корковых вызванных потенциалов. Используются различные модели электромиографов и электростимуляторов: </w:t>
      </w:r>
      <w:proofErr w:type="gramStart"/>
      <w:r w:rsidRPr="002A4D86">
        <w:rPr>
          <w:szCs w:val="24"/>
        </w:rPr>
        <w:t>двухканальный</w:t>
      </w:r>
      <w:proofErr w:type="gramEnd"/>
      <w:r w:rsidRPr="002A4D86">
        <w:rPr>
          <w:szCs w:val="24"/>
        </w:rPr>
        <w:t xml:space="preserve"> электромиограф ЭМГ СТ-01, а также электромиографы М-440, М-500 и др.</w:t>
      </w:r>
    </w:p>
    <w:p w:rsidR="002A4D86" w:rsidRPr="002A4D86" w:rsidRDefault="002A4D86" w:rsidP="00070779">
      <w:pPr>
        <w:pStyle w:val="afa"/>
        <w:ind w:firstLine="0"/>
        <w:rPr>
          <w:szCs w:val="24"/>
        </w:rPr>
      </w:pPr>
      <w:r w:rsidRPr="002A4D86">
        <w:rPr>
          <w:szCs w:val="24"/>
        </w:rPr>
        <w:t xml:space="preserve">Отведение потенциалов действия мышцы осуществляют при помощи поверхностных электродов, накладываемых на кожу над исследуемой мышцей, или игольчатых, вводимых в мышцу. Поверхностные электроды представляют собой парные металлические пластины </w:t>
      </w:r>
      <w:r w:rsidRPr="002A4D86">
        <w:rPr>
          <w:szCs w:val="24"/>
        </w:rPr>
        <w:lastRenderedPageBreak/>
        <w:t>(олово, серебро, и др.) размером 10´5 мм, которые накладывают на расстоянии друг от друга 20—25 мм для взрослых и 10—15 мм для детей.</w:t>
      </w:r>
    </w:p>
    <w:p w:rsidR="002A4D86" w:rsidRPr="002A4D86" w:rsidRDefault="002A4D86" w:rsidP="00070779">
      <w:pPr>
        <w:pStyle w:val="afa"/>
        <w:ind w:firstLine="0"/>
        <w:rPr>
          <w:szCs w:val="24"/>
        </w:rPr>
      </w:pPr>
      <w:r w:rsidRPr="002A4D86">
        <w:rPr>
          <w:szCs w:val="24"/>
        </w:rPr>
        <w:t xml:space="preserve">Они используются для регистрации биоэлектрической активности значительного участка мышцы, включающего десятки и сотни функционирующих единиц, </w:t>
      </w:r>
      <w:proofErr w:type="gramStart"/>
      <w:r w:rsidRPr="002A4D86">
        <w:rPr>
          <w:szCs w:val="24"/>
        </w:rPr>
        <w:t>результирующая</w:t>
      </w:r>
      <w:proofErr w:type="gramEnd"/>
      <w:r w:rsidRPr="002A4D86">
        <w:rPr>
          <w:szCs w:val="24"/>
        </w:rPr>
        <w:t xml:space="preserve"> электромиограммы носит название глобальной. </w:t>
      </w:r>
      <w:proofErr w:type="gramStart"/>
      <w:r w:rsidRPr="002A4D86">
        <w:rPr>
          <w:szCs w:val="24"/>
        </w:rPr>
        <w:t>Игольчатый</w:t>
      </w:r>
      <w:proofErr w:type="gramEnd"/>
      <w:r w:rsidRPr="002A4D86">
        <w:rPr>
          <w:szCs w:val="24"/>
        </w:rPr>
        <w:t xml:space="preserve"> электроды применяются для локального отведения биопотенциалов отдельных двигательных единиц (локальная электромиограмма). Оба метода отведения используются самостоятельно или в сочетании, однако у новорожденных и детей раннего возраста чаще исследуют </w:t>
      </w:r>
      <w:proofErr w:type="gramStart"/>
      <w:r w:rsidRPr="002A4D86">
        <w:rPr>
          <w:szCs w:val="24"/>
        </w:rPr>
        <w:t>глобальную</w:t>
      </w:r>
      <w:proofErr w:type="gramEnd"/>
      <w:r w:rsidRPr="002A4D86">
        <w:rPr>
          <w:szCs w:val="24"/>
        </w:rPr>
        <w:t xml:space="preserve"> электромиограмму.</w:t>
      </w:r>
    </w:p>
    <w:p w:rsidR="00533C9B" w:rsidRPr="002A4D86" w:rsidRDefault="002A4D86" w:rsidP="00070779">
      <w:pPr>
        <w:pStyle w:val="afa"/>
        <w:ind w:firstLine="0"/>
        <w:rPr>
          <w:szCs w:val="24"/>
        </w:rPr>
      </w:pPr>
      <w:r w:rsidRPr="002A4D86">
        <w:rPr>
          <w:szCs w:val="24"/>
        </w:rPr>
        <w:t xml:space="preserve">Электрическую стимуляцию мышц и нервов для исследования вызванных мышечных и </w:t>
      </w:r>
      <w:proofErr w:type="spellStart"/>
      <w:r w:rsidRPr="002A4D86">
        <w:rPr>
          <w:szCs w:val="24"/>
        </w:rPr>
        <w:t>невральных</w:t>
      </w:r>
      <w:proofErr w:type="spellEnd"/>
      <w:r w:rsidRPr="002A4D86">
        <w:rPr>
          <w:szCs w:val="24"/>
        </w:rPr>
        <w:t xml:space="preserve"> потенциалов осуществляют обычно с помощью поверхностных стимулирующих электродов с межэлектродным расстоянием от 10 до </w:t>
      </w:r>
      <w:smartTag w:uri="urn:schemas-microsoft-com:office:smarttags" w:element="metricconverter">
        <w:smartTagPr>
          <w:attr w:name="ProductID" w:val="20 мм"/>
        </w:smartTagPr>
        <w:r w:rsidRPr="002A4D86">
          <w:rPr>
            <w:szCs w:val="24"/>
          </w:rPr>
          <w:t>20 мм</w:t>
        </w:r>
      </w:smartTag>
      <w:r w:rsidRPr="002A4D86">
        <w:rPr>
          <w:szCs w:val="24"/>
        </w:rPr>
        <w:t>. Применяют пластинчатые или вилочковые электроды в зависимости от глубины залегания стимулируемого нервного ствола. Исследованию подвергают не только те мышцы, которые наиболее патологически изменены</w:t>
      </w:r>
      <w:proofErr w:type="gramStart"/>
      <w:r w:rsidRPr="002A4D86">
        <w:rPr>
          <w:szCs w:val="24"/>
        </w:rPr>
        <w:t>.</w:t>
      </w:r>
      <w:proofErr w:type="gramEnd"/>
      <w:r w:rsidRPr="002A4D86">
        <w:rPr>
          <w:szCs w:val="24"/>
        </w:rPr>
        <w:t xml:space="preserve"> </w:t>
      </w:r>
      <w:proofErr w:type="gramStart"/>
      <w:r w:rsidRPr="002A4D86">
        <w:rPr>
          <w:szCs w:val="24"/>
        </w:rPr>
        <w:t>н</w:t>
      </w:r>
      <w:proofErr w:type="gramEnd"/>
      <w:r w:rsidRPr="002A4D86">
        <w:rPr>
          <w:szCs w:val="24"/>
        </w:rPr>
        <w:t xml:space="preserve">о и симметричные им, а также другие группы мышц, находящиеся в функциональной взаимосвязи с преимущественно пораженными. Каждую мышцу исследуют в нескольких режимах: в покое, при </w:t>
      </w:r>
      <w:proofErr w:type="spellStart"/>
      <w:r w:rsidRPr="002A4D86">
        <w:rPr>
          <w:szCs w:val="24"/>
        </w:rPr>
        <w:t>синергических</w:t>
      </w:r>
      <w:proofErr w:type="spellEnd"/>
      <w:r w:rsidRPr="002A4D86">
        <w:rPr>
          <w:szCs w:val="24"/>
        </w:rPr>
        <w:t xml:space="preserve"> непроизвольных мышечных напряжениях и при максимальном по силе мышечном сокращении. С мышцы, находящейся в состоянии максимально возможного расслабления, т.е. в режиме покоя, биоэлектрическая активность в норме не регистрируется. При слабом мышечном сокращении появляются осцилляции с амплитудой 100—150 мкВ. </w:t>
      </w:r>
      <w:proofErr w:type="gramStart"/>
      <w:r w:rsidRPr="002A4D86">
        <w:rPr>
          <w:szCs w:val="24"/>
        </w:rPr>
        <w:t>При максимальном произвольном мышечном сокращении амплитуда осцилляций индивидуальна, как и сила людей, различающихся по возрасту и физическому здоровью, и может достигать в норме 1000)—3000 мкВ.</w:t>
      </w:r>
      <w:proofErr w:type="gramEnd"/>
      <w:r w:rsidRPr="002A4D86">
        <w:rPr>
          <w:szCs w:val="24"/>
        </w:rPr>
        <w:t xml:space="preserve"> В этих случаях регистрируется так называемая интерференционная кривая, обусловленная асинхронным возбуждением клеток передних рогов спинного мо</w:t>
      </w:r>
      <w:r>
        <w:rPr>
          <w:szCs w:val="24"/>
        </w:rPr>
        <w:t>зга и двигательных единиц мышцы.</w:t>
      </w:r>
    </w:p>
    <w:p w:rsidR="0037526D" w:rsidRDefault="0037526D" w:rsidP="0037526D">
      <w:pPr>
        <w:ind w:left="1224"/>
        <w:rPr>
          <w:b/>
          <w:sz w:val="28"/>
          <w:szCs w:val="28"/>
        </w:rPr>
      </w:pPr>
    </w:p>
    <w:p w:rsidR="00D659EE" w:rsidRPr="004E08FF" w:rsidRDefault="002A4D86" w:rsidP="004E08FF">
      <w:pPr>
        <w:pStyle w:val="3"/>
      </w:pPr>
      <w:bookmarkStart w:id="143" w:name="_Toc263798494"/>
      <w:r w:rsidRPr="004E08FF">
        <w:t>Динамометрия</w:t>
      </w:r>
      <w:bookmarkEnd w:id="143"/>
    </w:p>
    <w:p w:rsidR="002A4D86" w:rsidRDefault="002A4D86" w:rsidP="002A4D86">
      <w:pPr>
        <w:ind w:left="720"/>
        <w:jc w:val="center"/>
        <w:rPr>
          <w:b/>
          <w:sz w:val="28"/>
          <w:szCs w:val="28"/>
        </w:rPr>
      </w:pPr>
    </w:p>
    <w:p w:rsidR="002A4D86" w:rsidRPr="00070779" w:rsidRDefault="002A4D86" w:rsidP="00070779">
      <w:pPr>
        <w:pStyle w:val="afa"/>
        <w:ind w:firstLine="0"/>
        <w:rPr>
          <w:szCs w:val="24"/>
        </w:rPr>
      </w:pPr>
      <w:r w:rsidRPr="00070779">
        <w:rPr>
          <w:szCs w:val="24"/>
        </w:rPr>
        <w:t xml:space="preserve">Для объективной оценки состояния суставов ученые часто используют биомеханические параметры. Их множество, и все они дают определенную информацию врачу для постановки правильного диагноза. Способность сустава исправно выполнять свою функцию, то есть обеспечивать перемещение сегментов ноги при ходьбе, врачи оценивают по нарушениям походки. Однако на начальной стадии болезни походка не меняется. В таком случае с </w:t>
      </w:r>
      <w:r w:rsidRPr="00070779">
        <w:rPr>
          <w:szCs w:val="24"/>
        </w:rPr>
        <w:lastRenderedPageBreak/>
        <w:t xml:space="preserve">помощью однократной регистрации биомеханических параметров ходьбы </w:t>
      </w:r>
      <w:proofErr w:type="spellStart"/>
      <w:r w:rsidRPr="00070779">
        <w:rPr>
          <w:szCs w:val="24"/>
        </w:rPr>
        <w:t>коксартроз</w:t>
      </w:r>
      <w:proofErr w:type="spellEnd"/>
      <w:r w:rsidRPr="00070779">
        <w:rPr>
          <w:szCs w:val="24"/>
        </w:rPr>
        <w:t xml:space="preserve"> обнаружить невозможно. В лаборатории биомеханики московского Центрального института травматологии и ортопедии (ЦИТО) разработан новый метод: измерение сил взаимодействия стоп человека с поверхностью опоры (так называемая реакция опоры) в серии шагов. Он позволяет поставить диагноз на самых ранних этапах патологического процесса. </w:t>
      </w:r>
    </w:p>
    <w:p w:rsidR="002A4D86" w:rsidRPr="00070779" w:rsidRDefault="002A4D86" w:rsidP="00070779">
      <w:pPr>
        <w:pStyle w:val="afa"/>
        <w:ind w:firstLine="0"/>
        <w:rPr>
          <w:szCs w:val="24"/>
        </w:rPr>
      </w:pPr>
      <w:r w:rsidRPr="00070779">
        <w:rPr>
          <w:szCs w:val="24"/>
        </w:rPr>
        <w:t xml:space="preserve">Измерительная установка представляет собой две динамометрические (регистрирующие силу давления на их поверхность) платформы с усилительными блоками, которые связаны с персональным компьютером. Обе они размещаются в специальных углублениях со смещением одна относительно другой, а их поверхности расположены на уровне пола. Пациент последовательно наступает на платформы в обычном темпе ходьбы. Интегрирование динамограммы реакции опоры (вычисление площади под кривой) позволяет определить нагрузку, приходящуюся на один шаг. </w:t>
      </w:r>
    </w:p>
    <w:p w:rsidR="002A4D86" w:rsidRPr="00070779" w:rsidRDefault="002A4D86" w:rsidP="00070779">
      <w:pPr>
        <w:pStyle w:val="afa"/>
        <w:ind w:firstLine="0"/>
        <w:rPr>
          <w:szCs w:val="24"/>
        </w:rPr>
      </w:pPr>
      <w:r w:rsidRPr="00070779">
        <w:rPr>
          <w:szCs w:val="24"/>
        </w:rPr>
        <w:t xml:space="preserve">Для каждой ноги динамограмма ходьбы по ровной горизонтальной поверхности имеет вид почти симметричной двугорбой кривой. Первый ее максимум соответствует моменту касания опоры пяткой, второй - моменту отталкивания от опоры носком. Минимум приходится на перемещение </w:t>
      </w:r>
      <w:proofErr w:type="spellStart"/>
      <w:r w:rsidRPr="00070779">
        <w:rPr>
          <w:szCs w:val="24"/>
        </w:rPr>
        <w:t>неопорной</w:t>
      </w:r>
      <w:proofErr w:type="spellEnd"/>
      <w:r w:rsidRPr="00070779">
        <w:rPr>
          <w:szCs w:val="24"/>
        </w:rPr>
        <w:t xml:space="preserve"> ноги мимо опорной (так называемое положение равновесия). Переносимая нога из крайнего заднего положения с ускорением движется вниз, и сила давления на опорную поверхность снижается. Затем, после прохождения положения равновесия, переносимая нога с ускорением поднимается, что обусловливает увеличение силы давления на опору. Чередование этих процессов и приводит к появлению минимума на кривой распределения нагрузки. Если человек болен </w:t>
      </w:r>
      <w:proofErr w:type="spellStart"/>
      <w:r w:rsidRPr="00070779">
        <w:rPr>
          <w:szCs w:val="24"/>
        </w:rPr>
        <w:t>коксартрозом</w:t>
      </w:r>
      <w:proofErr w:type="spellEnd"/>
      <w:r w:rsidRPr="00070779">
        <w:rPr>
          <w:szCs w:val="24"/>
        </w:rPr>
        <w:t xml:space="preserve">, самую сильную боль он ощущает на максимуме кривой. Это побуждает больного снижать темп ходьбы, поскольку пиковые нагрузки (амплитуды обоих максимумов) на сустав уменьшаются. </w:t>
      </w:r>
    </w:p>
    <w:p w:rsidR="002A4D86" w:rsidRPr="00070779" w:rsidRDefault="002A4D86" w:rsidP="00070779">
      <w:pPr>
        <w:pStyle w:val="afa"/>
        <w:ind w:firstLine="0"/>
        <w:rPr>
          <w:szCs w:val="24"/>
        </w:rPr>
      </w:pPr>
      <w:r w:rsidRPr="00070779">
        <w:rPr>
          <w:szCs w:val="24"/>
        </w:rPr>
        <w:t xml:space="preserve">Сравним теперь реакцию опоры практически здорового человека и больного </w:t>
      </w:r>
      <w:proofErr w:type="spellStart"/>
      <w:r w:rsidRPr="00070779">
        <w:rPr>
          <w:szCs w:val="24"/>
        </w:rPr>
        <w:t>коксартрозом</w:t>
      </w:r>
      <w:proofErr w:type="spellEnd"/>
      <w:r w:rsidRPr="00070779">
        <w:rPr>
          <w:szCs w:val="24"/>
        </w:rPr>
        <w:t xml:space="preserve">. Здоровый человек двигается автоматически - мышцы сокращаются в одну и ту же фазу шага. Поэтому динамограммы реакции опоры симметричны и от шага к шагу имеют минимальные отличия. В начале заболевания ширина зоны одной фазы на динамограмме немного шире, чем при нормальной ходьбе. В дальнейшем при развитии болезни эта зона постепенно расширяется. У больного </w:t>
      </w:r>
      <w:proofErr w:type="spellStart"/>
      <w:r w:rsidRPr="00070779">
        <w:rPr>
          <w:szCs w:val="24"/>
        </w:rPr>
        <w:t>коксартрозом</w:t>
      </w:r>
      <w:proofErr w:type="spellEnd"/>
      <w:r w:rsidRPr="00070779">
        <w:rPr>
          <w:szCs w:val="24"/>
        </w:rPr>
        <w:t xml:space="preserve"> во время ходьбы идет своеобразный "поиск" условий для снижения болевых ощущений в пораженном суставе - появляются коррекционные мышечные сокращения. Поэтому кривая распределения нагрузки становится асимметричной, непостоянной от шага к шагу, и на ней появляются локальные максимумы. То, насколько различается нагрузка от шага к шагу (вариабельность нагрузки), и есть самый чувствительный параметр, характеризующий степень поражения сустава. Как оказалось, </w:t>
      </w:r>
      <w:r w:rsidRPr="00070779">
        <w:rPr>
          <w:szCs w:val="24"/>
        </w:rPr>
        <w:lastRenderedPageBreak/>
        <w:t xml:space="preserve">величина вариабельности может помочь врачам в постановке диагноза до того, как пациент почувствует затруднения при ходьбе. </w:t>
      </w:r>
    </w:p>
    <w:p w:rsidR="002A4D86" w:rsidRPr="00070779" w:rsidRDefault="002A4D86" w:rsidP="00070779">
      <w:pPr>
        <w:pStyle w:val="afa"/>
        <w:ind w:firstLine="0"/>
        <w:rPr>
          <w:szCs w:val="24"/>
        </w:rPr>
      </w:pPr>
      <w:r w:rsidRPr="00070779">
        <w:rPr>
          <w:szCs w:val="24"/>
        </w:rPr>
        <w:t xml:space="preserve">Биомеханические исследования походки, проведенные в ЦИТО, показали, что у здоровых людей независимо от возраста величина вариабельности нагрузки при ходьбе (в серии из десяти шагов) не превышает 0,5%. Если этот параметр выше, то пациенту пора сделать рентгеновский снимок сустава и обратиться к врачу для уточнения диагноза. Величина вариабельности нагрузки растет при прогрессировании артроза одного из крупных суставов ноги (тазобедренного, коленного или голеностопного). Чем сильнее боль в пораженном суставе, тем выше вариабельность нагрузки ноги при ходьбе. При </w:t>
      </w:r>
      <w:proofErr w:type="gramStart"/>
      <w:r w:rsidRPr="00070779">
        <w:rPr>
          <w:szCs w:val="24"/>
        </w:rPr>
        <w:t>выраженном</w:t>
      </w:r>
      <w:proofErr w:type="gramEnd"/>
      <w:r w:rsidRPr="00070779">
        <w:rPr>
          <w:szCs w:val="24"/>
        </w:rPr>
        <w:t xml:space="preserve"> </w:t>
      </w:r>
      <w:proofErr w:type="spellStart"/>
      <w:r w:rsidRPr="00070779">
        <w:rPr>
          <w:szCs w:val="24"/>
        </w:rPr>
        <w:t>коксартрозе</w:t>
      </w:r>
      <w:proofErr w:type="spellEnd"/>
      <w:r w:rsidRPr="00070779">
        <w:rPr>
          <w:szCs w:val="24"/>
        </w:rPr>
        <w:t xml:space="preserve"> она колеблется в пределах от 1 до 2,5%, а при очень сильных болях может достигать 3,5%. </w:t>
      </w:r>
    </w:p>
    <w:p w:rsidR="002A4D86" w:rsidRPr="00070779" w:rsidRDefault="002A4D86" w:rsidP="00070779">
      <w:pPr>
        <w:pStyle w:val="afa"/>
        <w:ind w:firstLine="0"/>
        <w:rPr>
          <w:szCs w:val="24"/>
        </w:rPr>
      </w:pPr>
      <w:r w:rsidRPr="00070779">
        <w:rPr>
          <w:szCs w:val="24"/>
        </w:rPr>
        <w:t xml:space="preserve">Новое биомеханическое исследование дает возможность распознать </w:t>
      </w:r>
      <w:proofErr w:type="spellStart"/>
      <w:r w:rsidRPr="00070779">
        <w:rPr>
          <w:szCs w:val="24"/>
        </w:rPr>
        <w:t>коксартроз</w:t>
      </w:r>
      <w:proofErr w:type="spellEnd"/>
      <w:r w:rsidRPr="00070779">
        <w:rPr>
          <w:szCs w:val="24"/>
        </w:rPr>
        <w:t xml:space="preserve"> на самых ранних стадиях. Чем раньше обнаруживается заболевание, тем больше вероятность обойтись без хирургического вмешательства, воспользовавшись консервативными методами лечения: </w:t>
      </w:r>
      <w:proofErr w:type="spellStart"/>
      <w:r w:rsidRPr="00070779">
        <w:rPr>
          <w:szCs w:val="24"/>
        </w:rPr>
        <w:t>магнитотерапией</w:t>
      </w:r>
      <w:proofErr w:type="spellEnd"/>
      <w:r w:rsidRPr="00070779">
        <w:rPr>
          <w:szCs w:val="24"/>
        </w:rPr>
        <w:t xml:space="preserve"> и электростимуляцией определенных групп мышц. Применение </w:t>
      </w:r>
      <w:proofErr w:type="spellStart"/>
      <w:r w:rsidRPr="00070779">
        <w:rPr>
          <w:szCs w:val="24"/>
        </w:rPr>
        <w:t>магнитотерапии</w:t>
      </w:r>
      <w:proofErr w:type="spellEnd"/>
      <w:r w:rsidRPr="00070779">
        <w:rPr>
          <w:szCs w:val="24"/>
        </w:rPr>
        <w:t xml:space="preserve"> улучшает кровообращение в пораженном суставе и ускоряет регенерацию хрящевой ткани. Электростимуляция препятствует атрофии мышц и позволяет разгрузить пораженный сустав за счет формирования вокруг него "мышечного корсета". </w:t>
      </w:r>
    </w:p>
    <w:p w:rsidR="002A4D86" w:rsidRDefault="001A01AF" w:rsidP="00070779">
      <w:pPr>
        <w:pStyle w:val="afa"/>
        <w:ind w:firstLine="0"/>
      </w:pPr>
      <w:r>
        <w:rPr>
          <w:noProof/>
          <w:szCs w:val="24"/>
        </w:rPr>
        <w:drawing>
          <wp:inline distT="0" distB="0" distL="0" distR="0">
            <wp:extent cx="2381885" cy="1520190"/>
            <wp:effectExtent l="19050" t="0" r="0" b="0"/>
            <wp:docPr id="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14" cstate="print"/>
                    <a:srcRect/>
                    <a:stretch>
                      <a:fillRect/>
                    </a:stretch>
                  </pic:blipFill>
                  <pic:spPr bwMode="auto">
                    <a:xfrm>
                      <a:off x="0" y="0"/>
                      <a:ext cx="2381885" cy="1520190"/>
                    </a:xfrm>
                    <a:prstGeom prst="rect">
                      <a:avLst/>
                    </a:prstGeom>
                    <a:noFill/>
                    <a:ln w="9525">
                      <a:noFill/>
                      <a:miter lim="800000"/>
                      <a:headEnd/>
                      <a:tailEnd/>
                    </a:ln>
                  </pic:spPr>
                </pic:pic>
              </a:graphicData>
            </a:graphic>
          </wp:inline>
        </w:drawing>
      </w:r>
    </w:p>
    <w:p w:rsidR="009443FE" w:rsidRPr="002A4D86" w:rsidRDefault="009443FE" w:rsidP="00070779">
      <w:pPr>
        <w:pStyle w:val="afa"/>
        <w:ind w:firstLine="0"/>
      </w:pPr>
      <w:r>
        <w:t xml:space="preserve">Рис.2.2.4. </w:t>
      </w:r>
      <w:r w:rsidRPr="00070779">
        <w:rPr>
          <w:szCs w:val="24"/>
        </w:rPr>
        <w:t xml:space="preserve">"Изменение нагрузки на опору при ходьбе у здорового человека (слева) и больного </w:t>
      </w:r>
      <w:proofErr w:type="spellStart"/>
      <w:r w:rsidRPr="00070779">
        <w:rPr>
          <w:szCs w:val="24"/>
        </w:rPr>
        <w:t>коксартрозом</w:t>
      </w:r>
      <w:proofErr w:type="spellEnd"/>
      <w:r w:rsidRPr="00070779">
        <w:rPr>
          <w:szCs w:val="24"/>
        </w:rPr>
        <w:t xml:space="preserve"> (справа)</w:t>
      </w:r>
      <w:r>
        <w:rPr>
          <w:szCs w:val="24"/>
        </w:rPr>
        <w:t>.</w:t>
      </w:r>
    </w:p>
    <w:p w:rsidR="002A4D86" w:rsidRPr="002A4D86" w:rsidRDefault="002A4D86" w:rsidP="00B3575F">
      <w:pPr>
        <w:spacing w:line="360" w:lineRule="auto"/>
        <w:jc w:val="both"/>
      </w:pPr>
      <w:r w:rsidRPr="002A4D86">
        <w:t xml:space="preserve">На каждом рисунке приведены кривые серии десяти шагов. Здоровый человек при ходьбе двигается автоматически, поэтому кривая распределения нагрузки практически не меняется от шага к шагу - десять кривых отличаются одна от другой не более чем на 0,35% (слева). Больной </w:t>
      </w:r>
      <w:proofErr w:type="spellStart"/>
      <w:r w:rsidRPr="002A4D86">
        <w:t>коксартрозом</w:t>
      </w:r>
      <w:proofErr w:type="spellEnd"/>
      <w:r w:rsidRPr="002A4D86">
        <w:t xml:space="preserve"> во время ходьбы постоянно пытается найти максимально комфортное положение, чтобы уменьшить боль в пораженном суставе, в результате динамограмма "расплывается", на ней появляются дополнительные максимумы, кривые варьируют от шага к шагу: отклонения в серии из десяти шагов достигают 2,99% (справа). P - вес, то есть давление пациента на опору в стоячем положении.</w:t>
      </w:r>
    </w:p>
    <w:p w:rsidR="002A4D86" w:rsidRPr="002A4D86" w:rsidRDefault="002A4D86" w:rsidP="002A4D86">
      <w:pPr>
        <w:spacing w:line="360" w:lineRule="auto"/>
      </w:pPr>
      <w:r>
        <w:br w:type="page"/>
      </w:r>
    </w:p>
    <w:p w:rsidR="002A4D86" w:rsidRDefault="001A01AF" w:rsidP="002A4D86">
      <w:pPr>
        <w:spacing w:line="360" w:lineRule="auto"/>
        <w:rPr>
          <w:lang w:val="en-US"/>
        </w:rPr>
      </w:pPr>
      <w:r>
        <w:rPr>
          <w:noProof/>
        </w:rPr>
        <w:lastRenderedPageBreak/>
        <w:drawing>
          <wp:inline distT="0" distB="0" distL="0" distR="0">
            <wp:extent cx="5433060" cy="2998470"/>
            <wp:effectExtent l="19050" t="0" r="0" b="0"/>
            <wp:docPr id="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15" cstate="print"/>
                    <a:srcRect/>
                    <a:stretch>
                      <a:fillRect/>
                    </a:stretch>
                  </pic:blipFill>
                  <pic:spPr bwMode="auto">
                    <a:xfrm>
                      <a:off x="0" y="0"/>
                      <a:ext cx="5433060" cy="2998470"/>
                    </a:xfrm>
                    <a:prstGeom prst="rect">
                      <a:avLst/>
                    </a:prstGeom>
                    <a:noFill/>
                    <a:ln w="9525">
                      <a:noFill/>
                      <a:miter lim="800000"/>
                      <a:headEnd/>
                      <a:tailEnd/>
                    </a:ln>
                  </pic:spPr>
                </pic:pic>
              </a:graphicData>
            </a:graphic>
          </wp:inline>
        </w:drawing>
      </w:r>
    </w:p>
    <w:p w:rsidR="00590477" w:rsidRDefault="00590477" w:rsidP="002A4D86">
      <w:pPr>
        <w:spacing w:line="360" w:lineRule="auto"/>
      </w:pPr>
    </w:p>
    <w:p w:rsidR="0011248A" w:rsidRPr="0011248A" w:rsidRDefault="0011248A" w:rsidP="002A4D86">
      <w:pPr>
        <w:spacing w:line="360" w:lineRule="auto"/>
      </w:pPr>
      <w:r>
        <w:t>Рис 2.2.4 Общая схема лаборатории</w:t>
      </w:r>
    </w:p>
    <w:p w:rsidR="002A4D86" w:rsidRPr="002A4D86" w:rsidRDefault="002A4D86" w:rsidP="00B3575F">
      <w:pPr>
        <w:spacing w:line="360" w:lineRule="auto"/>
        <w:jc w:val="both"/>
      </w:pPr>
      <w:r w:rsidRPr="002A4D86">
        <w:t xml:space="preserve">Общая упрощённая схема лаборатории представлена на рисунке ниже. Общая схема лаборатории клинического анализа движений на базе аппаратно-программного комплекса "МБН-БИОМЕХАНИКА" производства научно-медицинской фирмы МБН г. Москва. Основные двигательные тесты для исследования - ходьба и основная стойка. 1 - пациент с установленными на нём 2 -датчиками углов движений в суставах нижних конечностей, временных характеристик шага и ЭМГ электродами; 3 - динамометрическая платформа, 4 - рабочее место оператора с компьютером; 5 - системный кабель передачи информации; 6 - подвеска системного кабеля; 7 - стойка </w:t>
      </w:r>
      <w:proofErr w:type="spellStart"/>
      <w:r w:rsidRPr="002A4D86">
        <w:t>мультимедийного</w:t>
      </w:r>
      <w:proofErr w:type="spellEnd"/>
      <w:r w:rsidRPr="002A4D86">
        <w:t xml:space="preserve"> монитора пациента для проведения </w:t>
      </w:r>
      <w:proofErr w:type="spellStart"/>
      <w:r w:rsidRPr="002A4D86">
        <w:t>стабилометрии</w:t>
      </w:r>
      <w:proofErr w:type="spellEnd"/>
      <w:r w:rsidRPr="002A4D86">
        <w:t xml:space="preserve">, теста </w:t>
      </w:r>
      <w:proofErr w:type="spellStart"/>
      <w:r w:rsidRPr="002A4D86">
        <w:t>Ромберга</w:t>
      </w:r>
      <w:proofErr w:type="spellEnd"/>
      <w:r w:rsidRPr="002A4D86">
        <w:t>, оптокинетической пробы, реабилитационных игр и тренажёров.</w:t>
      </w:r>
    </w:p>
    <w:p w:rsidR="002A4D86" w:rsidRDefault="002A4D86" w:rsidP="002A4D86">
      <w:pPr>
        <w:ind w:left="1224"/>
        <w:rPr>
          <w:b/>
          <w:sz w:val="28"/>
          <w:szCs w:val="28"/>
        </w:rPr>
      </w:pPr>
    </w:p>
    <w:p w:rsidR="00B2670E" w:rsidRPr="004E08FF" w:rsidRDefault="00B2670E" w:rsidP="004E08FF">
      <w:pPr>
        <w:pStyle w:val="3"/>
      </w:pPr>
      <w:bookmarkStart w:id="144" w:name="_Toc263798495"/>
      <w:proofErr w:type="spellStart"/>
      <w:r w:rsidRPr="004E08FF">
        <w:t>Стабилометрия</w:t>
      </w:r>
      <w:bookmarkEnd w:id="144"/>
      <w:proofErr w:type="spellEnd"/>
    </w:p>
    <w:p w:rsidR="00B2670E" w:rsidRDefault="00B2670E" w:rsidP="00B2670E"/>
    <w:p w:rsidR="00B2670E" w:rsidRPr="00B2670E" w:rsidRDefault="00B2670E" w:rsidP="004344C6">
      <w:pPr>
        <w:pStyle w:val="afa"/>
      </w:pPr>
      <w:r w:rsidRPr="00B2670E">
        <w:t xml:space="preserve">Метод основан на регистрации положения, отклонений и других характеристик </w:t>
      </w:r>
      <w:proofErr w:type="gramStart"/>
      <w:r w:rsidRPr="00B2670E">
        <w:t>проекции общего центра массы тела человека</w:t>
      </w:r>
      <w:proofErr w:type="gramEnd"/>
      <w:r w:rsidRPr="00B2670E">
        <w:t xml:space="preserve"> на плоскость опоры. Другими словами, </w:t>
      </w:r>
      <w:proofErr w:type="spellStart"/>
      <w:r w:rsidRPr="00B2670E">
        <w:t>стабилометрия</w:t>
      </w:r>
      <w:proofErr w:type="spellEnd"/>
      <w:r w:rsidRPr="00B2670E">
        <w:t xml:space="preserve"> позволяет объективно оценить состояние функции равновесия человека. Метод получил широкое распространение во всем мире. В настоящее время функционирует Международное общество исследования положения тела и походки (</w:t>
      </w:r>
      <w:proofErr w:type="spellStart"/>
      <w:r w:rsidRPr="00B2670E">
        <w:t>International</w:t>
      </w:r>
      <w:proofErr w:type="spellEnd"/>
      <w:r w:rsidRPr="00B2670E">
        <w:t xml:space="preserve"> </w:t>
      </w:r>
      <w:proofErr w:type="spellStart"/>
      <w:r w:rsidRPr="00B2670E">
        <w:t>Society</w:t>
      </w:r>
      <w:proofErr w:type="spellEnd"/>
      <w:r w:rsidRPr="00B2670E">
        <w:t xml:space="preserve"> </w:t>
      </w:r>
      <w:proofErr w:type="spellStart"/>
      <w:r w:rsidRPr="00B2670E">
        <w:t>for</w:t>
      </w:r>
      <w:proofErr w:type="spellEnd"/>
      <w:r w:rsidRPr="00B2670E">
        <w:t xml:space="preserve"> </w:t>
      </w:r>
      <w:proofErr w:type="spellStart"/>
      <w:r w:rsidRPr="00B2670E">
        <w:t>Postural</w:t>
      </w:r>
      <w:proofErr w:type="spellEnd"/>
      <w:r w:rsidRPr="00B2670E">
        <w:t xml:space="preserve"> </w:t>
      </w:r>
      <w:proofErr w:type="spellStart"/>
      <w:r w:rsidRPr="00B2670E">
        <w:t>and</w:t>
      </w:r>
      <w:proofErr w:type="spellEnd"/>
      <w:r w:rsidRPr="00B2670E">
        <w:t xml:space="preserve"> </w:t>
      </w:r>
      <w:proofErr w:type="spellStart"/>
      <w:r w:rsidRPr="00B2670E">
        <w:t>Gait</w:t>
      </w:r>
      <w:proofErr w:type="spellEnd"/>
      <w:r w:rsidRPr="00B2670E">
        <w:t xml:space="preserve"> </w:t>
      </w:r>
      <w:proofErr w:type="spellStart"/>
      <w:r w:rsidRPr="00B2670E">
        <w:t>Research</w:t>
      </w:r>
      <w:proofErr w:type="spellEnd"/>
      <w:r w:rsidRPr="00B2670E">
        <w:t xml:space="preserve">), регулярно проходят конференции и симпозиумы, издаются периодические журналы. </w:t>
      </w:r>
    </w:p>
    <w:p w:rsidR="00B2670E" w:rsidRDefault="00B2670E" w:rsidP="004344C6">
      <w:pPr>
        <w:pStyle w:val="afa"/>
      </w:pPr>
      <w:r w:rsidRPr="00B2670E">
        <w:lastRenderedPageBreak/>
        <w:t xml:space="preserve">Функциональная компьютерная </w:t>
      </w:r>
      <w:proofErr w:type="spellStart"/>
      <w:r w:rsidRPr="00B2670E">
        <w:t>стабилометрия</w:t>
      </w:r>
      <w:proofErr w:type="spellEnd"/>
      <w:r w:rsidRPr="00B2670E">
        <w:t xml:space="preserve"> позволяет быстро и с высокой точностью оценить самый широкий спектр параметров, совокупность которых отражает различные аспекты функционирования системы равновесия. </w:t>
      </w:r>
    </w:p>
    <w:p w:rsidR="00B2670E" w:rsidRDefault="00B2670E" w:rsidP="004344C6">
      <w:pPr>
        <w:pStyle w:val="afa"/>
      </w:pPr>
      <w:r w:rsidRPr="00B2670E">
        <w:t xml:space="preserve">Расчет показателя функции равновесия основан на сравнении объективных показателей, отражающих состояние равновесия в покое (статическое равновесие) и при выполнении серии функциональных проб (динамическое равновесие). </w:t>
      </w:r>
    </w:p>
    <w:p w:rsidR="004344C6" w:rsidRDefault="004344C6" w:rsidP="004344C6">
      <w:pPr>
        <w:pStyle w:val="afa"/>
      </w:pPr>
      <w:r>
        <w:rPr>
          <w:noProof/>
        </w:rPr>
        <w:drawing>
          <wp:anchor distT="0" distB="0" distL="114300" distR="114300" simplePos="0" relativeHeight="251661312" behindDoc="1" locked="0" layoutInCell="1" allowOverlap="1">
            <wp:simplePos x="0" y="0"/>
            <wp:positionH relativeFrom="column">
              <wp:posOffset>22860</wp:posOffset>
            </wp:positionH>
            <wp:positionV relativeFrom="paragraph">
              <wp:posOffset>191770</wp:posOffset>
            </wp:positionV>
            <wp:extent cx="2940050" cy="2197100"/>
            <wp:effectExtent l="19050" t="0" r="0" b="0"/>
            <wp:wrapTopAndBottom/>
            <wp:docPr id="6"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 cstate="print"/>
                    <a:srcRect/>
                    <a:stretch>
                      <a:fillRect/>
                    </a:stretch>
                  </pic:blipFill>
                  <pic:spPr bwMode="auto">
                    <a:xfrm>
                      <a:off x="0" y="0"/>
                      <a:ext cx="2940050" cy="2197100"/>
                    </a:xfrm>
                    <a:prstGeom prst="rect">
                      <a:avLst/>
                    </a:prstGeom>
                    <a:noFill/>
                    <a:ln w="9525">
                      <a:noFill/>
                      <a:miter lim="800000"/>
                      <a:headEnd/>
                      <a:tailEnd/>
                    </a:ln>
                  </pic:spPr>
                </pic:pic>
              </a:graphicData>
            </a:graphic>
          </wp:anchor>
        </w:drawing>
      </w:r>
    </w:p>
    <w:p w:rsidR="004344C6" w:rsidRPr="004344C6" w:rsidRDefault="004344C6" w:rsidP="004344C6">
      <w:pPr>
        <w:pStyle w:val="afa"/>
      </w:pPr>
      <w:r>
        <w:t xml:space="preserve">Рис. 2.2.5. </w:t>
      </w:r>
      <w:proofErr w:type="spellStart"/>
      <w:r>
        <w:t>Стабилометрия</w:t>
      </w:r>
      <w:proofErr w:type="spellEnd"/>
    </w:p>
    <w:p w:rsidR="00B2670E" w:rsidRPr="00B2670E" w:rsidRDefault="00B2670E" w:rsidP="004344C6">
      <w:pPr>
        <w:pStyle w:val="afa"/>
      </w:pPr>
      <w:r w:rsidRPr="00B2670E">
        <w:t xml:space="preserve">Исходное значение индекса устойчивости рассчитывается в состоянии покоя и определяется в основной стойке пациента (при установке стоп по европейской традиции) при участии зрения в сохранении равновесия. Эта величина отражает статическую характеристику системы равновесия и изменяется лишь при наличии выраженных нарушений отдельных звеньев системы равновесия или при расстройстве их взаимодействия. </w:t>
      </w:r>
    </w:p>
    <w:p w:rsidR="00590477" w:rsidRPr="004E08FF" w:rsidRDefault="00590477" w:rsidP="0001547B">
      <w:pPr>
        <w:pStyle w:val="3"/>
        <w:numPr>
          <w:ilvl w:val="0"/>
          <w:numId w:val="0"/>
        </w:numPr>
        <w:ind w:left="720" w:hanging="720"/>
        <w:jc w:val="left"/>
      </w:pPr>
    </w:p>
    <w:p w:rsidR="00D659EE" w:rsidRPr="004E08FF" w:rsidRDefault="007E06F6" w:rsidP="004E08FF">
      <w:pPr>
        <w:pStyle w:val="3"/>
      </w:pPr>
      <w:bookmarkStart w:id="145" w:name="_Toc263798496"/>
      <w:r w:rsidRPr="004E08FF">
        <w:t>Захват движения</w:t>
      </w:r>
      <w:bookmarkEnd w:id="145"/>
    </w:p>
    <w:p w:rsidR="007E06F6" w:rsidRDefault="007E06F6" w:rsidP="007E06F6">
      <w:pPr>
        <w:ind w:left="720"/>
        <w:jc w:val="center"/>
        <w:rPr>
          <w:b/>
          <w:sz w:val="28"/>
          <w:szCs w:val="28"/>
        </w:rPr>
      </w:pPr>
    </w:p>
    <w:p w:rsidR="007E06F6" w:rsidRPr="007E06F6" w:rsidRDefault="007E06F6" w:rsidP="00B3575F">
      <w:pPr>
        <w:spacing w:line="360" w:lineRule="auto"/>
        <w:jc w:val="both"/>
      </w:pPr>
      <w:proofErr w:type="spellStart"/>
      <w:r w:rsidRPr="007E06F6">
        <w:t>Motion</w:t>
      </w:r>
      <w:proofErr w:type="spellEnd"/>
      <w:r w:rsidRPr="007E06F6">
        <w:t xml:space="preserve"> </w:t>
      </w:r>
      <w:proofErr w:type="spellStart"/>
      <w:r w:rsidRPr="007E06F6">
        <w:t>capture</w:t>
      </w:r>
      <w:proofErr w:type="spellEnd"/>
      <w:r w:rsidRPr="007E06F6">
        <w:t xml:space="preserve"> — метод анимации персонажей и объектов. Дословный перевод с английского — захват движения.</w:t>
      </w:r>
    </w:p>
    <w:p w:rsidR="007E06F6" w:rsidRPr="007E06F6" w:rsidRDefault="007E06F6" w:rsidP="00B3575F">
      <w:pPr>
        <w:spacing w:line="360" w:lineRule="auto"/>
        <w:jc w:val="both"/>
      </w:pPr>
      <w:r w:rsidRPr="007E06F6">
        <w:t xml:space="preserve">Существуют два основных вида системы </w:t>
      </w:r>
      <w:proofErr w:type="spellStart"/>
      <w:r w:rsidRPr="007E06F6">
        <w:t>motion</w:t>
      </w:r>
      <w:proofErr w:type="spellEnd"/>
      <w:r w:rsidRPr="007E06F6">
        <w:t xml:space="preserve"> </w:t>
      </w:r>
      <w:proofErr w:type="spellStart"/>
      <w:r w:rsidRPr="007E06F6">
        <w:t>capture</w:t>
      </w:r>
      <w:proofErr w:type="spellEnd"/>
      <w:r w:rsidRPr="007E06F6">
        <w:t>:</w:t>
      </w:r>
    </w:p>
    <w:p w:rsidR="007E06F6" w:rsidRPr="007E06F6" w:rsidRDefault="007E06F6" w:rsidP="001106F0">
      <w:pPr>
        <w:numPr>
          <w:ilvl w:val="0"/>
          <w:numId w:val="8"/>
        </w:numPr>
        <w:spacing w:line="360" w:lineRule="auto"/>
        <w:jc w:val="both"/>
      </w:pPr>
      <w:r w:rsidRPr="007E06F6">
        <w:t xml:space="preserve">Маркерная система </w:t>
      </w:r>
      <w:proofErr w:type="spellStart"/>
      <w:r w:rsidRPr="007E06F6">
        <w:t>motion</w:t>
      </w:r>
      <w:proofErr w:type="spellEnd"/>
      <w:r w:rsidRPr="007E06F6">
        <w:t xml:space="preserve"> </w:t>
      </w:r>
      <w:proofErr w:type="spellStart"/>
      <w:r w:rsidRPr="007E06F6">
        <w:t>capture</w:t>
      </w:r>
      <w:proofErr w:type="spellEnd"/>
      <w:r w:rsidRPr="007E06F6">
        <w:t xml:space="preserve">, где используется специальное оборудование. На человека надевается костюм с датчиками, он производит движения, требуемые по сценарию, встаёт в условленные позы, имитирует действия; данные с датчиков фиксируются камерами и поступают в компьютер, где сводятся в единую трёхмерную </w:t>
      </w:r>
      <w:r w:rsidRPr="007E06F6">
        <w:lastRenderedPageBreak/>
        <w:t>модель, точно воспроизводящую движения актёра, на основе которой позже (или в режиме реального времени) создаётся анимация персонажа. Также этим методом воспроизводится мимика актёра (в этом случае на его лице располагаются маркеры, позволяющие фиксировать основные мимические движения).</w:t>
      </w:r>
    </w:p>
    <w:p w:rsidR="007E06F6" w:rsidRPr="007E06F6" w:rsidRDefault="007E06F6" w:rsidP="001106F0">
      <w:pPr>
        <w:numPr>
          <w:ilvl w:val="0"/>
          <w:numId w:val="8"/>
        </w:numPr>
        <w:spacing w:line="360" w:lineRule="auto"/>
        <w:jc w:val="both"/>
      </w:pPr>
      <w:proofErr w:type="spellStart"/>
      <w:r w:rsidRPr="007E06F6">
        <w:t>Безмаркерная</w:t>
      </w:r>
      <w:proofErr w:type="spellEnd"/>
      <w:r w:rsidRPr="007E06F6">
        <w:t xml:space="preserve"> технология. На сегодняшний день существует </w:t>
      </w:r>
      <w:proofErr w:type="gramStart"/>
      <w:r w:rsidRPr="007E06F6">
        <w:t>ПО</w:t>
      </w:r>
      <w:proofErr w:type="gramEnd"/>
      <w:r w:rsidRPr="007E06F6">
        <w:t xml:space="preserve">, </w:t>
      </w:r>
      <w:proofErr w:type="gramStart"/>
      <w:r w:rsidRPr="007E06F6">
        <w:t>с</w:t>
      </w:r>
      <w:proofErr w:type="gramEnd"/>
      <w:r w:rsidRPr="007E06F6">
        <w:t xml:space="preserve"> помощью которого создание анимации становится проще. В данном случае не требуется специального оборудования, специального освещения и пространства. Съёмка производится с помощью обычной камеры (или </w:t>
      </w:r>
      <w:proofErr w:type="spellStart"/>
      <w:r w:rsidRPr="007E06F6">
        <w:t>веб-камеры</w:t>
      </w:r>
      <w:proofErr w:type="spellEnd"/>
      <w:r w:rsidRPr="007E06F6">
        <w:t>) и персонального компьютера.</w:t>
      </w:r>
    </w:p>
    <w:p w:rsidR="007E06F6" w:rsidRPr="007E06F6" w:rsidRDefault="007E06F6" w:rsidP="00590477">
      <w:pPr>
        <w:spacing w:line="360" w:lineRule="auto"/>
        <w:ind w:firstLine="360"/>
        <w:jc w:val="both"/>
      </w:pPr>
      <w:r w:rsidRPr="007E06F6">
        <w:t>На сегодняшний день существуют большое количество систем захвата движений. Различие между ними заключается в принципе передачи движений</w:t>
      </w:r>
      <w:proofErr w:type="gramStart"/>
      <w:r w:rsidRPr="007E06F6">
        <w:t> :</w:t>
      </w:r>
      <w:proofErr w:type="gramEnd"/>
    </w:p>
    <w:p w:rsidR="007E06F6" w:rsidRPr="007E06F6" w:rsidRDefault="007E06F6" w:rsidP="001106F0">
      <w:pPr>
        <w:numPr>
          <w:ilvl w:val="0"/>
          <w:numId w:val="9"/>
        </w:numPr>
        <w:spacing w:line="360" w:lineRule="auto"/>
        <w:jc w:val="both"/>
      </w:pPr>
      <w:r w:rsidRPr="007E06F6">
        <w:t>Оптические пассивные. На костюме, входящего в комплект такой системы, прикреплены датчики-маркеры, которые названы пассивными, потому что отражают только посланный на них свет, но сами не светятся. В таких системах свет (</w:t>
      </w:r>
      <w:proofErr w:type="spellStart"/>
      <w:proofErr w:type="gramStart"/>
      <w:r w:rsidRPr="007E06F6">
        <w:t>инфра-красный</w:t>
      </w:r>
      <w:proofErr w:type="spellEnd"/>
      <w:proofErr w:type="gramEnd"/>
      <w:r w:rsidRPr="007E06F6">
        <w:t>) на маркеры посылается с установленных на камерах высокочастотных стробоскопов и, отразившись от маркеров, попадает обратно в объектив камеры, сообщая тем самым позицию маркера.</w:t>
      </w:r>
    </w:p>
    <w:p w:rsidR="007E06F6" w:rsidRPr="007E06F6" w:rsidRDefault="007E06F6" w:rsidP="00590477">
      <w:pPr>
        <w:spacing w:line="360" w:lineRule="auto"/>
        <w:ind w:firstLine="360"/>
        <w:jc w:val="both"/>
      </w:pPr>
      <w:r w:rsidRPr="007E06F6">
        <w:t>Минус оптических пассивных систем заключается в длительности размещения маркеров на актёре. Так же иногда при быстром движении или близком расположении маркеров друг к другу система может их путать (поскольку эта технология не предусматривает идентификации каждого маркера по отдельности).</w:t>
      </w:r>
    </w:p>
    <w:p w:rsidR="007E06F6" w:rsidRPr="007E06F6" w:rsidRDefault="007E06F6" w:rsidP="001106F0">
      <w:pPr>
        <w:numPr>
          <w:ilvl w:val="0"/>
          <w:numId w:val="9"/>
        </w:numPr>
        <w:spacing w:line="360" w:lineRule="auto"/>
        <w:jc w:val="both"/>
      </w:pPr>
      <w:r w:rsidRPr="007E06F6">
        <w:t>Оптические активные названы так потому, что вместо светоотражающих маркеров, которые крепятся к костюму актёра, в них используются светодиоды с интегрированными процессорами и радио-синхронизацией. Каждому светодиоду назначается ID (идентификатор), что позволяет системе не путать маркеры друг с другом, а также узнавать их, после того как они были перекрыты и снова появились в поле зрения камер. Во всём остальном принцип работы таких систем схож с пассивными системами.</w:t>
      </w:r>
    </w:p>
    <w:p w:rsidR="00590477" w:rsidRDefault="00590477" w:rsidP="00B3575F">
      <w:pPr>
        <w:spacing w:line="360" w:lineRule="auto"/>
        <w:jc w:val="both"/>
      </w:pPr>
    </w:p>
    <w:p w:rsidR="007E06F6" w:rsidRPr="007E06F6" w:rsidRDefault="007E06F6" w:rsidP="00B3575F">
      <w:pPr>
        <w:spacing w:line="360" w:lineRule="auto"/>
        <w:jc w:val="both"/>
      </w:pPr>
      <w:r w:rsidRPr="007E06F6">
        <w:t>Минусы активных систем:</w:t>
      </w:r>
    </w:p>
    <w:p w:rsidR="007E06F6" w:rsidRPr="007E06F6" w:rsidRDefault="007E06F6" w:rsidP="001106F0">
      <w:pPr>
        <w:pStyle w:val="afc"/>
        <w:numPr>
          <w:ilvl w:val="0"/>
          <w:numId w:val="21"/>
        </w:numPr>
        <w:spacing w:line="360" w:lineRule="auto"/>
        <w:jc w:val="both"/>
      </w:pPr>
      <w:r w:rsidRPr="007E06F6">
        <w:t>Отсутствие возможности захвата движений и мимики лица</w:t>
      </w:r>
    </w:p>
    <w:p w:rsidR="007E06F6" w:rsidRPr="007E06F6" w:rsidRDefault="007E06F6" w:rsidP="001106F0">
      <w:pPr>
        <w:pStyle w:val="afc"/>
        <w:numPr>
          <w:ilvl w:val="0"/>
          <w:numId w:val="21"/>
        </w:numPr>
        <w:spacing w:line="360" w:lineRule="auto"/>
        <w:jc w:val="both"/>
      </w:pPr>
      <w:r w:rsidRPr="007E06F6">
        <w:t>Дополнительный контроллер, крепящийся к актёру и подключенный к маркерам-светодиодам, сковывает его движения</w:t>
      </w:r>
    </w:p>
    <w:p w:rsidR="007E06F6" w:rsidRPr="007E06F6" w:rsidRDefault="007E06F6" w:rsidP="001106F0">
      <w:pPr>
        <w:pStyle w:val="afc"/>
        <w:numPr>
          <w:ilvl w:val="0"/>
          <w:numId w:val="21"/>
        </w:numPr>
        <w:spacing w:line="360" w:lineRule="auto"/>
        <w:jc w:val="both"/>
      </w:pPr>
      <w:r w:rsidRPr="007E06F6">
        <w:t>Хрупкость и относительно высокая стоимость маркеров-светодиодов</w:t>
      </w:r>
    </w:p>
    <w:p w:rsidR="007E06F6" w:rsidRDefault="007E06F6" w:rsidP="001106F0">
      <w:pPr>
        <w:pStyle w:val="afc"/>
        <w:numPr>
          <w:ilvl w:val="0"/>
          <w:numId w:val="21"/>
        </w:numPr>
        <w:spacing w:line="360" w:lineRule="auto"/>
        <w:jc w:val="both"/>
      </w:pPr>
      <w:r w:rsidRPr="007E06F6">
        <w:lastRenderedPageBreak/>
        <w:t>Магнитные системы, в которых маркерами являются магниты, а камерами — ресиверы, система высчитывает их позиции по искажениям магнитного потока.</w:t>
      </w:r>
    </w:p>
    <w:p w:rsidR="00590477" w:rsidRDefault="00590477" w:rsidP="00590477">
      <w:pPr>
        <w:spacing w:line="360" w:lineRule="auto"/>
        <w:ind w:firstLine="360"/>
        <w:jc w:val="both"/>
      </w:pPr>
    </w:p>
    <w:p w:rsidR="007E06F6" w:rsidRPr="007E06F6" w:rsidRDefault="007E06F6" w:rsidP="00590477">
      <w:pPr>
        <w:spacing w:line="360" w:lineRule="auto"/>
        <w:ind w:firstLine="360"/>
        <w:jc w:val="both"/>
      </w:pPr>
      <w:r w:rsidRPr="007E06F6">
        <w:t>Минусы магнитных систем:</w:t>
      </w:r>
    </w:p>
    <w:p w:rsidR="007E06F6" w:rsidRPr="007E06F6" w:rsidRDefault="007E06F6" w:rsidP="001106F0">
      <w:pPr>
        <w:pStyle w:val="afc"/>
        <w:numPr>
          <w:ilvl w:val="0"/>
          <w:numId w:val="22"/>
        </w:numPr>
        <w:spacing w:line="360" w:lineRule="auto"/>
        <w:jc w:val="both"/>
      </w:pPr>
      <w:r w:rsidRPr="007E06F6">
        <w:t>Магнитные системы подвержены магнитным и электрическим помехам от металлических предметов и окружения (электропроводки помещения, оргтехники, арматуры в плитах строения)</w:t>
      </w:r>
    </w:p>
    <w:p w:rsidR="007E06F6" w:rsidRPr="007E06F6" w:rsidRDefault="007E06F6" w:rsidP="001106F0">
      <w:pPr>
        <w:pStyle w:val="afc"/>
        <w:numPr>
          <w:ilvl w:val="0"/>
          <w:numId w:val="22"/>
        </w:numPr>
        <w:spacing w:line="360" w:lineRule="auto"/>
        <w:jc w:val="both"/>
      </w:pPr>
      <w:r w:rsidRPr="007E06F6">
        <w:t>Переменчивая чувствительность сенсоров в зависимости от их положения в рабочей зоне</w:t>
      </w:r>
    </w:p>
    <w:p w:rsidR="007E06F6" w:rsidRPr="007E06F6" w:rsidRDefault="007E06F6" w:rsidP="001106F0">
      <w:pPr>
        <w:pStyle w:val="afc"/>
        <w:numPr>
          <w:ilvl w:val="0"/>
          <w:numId w:val="22"/>
        </w:numPr>
        <w:spacing w:line="360" w:lineRule="auto"/>
        <w:jc w:val="both"/>
      </w:pPr>
      <w:r w:rsidRPr="007E06F6">
        <w:t>Меньшая по сравнению с оптическими системами рабочая зона</w:t>
      </w:r>
    </w:p>
    <w:p w:rsidR="007E06F6" w:rsidRPr="007E06F6" w:rsidRDefault="007E06F6" w:rsidP="001106F0">
      <w:pPr>
        <w:pStyle w:val="afc"/>
        <w:numPr>
          <w:ilvl w:val="0"/>
          <w:numId w:val="22"/>
        </w:numPr>
        <w:spacing w:line="360" w:lineRule="auto"/>
        <w:jc w:val="both"/>
      </w:pPr>
      <w:r w:rsidRPr="007E06F6">
        <w:t>Отсутствие возможности захвата движений и мимики лица</w:t>
      </w:r>
    </w:p>
    <w:p w:rsidR="007E06F6" w:rsidRPr="007E06F6" w:rsidRDefault="007E06F6" w:rsidP="001106F0">
      <w:pPr>
        <w:pStyle w:val="afc"/>
        <w:numPr>
          <w:ilvl w:val="0"/>
          <w:numId w:val="22"/>
        </w:numPr>
        <w:spacing w:line="360" w:lineRule="auto"/>
        <w:jc w:val="both"/>
      </w:pPr>
      <w:r w:rsidRPr="007E06F6">
        <w:t>Дополнительный контроллер, прикреплённый к актёру и подключенный к магнитным маркерам, или даже связка проводов, тянущаяся от актёра к компьютеру.</w:t>
      </w:r>
    </w:p>
    <w:p w:rsidR="007E06F6" w:rsidRDefault="007E06F6" w:rsidP="001106F0">
      <w:pPr>
        <w:pStyle w:val="afc"/>
        <w:numPr>
          <w:ilvl w:val="0"/>
          <w:numId w:val="22"/>
        </w:numPr>
        <w:spacing w:line="360" w:lineRule="auto"/>
        <w:jc w:val="both"/>
      </w:pPr>
      <w:r w:rsidRPr="007E06F6">
        <w:t>Высокая стоимость магнитных маркеров</w:t>
      </w:r>
    </w:p>
    <w:p w:rsidR="00590477" w:rsidRDefault="00590477" w:rsidP="00590477">
      <w:pPr>
        <w:spacing w:line="360" w:lineRule="auto"/>
        <w:ind w:firstLine="360"/>
        <w:jc w:val="both"/>
      </w:pPr>
    </w:p>
    <w:p w:rsidR="007E06F6" w:rsidRDefault="007E06F6" w:rsidP="00590477">
      <w:pPr>
        <w:spacing w:line="360" w:lineRule="auto"/>
        <w:ind w:firstLine="360"/>
        <w:jc w:val="both"/>
      </w:pPr>
      <w:r w:rsidRPr="007E06F6">
        <w:t>Механические системы напрямую следят за сгибами суставов, для этого на актёра надевается специальный механический mocap-скелет, который повторяет следом за ним все движения. В компьютер при этом передаются данные об углах сгибов всех суставов.</w:t>
      </w:r>
    </w:p>
    <w:p w:rsidR="007E06F6" w:rsidRPr="007E06F6" w:rsidRDefault="007E06F6" w:rsidP="00B3575F">
      <w:pPr>
        <w:spacing w:line="360" w:lineRule="auto"/>
        <w:jc w:val="both"/>
      </w:pPr>
      <w:r w:rsidRPr="007E06F6">
        <w:t>Минусы механических систем:</w:t>
      </w:r>
    </w:p>
    <w:p w:rsidR="007E06F6" w:rsidRPr="007E06F6" w:rsidRDefault="007E06F6" w:rsidP="001106F0">
      <w:pPr>
        <w:pStyle w:val="afc"/>
        <w:numPr>
          <w:ilvl w:val="0"/>
          <w:numId w:val="23"/>
        </w:numPr>
        <w:spacing w:line="360" w:lineRule="auto"/>
        <w:jc w:val="both"/>
      </w:pPr>
      <w:r w:rsidRPr="007E06F6">
        <w:t>Mocap-скелет, с дополнительным контроллером, прикреплённым к актёру и подключенным к сенсорам сгибов, а в некоторых случаях и провода, тянущиеся от скелета, сильно ограничивают движения актёра.</w:t>
      </w:r>
    </w:p>
    <w:p w:rsidR="007E06F6" w:rsidRPr="007E06F6" w:rsidRDefault="007E06F6" w:rsidP="001106F0">
      <w:pPr>
        <w:pStyle w:val="afc"/>
        <w:numPr>
          <w:ilvl w:val="0"/>
          <w:numId w:val="23"/>
        </w:numPr>
        <w:spacing w:line="360" w:lineRule="auto"/>
        <w:jc w:val="both"/>
      </w:pPr>
      <w:r w:rsidRPr="007E06F6">
        <w:t>Отсутствие возможности захвата:</w:t>
      </w:r>
    </w:p>
    <w:p w:rsidR="007E06F6" w:rsidRPr="007E06F6" w:rsidRDefault="007E06F6" w:rsidP="001106F0">
      <w:pPr>
        <w:pStyle w:val="afc"/>
        <w:numPr>
          <w:ilvl w:val="1"/>
          <w:numId w:val="23"/>
        </w:numPr>
        <w:spacing w:line="360" w:lineRule="auto"/>
        <w:jc w:val="both"/>
      </w:pPr>
      <w:r w:rsidRPr="007E06F6">
        <w:t>Движений и мимики лица</w:t>
      </w:r>
    </w:p>
    <w:p w:rsidR="007E06F6" w:rsidRPr="007E06F6" w:rsidRDefault="007E06F6" w:rsidP="001106F0">
      <w:pPr>
        <w:pStyle w:val="afc"/>
        <w:numPr>
          <w:ilvl w:val="1"/>
          <w:numId w:val="23"/>
        </w:numPr>
        <w:spacing w:line="360" w:lineRule="auto"/>
        <w:jc w:val="both"/>
      </w:pPr>
      <w:r w:rsidRPr="007E06F6">
        <w:t>Движений тесного взаимодействия двух и более актёров (борьба, танцы с поддержками и т. д.)</w:t>
      </w:r>
    </w:p>
    <w:p w:rsidR="007E06F6" w:rsidRPr="007E06F6" w:rsidRDefault="007E06F6" w:rsidP="001106F0">
      <w:pPr>
        <w:pStyle w:val="afc"/>
        <w:numPr>
          <w:ilvl w:val="1"/>
          <w:numId w:val="23"/>
        </w:numPr>
        <w:spacing w:line="360" w:lineRule="auto"/>
        <w:jc w:val="both"/>
      </w:pPr>
      <w:r w:rsidRPr="007E06F6">
        <w:t>Движений на полу — кувырки, падения и т. д.</w:t>
      </w:r>
    </w:p>
    <w:p w:rsidR="007E06F6" w:rsidRPr="007E06F6" w:rsidRDefault="007E06F6" w:rsidP="001106F0">
      <w:pPr>
        <w:pStyle w:val="afc"/>
        <w:numPr>
          <w:ilvl w:val="0"/>
          <w:numId w:val="23"/>
        </w:numPr>
        <w:spacing w:line="360" w:lineRule="auto"/>
        <w:jc w:val="both"/>
      </w:pPr>
      <w:r w:rsidRPr="007E06F6">
        <w:t>Риск поломки механики при неосторожном использовании.</w:t>
      </w:r>
    </w:p>
    <w:p w:rsidR="00590477" w:rsidRDefault="00590477" w:rsidP="00590477">
      <w:pPr>
        <w:spacing w:line="360" w:lineRule="auto"/>
        <w:ind w:firstLine="360"/>
        <w:jc w:val="both"/>
      </w:pPr>
    </w:p>
    <w:p w:rsidR="007E06F6" w:rsidRPr="007E06F6" w:rsidRDefault="007E06F6" w:rsidP="00590477">
      <w:pPr>
        <w:spacing w:line="360" w:lineRule="auto"/>
        <w:ind w:firstLine="360"/>
        <w:jc w:val="both"/>
      </w:pPr>
      <w:r w:rsidRPr="007E06F6">
        <w:t>Гироскопические / инертные системы для сбора информации о движении используют миниатюрные гироскопы и инертные сенсоры, расположенные на теле актёра — также как и маркеры или магниты в других mocap-системах. Данные с гироскопов и сенсоров передаются в компьютер, где происходит их обработка и запись. Система определяет не только положение сенсора, но также угол его наклона.</w:t>
      </w:r>
    </w:p>
    <w:p w:rsidR="007E06F6" w:rsidRPr="007E06F6" w:rsidRDefault="007E06F6" w:rsidP="001907A4">
      <w:pPr>
        <w:spacing w:line="360" w:lineRule="auto"/>
        <w:ind w:left="360"/>
        <w:jc w:val="both"/>
      </w:pPr>
      <w:r w:rsidRPr="007E06F6">
        <w:lastRenderedPageBreak/>
        <w:t>Минусы гироскопических / инертных систем:</w:t>
      </w:r>
    </w:p>
    <w:p w:rsidR="007E06F6" w:rsidRPr="007E06F6" w:rsidRDefault="007E06F6" w:rsidP="001106F0">
      <w:pPr>
        <w:pStyle w:val="afc"/>
        <w:numPr>
          <w:ilvl w:val="0"/>
          <w:numId w:val="41"/>
        </w:numPr>
        <w:spacing w:line="360" w:lineRule="auto"/>
        <w:jc w:val="both"/>
      </w:pPr>
      <w:r w:rsidRPr="007E06F6">
        <w:t>Отсутствие возможности захвата движений и мимики лица</w:t>
      </w:r>
    </w:p>
    <w:p w:rsidR="007E06F6" w:rsidRPr="007E06F6" w:rsidRDefault="007E06F6" w:rsidP="001106F0">
      <w:pPr>
        <w:pStyle w:val="afc"/>
        <w:numPr>
          <w:ilvl w:val="0"/>
          <w:numId w:val="41"/>
        </w:numPr>
        <w:spacing w:line="360" w:lineRule="auto"/>
        <w:jc w:val="both"/>
      </w:pPr>
      <w:r w:rsidRPr="007E06F6">
        <w:t>Дополнительный контроллер, прикреплённый к актёру и подключенный к магнитным маркерам, или даже связка проводов, тянущаяся от актёра к компьютеру.</w:t>
      </w:r>
    </w:p>
    <w:p w:rsidR="007E06F6" w:rsidRPr="007E06F6" w:rsidRDefault="007E06F6" w:rsidP="001106F0">
      <w:pPr>
        <w:pStyle w:val="afc"/>
        <w:numPr>
          <w:ilvl w:val="0"/>
          <w:numId w:val="41"/>
        </w:numPr>
        <w:spacing w:line="360" w:lineRule="auto"/>
        <w:jc w:val="both"/>
      </w:pPr>
      <w:r w:rsidRPr="007E06F6">
        <w:t>Высокая стоимость гироскопов и инертных сенсоров</w:t>
      </w:r>
    </w:p>
    <w:p w:rsidR="007E06F6" w:rsidRPr="007E06F6" w:rsidRDefault="00A230DA" w:rsidP="00B3575F">
      <w:pPr>
        <w:spacing w:line="360" w:lineRule="auto"/>
        <w:jc w:val="both"/>
      </w:pPr>
      <w:r>
        <w:t>Для определения положения объекта</w:t>
      </w:r>
      <w:r w:rsidR="007E06F6" w:rsidRPr="007E06F6">
        <w:t xml:space="preserve"> в пространстве </w:t>
      </w:r>
      <w:proofErr w:type="gramStart"/>
      <w:r w:rsidR="007E06F6" w:rsidRPr="007E06F6">
        <w:t>нужна</w:t>
      </w:r>
      <w:proofErr w:type="gramEnd"/>
      <w:r w:rsidR="007E06F6" w:rsidRPr="007E06F6">
        <w:t xml:space="preserve"> дополнительная мини-система (оптическая или магнитная)</w:t>
      </w:r>
    </w:p>
    <w:p w:rsidR="0008580F" w:rsidRDefault="0008580F">
      <w:r>
        <w:br w:type="page"/>
      </w:r>
    </w:p>
    <w:p w:rsidR="009B3A67" w:rsidRDefault="009B3A67" w:rsidP="0084162D">
      <w:pPr>
        <w:pStyle w:val="2"/>
      </w:pPr>
      <w:bookmarkStart w:id="146" w:name="_Toc263798497"/>
      <w:r>
        <w:lastRenderedPageBreak/>
        <w:t>Обзор программ для механического проектирования</w:t>
      </w:r>
      <w:bookmarkEnd w:id="146"/>
    </w:p>
    <w:p w:rsidR="009B3A67" w:rsidRPr="00B10620" w:rsidRDefault="009B3A67" w:rsidP="009B3A67"/>
    <w:p w:rsidR="0084162D" w:rsidRPr="004E08FF" w:rsidRDefault="0084162D" w:rsidP="004E08FF">
      <w:pPr>
        <w:pStyle w:val="3"/>
      </w:pPr>
      <w:bookmarkStart w:id="147" w:name="_Toc263798498"/>
      <w:proofErr w:type="spellStart"/>
      <w:r w:rsidRPr="004E08FF">
        <w:t>Adams</w:t>
      </w:r>
      <w:bookmarkEnd w:id="147"/>
      <w:proofErr w:type="spellEnd"/>
    </w:p>
    <w:p w:rsidR="00B25796" w:rsidRDefault="00B25796" w:rsidP="00B25796">
      <w:pPr>
        <w:spacing w:before="100" w:beforeAutospacing="1" w:after="100" w:afterAutospacing="1" w:line="360" w:lineRule="auto"/>
        <w:jc w:val="center"/>
      </w:pPr>
      <w:bookmarkStart w:id="148" w:name="_Toc258838327"/>
      <w:bookmarkStart w:id="149" w:name="_Toc258840028"/>
      <w:bookmarkStart w:id="150" w:name="_Toc258870111"/>
      <w:bookmarkStart w:id="151" w:name="_Toc258915740"/>
      <w:bookmarkStart w:id="152" w:name="_Toc258921867"/>
      <w:bookmarkStart w:id="153" w:name="_Toc258921997"/>
      <w:bookmarkStart w:id="154" w:name="_Toc258924071"/>
      <w:bookmarkStart w:id="155" w:name="_Toc258924565"/>
      <w:bookmarkStart w:id="156" w:name="_Toc258925747"/>
      <w:bookmarkStart w:id="157" w:name="_Toc258935924"/>
      <w:bookmarkStart w:id="158" w:name="_Toc259005537"/>
      <w:bookmarkEnd w:id="148"/>
      <w:bookmarkEnd w:id="149"/>
      <w:bookmarkEnd w:id="150"/>
      <w:bookmarkEnd w:id="151"/>
      <w:bookmarkEnd w:id="152"/>
      <w:bookmarkEnd w:id="153"/>
      <w:bookmarkEnd w:id="154"/>
      <w:bookmarkEnd w:id="155"/>
      <w:bookmarkEnd w:id="156"/>
      <w:bookmarkEnd w:id="157"/>
      <w:bookmarkEnd w:id="158"/>
      <w:r>
        <w:rPr>
          <w:noProof/>
        </w:rPr>
        <w:drawing>
          <wp:inline distT="0" distB="0" distL="0" distR="0">
            <wp:extent cx="4669908" cy="3182021"/>
            <wp:effectExtent l="1905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 cstate="print"/>
                    <a:srcRect/>
                    <a:stretch>
                      <a:fillRect/>
                    </a:stretch>
                  </pic:blipFill>
                  <pic:spPr bwMode="auto">
                    <a:xfrm>
                      <a:off x="0" y="0"/>
                      <a:ext cx="4669889" cy="3182008"/>
                    </a:xfrm>
                    <a:prstGeom prst="rect">
                      <a:avLst/>
                    </a:prstGeom>
                    <a:noFill/>
                    <a:ln w="9525">
                      <a:noFill/>
                      <a:miter lim="800000"/>
                      <a:headEnd/>
                      <a:tailEnd/>
                    </a:ln>
                  </pic:spPr>
                </pic:pic>
              </a:graphicData>
            </a:graphic>
          </wp:inline>
        </w:drawing>
      </w:r>
    </w:p>
    <w:p w:rsidR="00590477" w:rsidRPr="00AC5A3E" w:rsidRDefault="00590477" w:rsidP="00B25796">
      <w:pPr>
        <w:spacing w:before="100" w:beforeAutospacing="1" w:line="360" w:lineRule="auto"/>
        <w:jc w:val="center"/>
      </w:pPr>
      <w:r>
        <w:t xml:space="preserve">Рис. 2.3.1. </w:t>
      </w:r>
      <w:r>
        <w:rPr>
          <w:lang w:val="en-US"/>
        </w:rPr>
        <w:t>MSC</w:t>
      </w:r>
      <w:r w:rsidRPr="00AC5A3E">
        <w:t xml:space="preserve"> </w:t>
      </w:r>
      <w:r>
        <w:rPr>
          <w:lang w:val="en-US"/>
        </w:rPr>
        <w:t>Adams</w:t>
      </w:r>
    </w:p>
    <w:p w:rsidR="00621360" w:rsidRPr="00621360" w:rsidRDefault="00621360" w:rsidP="00590477">
      <w:pPr>
        <w:pStyle w:val="afa"/>
      </w:pPr>
      <w:proofErr w:type="spellStart"/>
      <w:r w:rsidRPr="00621360">
        <w:t>Adams</w:t>
      </w:r>
      <w:proofErr w:type="spellEnd"/>
      <w:r w:rsidRPr="00621360">
        <w:t xml:space="preserve"> - это широко известная и используемая во всем мире среда для комплексного моделирования сложных механических систем, создания виртуальных прототипов изделий и проведения виртуальных испытаний. Удобный и простой в использовании инструментарий </w:t>
      </w:r>
      <w:proofErr w:type="spellStart"/>
      <w:r w:rsidRPr="00621360">
        <w:t>Adams</w:t>
      </w:r>
      <w:proofErr w:type="spellEnd"/>
      <w:r w:rsidRPr="00621360">
        <w:t xml:space="preserve"> позволяет быстро и эффективно создавать реалистичные расчетные модели, включающие подробную CAD геометрию и сложные математические функции.</w:t>
      </w:r>
    </w:p>
    <w:p w:rsidR="00621360" w:rsidRPr="00621360" w:rsidRDefault="00621360" w:rsidP="00B3575F">
      <w:pPr>
        <w:spacing w:before="100" w:beforeAutospacing="1" w:after="100" w:afterAutospacing="1" w:line="360" w:lineRule="auto"/>
        <w:jc w:val="both"/>
      </w:pPr>
      <w:r w:rsidRPr="00621360">
        <w:t xml:space="preserve">MD </w:t>
      </w:r>
      <w:proofErr w:type="spellStart"/>
      <w:r w:rsidRPr="00621360">
        <w:t>Adams</w:t>
      </w:r>
      <w:proofErr w:type="spellEnd"/>
      <w:r w:rsidRPr="00621360">
        <w:t xml:space="preserve"> (MD от "</w:t>
      </w:r>
      <w:proofErr w:type="spellStart"/>
      <w:r w:rsidRPr="00621360">
        <w:t>multidiscipline</w:t>
      </w:r>
      <w:proofErr w:type="spellEnd"/>
      <w:r w:rsidRPr="00621360">
        <w:t xml:space="preserve">") является развитием продуктов семейства MD (MD </w:t>
      </w:r>
      <w:proofErr w:type="spellStart"/>
      <w:r w:rsidRPr="00621360">
        <w:t>Nastran</w:t>
      </w:r>
      <w:proofErr w:type="spellEnd"/>
      <w:r w:rsidRPr="00621360">
        <w:t xml:space="preserve">, MD </w:t>
      </w:r>
      <w:proofErr w:type="spellStart"/>
      <w:r w:rsidRPr="00621360">
        <w:t>Patran</w:t>
      </w:r>
      <w:proofErr w:type="spellEnd"/>
      <w:r w:rsidRPr="00621360">
        <w:t xml:space="preserve">), предназначенных для проведения </w:t>
      </w:r>
      <w:proofErr w:type="spellStart"/>
      <w:r w:rsidRPr="00621360">
        <w:t>многодисциплинарных</w:t>
      </w:r>
      <w:proofErr w:type="spellEnd"/>
      <w:r w:rsidRPr="00621360">
        <w:t xml:space="preserve"> расчетов. Новые форматы баз данных, используемые для хранения расчетных моделей, позволяют интегрировать продукты семейства MD в единую расчетную среду, которая избавляет пользователя от проблемы обмена данными между различными расчетными системами и существенно ускоряет процесс проведения </w:t>
      </w:r>
      <w:proofErr w:type="spellStart"/>
      <w:r w:rsidRPr="00621360">
        <w:t>многодисциплинарных</w:t>
      </w:r>
      <w:proofErr w:type="spellEnd"/>
      <w:r w:rsidRPr="00621360">
        <w:t xml:space="preserve"> расчетов.</w:t>
      </w:r>
    </w:p>
    <w:p w:rsidR="00621360" w:rsidRPr="00621360" w:rsidRDefault="00621360" w:rsidP="00B3575F">
      <w:pPr>
        <w:spacing w:before="100" w:beforeAutospacing="1" w:after="100" w:afterAutospacing="1" w:line="360" w:lineRule="auto"/>
        <w:jc w:val="both"/>
      </w:pPr>
      <w:r w:rsidRPr="00621360">
        <w:t xml:space="preserve">В системе MD </w:t>
      </w:r>
      <w:proofErr w:type="spellStart"/>
      <w:r w:rsidRPr="00621360">
        <w:t>Adams</w:t>
      </w:r>
      <w:proofErr w:type="spellEnd"/>
      <w:r w:rsidRPr="00621360">
        <w:t xml:space="preserve"> были сделаны значительные изменения, позволяющие производить связанные расчеты динамика-прочность. Двухсторонняя интеграция MD </w:t>
      </w:r>
      <w:proofErr w:type="spellStart"/>
      <w:r w:rsidRPr="00621360">
        <w:t>Adams</w:t>
      </w:r>
      <w:proofErr w:type="spellEnd"/>
      <w:r w:rsidRPr="00621360">
        <w:t xml:space="preserve"> и MD </w:t>
      </w:r>
      <w:proofErr w:type="spellStart"/>
      <w:r w:rsidRPr="00621360">
        <w:t>Nastran</w:t>
      </w:r>
      <w:proofErr w:type="spellEnd"/>
      <w:r w:rsidRPr="00621360">
        <w:t xml:space="preserve"> позволяет передавать модель из MD </w:t>
      </w:r>
      <w:proofErr w:type="spellStart"/>
      <w:r w:rsidRPr="00621360">
        <w:t>Adams</w:t>
      </w:r>
      <w:proofErr w:type="spellEnd"/>
      <w:r w:rsidRPr="00621360">
        <w:t xml:space="preserve"> в MD </w:t>
      </w:r>
      <w:proofErr w:type="spellStart"/>
      <w:r w:rsidRPr="00621360">
        <w:t>Nastran</w:t>
      </w:r>
      <w:proofErr w:type="spellEnd"/>
      <w:r w:rsidRPr="00621360">
        <w:t xml:space="preserve"> для проведения более </w:t>
      </w:r>
      <w:r w:rsidRPr="00621360">
        <w:lastRenderedPageBreak/>
        <w:t xml:space="preserve">детального расчета NVH или для расчета НДС в условиях реального динамического </w:t>
      </w:r>
      <w:proofErr w:type="spellStart"/>
      <w:r w:rsidRPr="00621360">
        <w:t>нагружения</w:t>
      </w:r>
      <w:proofErr w:type="spellEnd"/>
      <w:r w:rsidRPr="00621360">
        <w:t xml:space="preserve"> с целью проведения расчетов повреждений и долговечности конструкции.</w:t>
      </w:r>
    </w:p>
    <w:p w:rsidR="00C55724" w:rsidRPr="00621360" w:rsidRDefault="00C55724" w:rsidP="009B3A67"/>
    <w:p w:rsidR="009B3A67" w:rsidRPr="004E08FF" w:rsidRDefault="009B3A67" w:rsidP="004E08FF">
      <w:pPr>
        <w:pStyle w:val="3"/>
      </w:pPr>
      <w:bookmarkStart w:id="159" w:name="_Toc263798499"/>
      <w:r w:rsidRPr="004E08FF">
        <w:t xml:space="preserve">Unigraphics NX </w:t>
      </w:r>
      <w:r w:rsidR="001B5D8B" w:rsidRPr="004E08FF">
        <w:t>7</w:t>
      </w:r>
      <w:r w:rsidRPr="004E08FF">
        <w:t>.0</w:t>
      </w:r>
      <w:bookmarkEnd w:id="159"/>
    </w:p>
    <w:p w:rsidR="00621360" w:rsidRDefault="00621360" w:rsidP="00621360"/>
    <w:p w:rsidR="00730025" w:rsidRDefault="00730025" w:rsidP="00730025">
      <w:pPr>
        <w:spacing w:line="360" w:lineRule="auto"/>
        <w:jc w:val="center"/>
        <w:rPr>
          <w:lang w:val="en-US"/>
        </w:rPr>
      </w:pPr>
      <w:r w:rsidRPr="00730025">
        <w:rPr>
          <w:noProof/>
        </w:rPr>
        <w:drawing>
          <wp:inline distT="0" distB="0" distL="0" distR="0">
            <wp:extent cx="4180810" cy="3041972"/>
            <wp:effectExtent l="19050" t="0" r="0" b="0"/>
            <wp:docPr id="8"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8" cstate="print"/>
                    <a:srcRect/>
                    <a:stretch>
                      <a:fillRect/>
                    </a:stretch>
                  </pic:blipFill>
                  <pic:spPr bwMode="auto">
                    <a:xfrm>
                      <a:off x="0" y="0"/>
                      <a:ext cx="4180727" cy="3041911"/>
                    </a:xfrm>
                    <a:prstGeom prst="rect">
                      <a:avLst/>
                    </a:prstGeom>
                    <a:noFill/>
                    <a:ln w="9525">
                      <a:noFill/>
                      <a:miter lim="800000"/>
                      <a:headEnd/>
                      <a:tailEnd/>
                    </a:ln>
                  </pic:spPr>
                </pic:pic>
              </a:graphicData>
            </a:graphic>
          </wp:inline>
        </w:drawing>
      </w:r>
    </w:p>
    <w:p w:rsidR="00590477" w:rsidRDefault="00590477" w:rsidP="00590477">
      <w:pPr>
        <w:pStyle w:val="afa"/>
        <w:jc w:val="center"/>
      </w:pPr>
      <w:r>
        <w:t xml:space="preserve">Рис. 2.3.2 </w:t>
      </w:r>
      <w:r w:rsidRPr="00590477">
        <w:rPr>
          <w:lang w:val="en-US"/>
        </w:rPr>
        <w:t>Unigraphics</w:t>
      </w:r>
      <w:r w:rsidRPr="00AC5A3E">
        <w:t xml:space="preserve"> </w:t>
      </w:r>
      <w:r w:rsidRPr="00590477">
        <w:rPr>
          <w:lang w:val="en-US"/>
        </w:rPr>
        <w:t>NX</w:t>
      </w:r>
      <w:r w:rsidRPr="00AC5A3E">
        <w:t xml:space="preserve"> </w:t>
      </w:r>
      <w:r>
        <w:t>7</w:t>
      </w:r>
      <w:r w:rsidRPr="00AC5A3E">
        <w:t>.0</w:t>
      </w:r>
    </w:p>
    <w:p w:rsidR="006437E1" w:rsidRPr="006437E1" w:rsidRDefault="006437E1" w:rsidP="00590477">
      <w:pPr>
        <w:spacing w:line="360" w:lineRule="auto"/>
        <w:ind w:firstLine="708"/>
        <w:jc w:val="both"/>
      </w:pPr>
      <w:r w:rsidRPr="006437E1">
        <w:rPr>
          <w:rStyle w:val="af9"/>
          <w:b w:val="0"/>
        </w:rPr>
        <w:t>Unigraphics NX</w:t>
      </w:r>
      <w:r w:rsidRPr="006437E1">
        <w:t xml:space="preserve"> – одна из лучших систем твердотельного трехмерного моделирования, базирующаяся на ядре PARASOLID, включает в себя весь комплекс конструкторско-технологических модулей.</w:t>
      </w:r>
    </w:p>
    <w:p w:rsidR="006437E1" w:rsidRDefault="006437E1" w:rsidP="00B3575F">
      <w:pPr>
        <w:spacing w:line="360" w:lineRule="auto"/>
        <w:jc w:val="both"/>
      </w:pPr>
      <w:r>
        <w:t>Основные особенности системы:</w:t>
      </w:r>
    </w:p>
    <w:p w:rsidR="006437E1" w:rsidRDefault="006437E1" w:rsidP="001106F0">
      <w:pPr>
        <w:numPr>
          <w:ilvl w:val="0"/>
          <w:numId w:val="25"/>
        </w:numPr>
        <w:spacing w:before="100" w:beforeAutospacing="1" w:after="100" w:afterAutospacing="1" w:line="360" w:lineRule="auto"/>
        <w:ind w:left="714" w:hanging="357"/>
        <w:jc w:val="both"/>
      </w:pPr>
      <w:r>
        <w:t xml:space="preserve">Лучший в промышленности пакет твердотельного гибридного моделирования, который дает пользователю полный набор функций работы с твердым телом, поверхностью или каркасной моделью, основанный на полностью ассоциативном, параметрическом дереве построения. </w:t>
      </w:r>
    </w:p>
    <w:p w:rsidR="006437E1" w:rsidRDefault="006437E1" w:rsidP="001106F0">
      <w:pPr>
        <w:numPr>
          <w:ilvl w:val="0"/>
          <w:numId w:val="25"/>
        </w:numPr>
        <w:spacing w:before="100" w:beforeAutospacing="1" w:after="100" w:afterAutospacing="1" w:line="360" w:lineRule="auto"/>
        <w:ind w:left="714" w:hanging="357"/>
        <w:jc w:val="both"/>
      </w:pPr>
      <w:r>
        <w:t xml:space="preserve">Мощные средства визуализации, анимации и построения прототипов. </w:t>
      </w:r>
    </w:p>
    <w:p w:rsidR="006437E1" w:rsidRDefault="006437E1" w:rsidP="001106F0">
      <w:pPr>
        <w:numPr>
          <w:ilvl w:val="0"/>
          <w:numId w:val="25"/>
        </w:numPr>
        <w:spacing w:before="100" w:beforeAutospacing="1" w:after="100" w:afterAutospacing="1" w:line="360" w:lineRule="auto"/>
        <w:ind w:left="714" w:hanging="357"/>
        <w:jc w:val="both"/>
      </w:pPr>
      <w:r>
        <w:t xml:space="preserve">Мощные возможности по созданию и управлению крупными сборками, содержащими десятки и сотни тысяч компонентов. С их помощью можно построить полную электронную модель таких сложных изделий как автомобиль, самолет или авиационный двигатель. </w:t>
      </w:r>
    </w:p>
    <w:p w:rsidR="006437E1" w:rsidRDefault="006437E1" w:rsidP="001106F0">
      <w:pPr>
        <w:numPr>
          <w:ilvl w:val="0"/>
          <w:numId w:val="25"/>
        </w:numPr>
        <w:spacing w:before="100" w:beforeAutospacing="1" w:after="100" w:afterAutospacing="1" w:line="360" w:lineRule="auto"/>
        <w:ind w:left="714" w:hanging="357"/>
        <w:jc w:val="both"/>
      </w:pPr>
      <w:r>
        <w:lastRenderedPageBreak/>
        <w:t xml:space="preserve">Модули высокоскоростной технологической обработки для любых типов оборудования, показывающие свою высокую эффективность в реальных условиях производства. </w:t>
      </w:r>
    </w:p>
    <w:p w:rsidR="006437E1" w:rsidRDefault="006437E1" w:rsidP="001106F0">
      <w:pPr>
        <w:numPr>
          <w:ilvl w:val="0"/>
          <w:numId w:val="25"/>
        </w:numPr>
        <w:spacing w:before="100" w:beforeAutospacing="1" w:after="100" w:afterAutospacing="1" w:line="360" w:lineRule="auto"/>
        <w:ind w:left="714" w:hanging="357"/>
        <w:jc w:val="both"/>
      </w:pPr>
      <w:r>
        <w:t xml:space="preserve">Модули инженерного анализа, базирующиеся на встроенных решателях таких известных пакетов как </w:t>
      </w:r>
      <w:proofErr w:type="spellStart"/>
      <w:r w:rsidRPr="006437E1">
        <w:rPr>
          <w:rStyle w:val="af9"/>
          <w:b w:val="0"/>
        </w:rPr>
        <w:t>MSC.Nastran</w:t>
      </w:r>
      <w:proofErr w:type="spellEnd"/>
      <w:r w:rsidRPr="006437E1">
        <w:rPr>
          <w:b/>
        </w:rPr>
        <w:t xml:space="preserve">, </w:t>
      </w:r>
      <w:proofErr w:type="spellStart"/>
      <w:r w:rsidRPr="006437E1">
        <w:rPr>
          <w:rStyle w:val="af9"/>
          <w:b w:val="0"/>
        </w:rPr>
        <w:t>MSC.Adams</w:t>
      </w:r>
      <w:proofErr w:type="spellEnd"/>
      <w:r w:rsidRPr="006437E1">
        <w:rPr>
          <w:b/>
        </w:rPr>
        <w:t xml:space="preserve"> </w:t>
      </w:r>
      <w:r>
        <w:t xml:space="preserve">позволяют проводить оценку различных сценариев поведения разрабатываемых конструкций, а также исследование таких типов задач как линейная статистика, равновесная теплопередача, потеря устойчивости, анализ собственных частот, кинематический анализ и симуляция практически любого 3-х-мерного механизма и т.д. К большинству популярных пакетов инженерного анализа имеются прямые интерфейсы. </w:t>
      </w:r>
    </w:p>
    <w:p w:rsidR="006437E1" w:rsidRDefault="006437E1" w:rsidP="001106F0">
      <w:pPr>
        <w:numPr>
          <w:ilvl w:val="0"/>
          <w:numId w:val="25"/>
        </w:numPr>
        <w:spacing w:before="100" w:beforeAutospacing="1" w:after="100" w:afterAutospacing="1" w:line="360" w:lineRule="auto"/>
        <w:ind w:left="714" w:hanging="357"/>
        <w:jc w:val="both"/>
      </w:pPr>
      <w:r>
        <w:t xml:space="preserve">Открытый мощный программный интерфейс дает возможность разрабатывать собственное прикладное программное обеспечение, которое будет полностью интегрировано в </w:t>
      </w:r>
      <w:r w:rsidRPr="006437E1">
        <w:rPr>
          <w:rStyle w:val="af9"/>
          <w:b w:val="0"/>
        </w:rPr>
        <w:t>Unigraphics NX</w:t>
      </w:r>
      <w:r w:rsidRPr="006437E1">
        <w:rPr>
          <w:b/>
        </w:rPr>
        <w:t>.</w:t>
      </w:r>
      <w:r>
        <w:t xml:space="preserve"> </w:t>
      </w:r>
    </w:p>
    <w:p w:rsidR="006437E1" w:rsidRDefault="006437E1" w:rsidP="001106F0">
      <w:pPr>
        <w:numPr>
          <w:ilvl w:val="0"/>
          <w:numId w:val="25"/>
        </w:numPr>
        <w:spacing w:before="100" w:beforeAutospacing="1" w:after="100" w:afterAutospacing="1" w:line="360" w:lineRule="auto"/>
        <w:ind w:left="714" w:hanging="357"/>
        <w:jc w:val="both"/>
      </w:pPr>
      <w:r>
        <w:t xml:space="preserve">Эффективный обмен данными с другими системами, даже при плохом качестве входных данных, полученных из старых систем. Поддержка внешних форматов данных IGES, STEP, DXF и прямых интерфейсов к наиболее известным пакетам. </w:t>
      </w:r>
    </w:p>
    <w:p w:rsidR="006437E1" w:rsidRDefault="006437E1" w:rsidP="0084162D">
      <w:pPr>
        <w:pStyle w:val="4"/>
      </w:pPr>
      <w:r>
        <w:t>Автоматизация на основе базы знаний.</w:t>
      </w:r>
    </w:p>
    <w:p w:rsidR="006437E1" w:rsidRPr="006437E1" w:rsidRDefault="006437E1" w:rsidP="00B3575F">
      <w:pPr>
        <w:spacing w:before="100" w:beforeAutospacing="1" w:after="100" w:afterAutospacing="1" w:line="360" w:lineRule="auto"/>
        <w:jc w:val="both"/>
      </w:pPr>
      <w:r w:rsidRPr="006437E1">
        <w:t xml:space="preserve">При создании </w:t>
      </w:r>
      <w:r w:rsidRPr="006437E1">
        <w:rPr>
          <w:bCs/>
        </w:rPr>
        <w:t>Unigraphics NX</w:t>
      </w:r>
      <w:r w:rsidRPr="006437E1">
        <w:t xml:space="preserve">, все усилия были направлены на создание технологии использования инженерных знаний, которые позволили бы сохранять и повторно использовать накопленные знания и успешно применять их во время всего цикла создания изделия. </w:t>
      </w:r>
      <w:r w:rsidRPr="006437E1">
        <w:rPr>
          <w:bCs/>
        </w:rPr>
        <w:t xml:space="preserve">Unigraphics NX </w:t>
      </w:r>
      <w:r w:rsidRPr="006437E1">
        <w:t xml:space="preserve">позволяет компаниям использовать все свои «ноу-хау», причем делать это не однократно в процессе создания какого-либо изделия, а заложить знания в систему. Ясно, что такая автоматизация процесса позволит не только существенно увеличить производительность работы компании и повысить качество, но и позволит сохранить ваши знания и передать их следующему поколению инженеров компании. Эти знания играют важную роль в конкурентной борьбе компании. </w:t>
      </w:r>
    </w:p>
    <w:p w:rsidR="006437E1" w:rsidRDefault="006437E1" w:rsidP="00B3575F">
      <w:pPr>
        <w:spacing w:before="100" w:beforeAutospacing="1" w:after="100" w:afterAutospacing="1" w:line="360" w:lineRule="auto"/>
        <w:jc w:val="both"/>
      </w:pPr>
      <w:r w:rsidRPr="006437E1">
        <w:t xml:space="preserve">Технология написания автоматизированных процедур построения типовых решений и создания типовых процессов получила название </w:t>
      </w:r>
      <w:proofErr w:type="spellStart"/>
      <w:r w:rsidRPr="006437E1">
        <w:t>Knowledge</w:t>
      </w:r>
      <w:proofErr w:type="spellEnd"/>
      <w:r w:rsidRPr="006437E1">
        <w:t xml:space="preserve"> </w:t>
      </w:r>
      <w:proofErr w:type="spellStart"/>
      <w:r w:rsidRPr="006437E1">
        <w:t>Fusion</w:t>
      </w:r>
      <w:proofErr w:type="spellEnd"/>
      <w:r w:rsidRPr="006437E1">
        <w:t xml:space="preserve">. Она является не языковым, не процедурным объектно-ориентированным средством для создания объектов модели </w:t>
      </w:r>
      <w:r w:rsidRPr="006437E1">
        <w:rPr>
          <w:bCs/>
        </w:rPr>
        <w:t>Unigraphics NX</w:t>
      </w:r>
      <w:r w:rsidRPr="006437E1">
        <w:t xml:space="preserve"> и их взаимодействия. Ее полная интеграция со средой </w:t>
      </w:r>
      <w:r w:rsidRPr="006437E1">
        <w:rPr>
          <w:bCs/>
        </w:rPr>
        <w:t>Unigraphics NX</w:t>
      </w:r>
      <w:r w:rsidRPr="006437E1">
        <w:t xml:space="preserve"> дает возможность быстро создавать сложные процедуры, включающие элементы построения, обращения к базе данных, анализа и оптимизации. Вы можете создавать в </w:t>
      </w:r>
      <w:r w:rsidRPr="006437E1">
        <w:rPr>
          <w:bCs/>
        </w:rPr>
        <w:lastRenderedPageBreak/>
        <w:t xml:space="preserve">Unigraphics NX </w:t>
      </w:r>
      <w:r w:rsidRPr="006437E1">
        <w:t>интеллектуальные модели, т.е. такие модели которые несут на себе не только геометрическую, но и точность, технологическую и конструкторскую информацию и которые способны адекватно реагировать на изменения требования к конструкции, что гарантирует сохранение и эффективное использование ключевых проектных решений. Данная технология используется ведущими мировыми (</w:t>
      </w:r>
      <w:proofErr w:type="spellStart"/>
      <w:r w:rsidRPr="006437E1">
        <w:t>Boeing</w:t>
      </w:r>
      <w:proofErr w:type="spellEnd"/>
      <w:r w:rsidRPr="006437E1">
        <w:t xml:space="preserve">, GM, GE </w:t>
      </w:r>
      <w:proofErr w:type="spellStart"/>
      <w:r w:rsidRPr="006437E1">
        <w:t>Aircraft</w:t>
      </w:r>
      <w:proofErr w:type="spellEnd"/>
      <w:r w:rsidRPr="006437E1">
        <w:t xml:space="preserve"> </w:t>
      </w:r>
      <w:proofErr w:type="spellStart"/>
      <w:r w:rsidRPr="006437E1">
        <w:t>Engines</w:t>
      </w:r>
      <w:proofErr w:type="spellEnd"/>
      <w:r w:rsidRPr="006437E1">
        <w:t xml:space="preserve">, </w:t>
      </w:r>
      <w:proofErr w:type="spellStart"/>
      <w:r w:rsidRPr="006437E1">
        <w:t>Northrop</w:t>
      </w:r>
      <w:proofErr w:type="spellEnd"/>
      <w:r w:rsidRPr="006437E1">
        <w:t xml:space="preserve"> </w:t>
      </w:r>
      <w:proofErr w:type="spellStart"/>
      <w:r w:rsidRPr="006437E1">
        <w:t>Grumman</w:t>
      </w:r>
      <w:proofErr w:type="spellEnd"/>
      <w:r w:rsidRPr="006437E1">
        <w:t xml:space="preserve">, </w:t>
      </w:r>
      <w:proofErr w:type="spellStart"/>
      <w:r w:rsidRPr="006437E1">
        <w:t>Pratt</w:t>
      </w:r>
      <w:proofErr w:type="spellEnd"/>
      <w:r w:rsidRPr="006437E1">
        <w:t xml:space="preserve"> &amp; </w:t>
      </w:r>
      <w:proofErr w:type="spellStart"/>
      <w:r w:rsidRPr="006437E1">
        <w:t>Whitney</w:t>
      </w:r>
      <w:proofErr w:type="spellEnd"/>
      <w:r w:rsidRPr="006437E1">
        <w:t xml:space="preserve">, </w:t>
      </w:r>
      <w:proofErr w:type="spellStart"/>
      <w:r w:rsidRPr="006437E1">
        <w:t>Bell</w:t>
      </w:r>
      <w:proofErr w:type="spellEnd"/>
      <w:r w:rsidRPr="006437E1">
        <w:t xml:space="preserve"> </w:t>
      </w:r>
      <w:proofErr w:type="spellStart"/>
      <w:r w:rsidRPr="006437E1">
        <w:t>Helicopter</w:t>
      </w:r>
      <w:proofErr w:type="spellEnd"/>
      <w:r w:rsidRPr="006437E1">
        <w:t xml:space="preserve"> </w:t>
      </w:r>
      <w:proofErr w:type="spellStart"/>
      <w:r w:rsidRPr="006437E1">
        <w:t>Textron</w:t>
      </w:r>
      <w:proofErr w:type="spellEnd"/>
      <w:r w:rsidRPr="006437E1">
        <w:t xml:space="preserve">, </w:t>
      </w:r>
      <w:proofErr w:type="spellStart"/>
      <w:r w:rsidRPr="006437E1">
        <w:t>Hamilton</w:t>
      </w:r>
      <w:proofErr w:type="spellEnd"/>
      <w:r w:rsidRPr="006437E1">
        <w:t xml:space="preserve"> </w:t>
      </w:r>
      <w:proofErr w:type="spellStart"/>
      <w:r w:rsidRPr="006437E1">
        <w:t>Sundstrand</w:t>
      </w:r>
      <w:proofErr w:type="spellEnd"/>
      <w:r w:rsidRPr="006437E1">
        <w:t xml:space="preserve">) и российскими (ОКБ Сухого, ЦИАМ, ЦНИИ Крылова) компаниями. </w:t>
      </w:r>
    </w:p>
    <w:p w:rsidR="006437E1" w:rsidRPr="006437E1" w:rsidRDefault="006437E1" w:rsidP="0084162D">
      <w:pPr>
        <w:pStyle w:val="4"/>
      </w:pPr>
      <w:r w:rsidRPr="006437E1">
        <w:t>Открытость для проектирования.</w:t>
      </w:r>
    </w:p>
    <w:p w:rsidR="006437E1" w:rsidRPr="006437E1" w:rsidRDefault="006437E1" w:rsidP="00B3575F">
      <w:pPr>
        <w:spacing w:before="100" w:beforeAutospacing="1" w:after="100" w:afterAutospacing="1" w:line="360" w:lineRule="auto"/>
        <w:jc w:val="both"/>
      </w:pPr>
      <w:r w:rsidRPr="006437E1">
        <w:t xml:space="preserve">Система </w:t>
      </w:r>
      <w:r w:rsidRPr="006437E1">
        <w:rPr>
          <w:bCs/>
        </w:rPr>
        <w:t xml:space="preserve">Unigraphics NX </w:t>
      </w:r>
      <w:r w:rsidRPr="006437E1">
        <w:t xml:space="preserve">допускает интеграцию и взаимодействие всех продуктов </w:t>
      </w:r>
      <w:r w:rsidRPr="006437E1">
        <w:rPr>
          <w:bCs/>
        </w:rPr>
        <w:t>UGS</w:t>
      </w:r>
      <w:r w:rsidRPr="006437E1">
        <w:t xml:space="preserve">, а также специальных приложений, разработанных другими компаниями. Она является масштабируемой, модульно развиваемой платформой. В основе платформы </w:t>
      </w:r>
      <w:r w:rsidRPr="006437E1">
        <w:rPr>
          <w:bCs/>
        </w:rPr>
        <w:t xml:space="preserve">Unigraphics NX </w:t>
      </w:r>
      <w:r w:rsidRPr="006437E1">
        <w:t xml:space="preserve">лежит технология построения открытых систем, т.е. своеобразный шлюз между приложениями </w:t>
      </w:r>
      <w:r w:rsidRPr="006437E1">
        <w:rPr>
          <w:bCs/>
        </w:rPr>
        <w:t>UGS</w:t>
      </w:r>
      <w:r w:rsidRPr="006437E1">
        <w:t xml:space="preserve"> в области CAD/CAE/CAM/CAE, который получил название </w:t>
      </w:r>
      <w:r w:rsidRPr="006437E1">
        <w:rPr>
          <w:bCs/>
        </w:rPr>
        <w:t xml:space="preserve">NX </w:t>
      </w:r>
      <w:proofErr w:type="spellStart"/>
      <w:r w:rsidRPr="006437E1">
        <w:rPr>
          <w:bCs/>
        </w:rPr>
        <w:t>Gateway</w:t>
      </w:r>
      <w:proofErr w:type="spellEnd"/>
      <w:r w:rsidRPr="006437E1">
        <w:t xml:space="preserve">. Такая технология является следующим шагом в области обмена данными и позволяет не только импортировать данные из одной системы в другую, а непосредственно отрывать файлы </w:t>
      </w:r>
      <w:r w:rsidRPr="006437E1">
        <w:rPr>
          <w:bCs/>
        </w:rPr>
        <w:t xml:space="preserve">Unigraphics NX </w:t>
      </w:r>
      <w:proofErr w:type="gramStart"/>
      <w:r w:rsidRPr="006437E1">
        <w:t>с</w:t>
      </w:r>
      <w:proofErr w:type="gramEnd"/>
      <w:r w:rsidRPr="006437E1">
        <w:t xml:space="preserve"> </w:t>
      </w:r>
      <w:proofErr w:type="gramStart"/>
      <w:r w:rsidRPr="006437E1">
        <w:t>системах</w:t>
      </w:r>
      <w:proofErr w:type="gramEnd"/>
      <w:r w:rsidRPr="006437E1">
        <w:t xml:space="preserve"> </w:t>
      </w:r>
      <w:proofErr w:type="spellStart"/>
      <w:r w:rsidRPr="006437E1">
        <w:rPr>
          <w:bCs/>
        </w:rPr>
        <w:t>I-deas</w:t>
      </w:r>
      <w:proofErr w:type="spellEnd"/>
      <w:r w:rsidRPr="006437E1">
        <w:t xml:space="preserve">, </w:t>
      </w:r>
      <w:proofErr w:type="spellStart"/>
      <w:r w:rsidRPr="006437E1">
        <w:rPr>
          <w:bCs/>
        </w:rPr>
        <w:t>Solid</w:t>
      </w:r>
      <w:proofErr w:type="spellEnd"/>
      <w:r w:rsidRPr="006437E1">
        <w:rPr>
          <w:bCs/>
        </w:rPr>
        <w:t xml:space="preserve"> </w:t>
      </w:r>
      <w:proofErr w:type="spellStart"/>
      <w:r w:rsidRPr="006437E1">
        <w:rPr>
          <w:bCs/>
        </w:rPr>
        <w:t>Edge</w:t>
      </w:r>
      <w:proofErr w:type="spellEnd"/>
      <w:r w:rsidRPr="006437E1">
        <w:t xml:space="preserve">, </w:t>
      </w:r>
      <w:proofErr w:type="spellStart"/>
      <w:r w:rsidRPr="006437E1">
        <w:rPr>
          <w:bCs/>
        </w:rPr>
        <w:t>Imageware</w:t>
      </w:r>
      <w:proofErr w:type="spellEnd"/>
      <w:r w:rsidRPr="006437E1">
        <w:t xml:space="preserve">  с полным сохранением ассоциативности. </w:t>
      </w:r>
    </w:p>
    <w:p w:rsidR="006437E1" w:rsidRPr="006437E1" w:rsidRDefault="006437E1" w:rsidP="00B3575F">
      <w:pPr>
        <w:spacing w:before="100" w:beforeAutospacing="1" w:after="100" w:afterAutospacing="1" w:line="360" w:lineRule="auto"/>
        <w:jc w:val="both"/>
      </w:pPr>
      <w:r w:rsidRPr="006437E1">
        <w:rPr>
          <w:bCs/>
        </w:rPr>
        <w:t xml:space="preserve">NX </w:t>
      </w:r>
      <w:proofErr w:type="spellStart"/>
      <w:r w:rsidRPr="006437E1">
        <w:rPr>
          <w:bCs/>
        </w:rPr>
        <w:t>Gateway</w:t>
      </w:r>
      <w:proofErr w:type="spellEnd"/>
      <w:r w:rsidRPr="006437E1">
        <w:t xml:space="preserve"> представляет из себя набор базовых средств управления моделью на нижнем уровне, который включает внутренние процессы и общие </w:t>
      </w:r>
      <w:proofErr w:type="gramStart"/>
      <w:r w:rsidRPr="006437E1">
        <w:t>процессы</w:t>
      </w:r>
      <w:proofErr w:type="gramEnd"/>
      <w:r w:rsidRPr="006437E1">
        <w:t xml:space="preserve"> относящиеся к работе приложений. К внутренним процессам относят геометрическое ядро </w:t>
      </w:r>
      <w:proofErr w:type="spellStart"/>
      <w:r w:rsidRPr="006437E1">
        <w:t>Parasolid</w:t>
      </w:r>
      <w:proofErr w:type="spellEnd"/>
      <w:r w:rsidRPr="006437E1">
        <w:t xml:space="preserve">, средства работы с базой знаний, средства отображения графики, управления геометрическими ограничениями и другие. </w:t>
      </w:r>
    </w:p>
    <w:p w:rsidR="006437E1" w:rsidRPr="006437E1" w:rsidRDefault="006437E1" w:rsidP="00B3575F">
      <w:pPr>
        <w:spacing w:before="100" w:beforeAutospacing="1" w:after="100" w:afterAutospacing="1" w:line="360" w:lineRule="auto"/>
        <w:jc w:val="both"/>
      </w:pPr>
      <w:r w:rsidRPr="006437E1">
        <w:t xml:space="preserve">Твердотельное ядро </w:t>
      </w:r>
      <w:proofErr w:type="spellStart"/>
      <w:r w:rsidRPr="006437E1">
        <w:t>Parasolid</w:t>
      </w:r>
      <w:proofErr w:type="spellEnd"/>
      <w:r w:rsidRPr="006437E1">
        <w:t xml:space="preserve">, является самым распространенным ядром моделирования на рынке MCAD систем. Оно используется в более чем миллионе рабочих мест во всем мире. По оценкам аналитиков с помощью </w:t>
      </w:r>
      <w:proofErr w:type="spellStart"/>
      <w:r w:rsidRPr="006437E1">
        <w:t>Parasolid</w:t>
      </w:r>
      <w:proofErr w:type="spellEnd"/>
      <w:r w:rsidRPr="006437E1">
        <w:t xml:space="preserve"> построено цифровые модели около 35% всех промышленных изделий во всем мире. Для заказчиков </w:t>
      </w:r>
      <w:r w:rsidRPr="006437E1">
        <w:rPr>
          <w:bCs/>
        </w:rPr>
        <w:t>UGS</w:t>
      </w:r>
      <w:r w:rsidRPr="006437E1">
        <w:t xml:space="preserve"> это означает то, что им намного проще и удобнее обмениваться информацией со своими партнерами и поставщиками. К общим процессам, </w:t>
      </w:r>
      <w:proofErr w:type="gramStart"/>
      <w:r w:rsidRPr="006437E1">
        <w:t>связанными</w:t>
      </w:r>
      <w:proofErr w:type="gramEnd"/>
      <w:r w:rsidRPr="006437E1">
        <w:t xml:space="preserve"> с работой приложений относятся технология использования знаний </w:t>
      </w:r>
      <w:proofErr w:type="spellStart"/>
      <w:r w:rsidRPr="006437E1">
        <w:t>Knowledge</w:t>
      </w:r>
      <w:proofErr w:type="spellEnd"/>
      <w:r w:rsidRPr="006437E1">
        <w:t xml:space="preserve"> </w:t>
      </w:r>
      <w:proofErr w:type="spellStart"/>
      <w:r w:rsidRPr="006437E1">
        <w:t>Fusion</w:t>
      </w:r>
      <w:proofErr w:type="spellEnd"/>
      <w:r w:rsidRPr="006437E1">
        <w:t xml:space="preserve">, система визуализации и средства взаимодействия. На базе этих базовых </w:t>
      </w:r>
      <w:proofErr w:type="gramStart"/>
      <w:r w:rsidRPr="006437E1">
        <w:t>средств</w:t>
      </w:r>
      <w:proofErr w:type="gramEnd"/>
      <w:r w:rsidRPr="006437E1">
        <w:t xml:space="preserve"> а также общего стандарта на представление данных, который получил название PLM XML, строятся все решения </w:t>
      </w:r>
      <w:r w:rsidRPr="006437E1">
        <w:rPr>
          <w:bCs/>
        </w:rPr>
        <w:t>UGS</w:t>
      </w:r>
      <w:r w:rsidRPr="006437E1">
        <w:t xml:space="preserve">. Такой подход дает возможность развивать </w:t>
      </w:r>
      <w:r w:rsidRPr="006437E1">
        <w:lastRenderedPageBreak/>
        <w:t xml:space="preserve">внутренние модули и даже менять их без влияния на данные наших заказчиков и гарантировать им долгосрочную защиту инвестиций. </w:t>
      </w:r>
    </w:p>
    <w:p w:rsidR="006437E1" w:rsidRDefault="006437E1" w:rsidP="006437E1">
      <w:pPr>
        <w:pStyle w:val="4"/>
      </w:pPr>
      <w:r>
        <w:t>Проектирование изделия</w:t>
      </w:r>
    </w:p>
    <w:p w:rsidR="006437E1" w:rsidRPr="006437E1" w:rsidRDefault="006437E1" w:rsidP="00B3575F">
      <w:pPr>
        <w:spacing w:before="100" w:beforeAutospacing="1" w:after="100" w:afterAutospacing="1" w:line="360" w:lineRule="auto"/>
        <w:jc w:val="both"/>
      </w:pPr>
      <w:r w:rsidRPr="006437E1">
        <w:rPr>
          <w:bCs/>
        </w:rPr>
        <w:t xml:space="preserve">Unigraphics NX </w:t>
      </w:r>
      <w:r w:rsidRPr="006437E1">
        <w:t xml:space="preserve">обладает технологиями, которые дают возможность полностью изменить методологический подход к процессу проектирования, сделав его </w:t>
      </w:r>
      <w:proofErr w:type="gramStart"/>
      <w:r w:rsidRPr="006437E1">
        <w:t>существенно параллельными</w:t>
      </w:r>
      <w:proofErr w:type="gramEnd"/>
      <w:r w:rsidRPr="006437E1">
        <w:t xml:space="preserve"> с сохранением основных связей между этапами, дающими быстро вносить и отслеживать изменения на всех этапах изготовления изделия. </w:t>
      </w:r>
    </w:p>
    <w:p w:rsidR="006437E1" w:rsidRPr="006437E1" w:rsidRDefault="006437E1" w:rsidP="00B3575F">
      <w:pPr>
        <w:spacing w:before="100" w:beforeAutospacing="1" w:after="100" w:afterAutospacing="1" w:line="360" w:lineRule="auto"/>
        <w:jc w:val="both"/>
      </w:pPr>
      <w:r w:rsidRPr="006437E1">
        <w:t xml:space="preserve">Производители ищут возможности постоянно улучшать качества проектирования и пытаются ускорить процесс создания изделия. </w:t>
      </w:r>
      <w:r w:rsidRPr="006437E1">
        <w:rPr>
          <w:bCs/>
        </w:rPr>
        <w:t xml:space="preserve">Unigraphics NX </w:t>
      </w:r>
      <w:r w:rsidRPr="006437E1">
        <w:t xml:space="preserve">предлагает конструктору самые лучшие инструменты для его работы, основанные на технологии использования знаний во время всего процесса проектирования. На начальном этапе создания геометрии, </w:t>
      </w:r>
      <w:r w:rsidRPr="006437E1">
        <w:rPr>
          <w:bCs/>
        </w:rPr>
        <w:t xml:space="preserve">Unigraphics NX </w:t>
      </w:r>
      <w:r w:rsidRPr="006437E1">
        <w:t xml:space="preserve">предлагает широкий набор инструментов, позволяющих конструктору выбрать наилучший способ создания модели. Пользователь может использовать любой подход к созданию каркасной, поверхностной и твердотельной моделью это может быть традиционный, параметрический подход, метод эскизов и </w:t>
      </w:r>
      <w:proofErr w:type="gramStart"/>
      <w:r w:rsidRPr="006437E1">
        <w:t>наконец</w:t>
      </w:r>
      <w:proofErr w:type="gramEnd"/>
      <w:r w:rsidRPr="006437E1">
        <w:t xml:space="preserve"> прямое моделирование. Только </w:t>
      </w:r>
      <w:r w:rsidRPr="006437E1">
        <w:rPr>
          <w:bCs/>
        </w:rPr>
        <w:t xml:space="preserve">Unigraphics NX </w:t>
      </w:r>
      <w:r w:rsidRPr="006437E1">
        <w:t xml:space="preserve">предлагает такой полный набор инструментов без всяких ограничений на их применение, начиная от создания до управления и изменения геометрии модели. </w:t>
      </w:r>
    </w:p>
    <w:p w:rsidR="006437E1" w:rsidRPr="006437E1" w:rsidRDefault="006437E1" w:rsidP="00B3575F">
      <w:pPr>
        <w:spacing w:before="100" w:beforeAutospacing="1" w:after="100" w:afterAutospacing="1" w:line="360" w:lineRule="auto"/>
        <w:jc w:val="both"/>
      </w:pPr>
      <w:r w:rsidRPr="006437E1">
        <w:t xml:space="preserve">Конструктор может работать в контексте сборки без всяких ограничений на размерность. При этом сохраняется ассоциативность и обеспечивается построение полного цифрового макета изделия любой сложности. </w:t>
      </w:r>
    </w:p>
    <w:p w:rsidR="006437E1" w:rsidRPr="006437E1" w:rsidRDefault="006437E1" w:rsidP="00B3575F">
      <w:pPr>
        <w:spacing w:before="100" w:beforeAutospacing="1" w:after="100" w:afterAutospacing="1" w:line="360" w:lineRule="auto"/>
        <w:jc w:val="both"/>
      </w:pPr>
      <w:r w:rsidRPr="006437E1">
        <w:t xml:space="preserve">Одно из основных преимуществ </w:t>
      </w:r>
      <w:r w:rsidRPr="006437E1">
        <w:rPr>
          <w:bCs/>
        </w:rPr>
        <w:t xml:space="preserve">Unigraphics NX </w:t>
      </w:r>
      <w:r w:rsidRPr="006437E1">
        <w:t xml:space="preserve">является технология прямого моделирования. Функция прямого моделирования позволяет манипулировать с геометрией твердого тела. Смысл прямого моделирования состоит в наложении геометрических ограничений на геометрию твердого теле, которое приводит </w:t>
      </w:r>
      <w:proofErr w:type="gramStart"/>
      <w:r w:rsidRPr="006437E1">
        <w:t>к</w:t>
      </w:r>
      <w:proofErr w:type="gramEnd"/>
      <w:r w:rsidRPr="006437E1">
        <w:t xml:space="preserve"> изменении его формы без необходимости изменения дерева построения. </w:t>
      </w:r>
    </w:p>
    <w:p w:rsidR="006437E1" w:rsidRPr="006437E1" w:rsidRDefault="006437E1" w:rsidP="00B3575F">
      <w:pPr>
        <w:spacing w:before="100" w:beforeAutospacing="1" w:after="100" w:afterAutospacing="1" w:line="360" w:lineRule="auto"/>
        <w:jc w:val="both"/>
      </w:pPr>
      <w:r w:rsidRPr="006437E1">
        <w:t xml:space="preserve">Одним из главных критериев выбора </w:t>
      </w:r>
      <w:r w:rsidRPr="006437E1">
        <w:rPr>
          <w:bCs/>
        </w:rPr>
        <w:t xml:space="preserve">Unigraphics NX </w:t>
      </w:r>
      <w:r w:rsidRPr="006437E1">
        <w:t xml:space="preserve">многими мировыми компаниями является наличие революционной технологии WAVE и возможности работать с большими сборками. </w:t>
      </w:r>
    </w:p>
    <w:p w:rsidR="006437E1" w:rsidRDefault="006437E1" w:rsidP="00B3575F">
      <w:pPr>
        <w:spacing w:before="100" w:beforeAutospacing="1" w:after="100" w:afterAutospacing="1" w:line="360" w:lineRule="auto"/>
        <w:jc w:val="both"/>
      </w:pPr>
      <w:r w:rsidRPr="006437E1">
        <w:rPr>
          <w:bCs/>
        </w:rPr>
        <w:lastRenderedPageBreak/>
        <w:t xml:space="preserve">Unigraphics NX </w:t>
      </w:r>
      <w:r w:rsidRPr="006437E1">
        <w:t xml:space="preserve">обладает набором инструментов для анализа в среде сборки, которые помогают улучшить качество конструкции, выявить и устранить проблемы в самом начале. Контроль пересечений и зазоров помогает предотвратить проблему уже в тот момент, когда компонент размещается в сборке. В результате вы создаете правильную модель или сборку с первого раза, не тратя время на исправление ошибок. </w:t>
      </w:r>
    </w:p>
    <w:p w:rsidR="00D659EE" w:rsidRPr="00260B0B" w:rsidRDefault="00D659EE" w:rsidP="0084162D">
      <w:pPr>
        <w:pStyle w:val="2"/>
      </w:pPr>
      <w:bookmarkStart w:id="160" w:name="_Toc263798500"/>
      <w:r w:rsidRPr="00260B0B">
        <w:t xml:space="preserve">Обзор программ для </w:t>
      </w:r>
      <w:r w:rsidR="009B3A67">
        <w:t xml:space="preserve">биомеханического </w:t>
      </w:r>
      <w:r w:rsidRPr="00260B0B">
        <w:t>моделирования</w:t>
      </w:r>
      <w:bookmarkEnd w:id="160"/>
    </w:p>
    <w:p w:rsidR="00B53EBB" w:rsidRPr="009B3A67" w:rsidRDefault="00B53EBB" w:rsidP="00B53EBB">
      <w:pPr>
        <w:ind w:left="720"/>
        <w:rPr>
          <w:rFonts w:cs="Calibri"/>
        </w:rPr>
      </w:pPr>
    </w:p>
    <w:p w:rsidR="00732F31" w:rsidRPr="004E08FF" w:rsidRDefault="00953329" w:rsidP="004E08FF">
      <w:pPr>
        <w:pStyle w:val="3"/>
      </w:pPr>
      <w:bookmarkStart w:id="161" w:name="_Toc263798501"/>
      <w:proofErr w:type="spellStart"/>
      <w:r w:rsidRPr="004E08FF">
        <w:t>MCS.visual</w:t>
      </w:r>
      <w:r w:rsidR="00732F31" w:rsidRPr="004E08FF">
        <w:t>Nastran</w:t>
      </w:r>
      <w:proofErr w:type="spellEnd"/>
      <w:r w:rsidR="00732F31" w:rsidRPr="004E08FF">
        <w:t xml:space="preserve"> 4D</w:t>
      </w:r>
      <w:bookmarkEnd w:id="161"/>
    </w:p>
    <w:p w:rsidR="007E06F6" w:rsidRPr="007E06F6" w:rsidRDefault="007E06F6" w:rsidP="001106F0">
      <w:pPr>
        <w:pStyle w:val="afc"/>
        <w:numPr>
          <w:ilvl w:val="1"/>
          <w:numId w:val="7"/>
        </w:numPr>
        <w:jc w:val="center"/>
        <w:rPr>
          <w:b/>
          <w:vanish/>
          <w:sz w:val="28"/>
          <w:szCs w:val="28"/>
        </w:rPr>
      </w:pPr>
    </w:p>
    <w:p w:rsidR="002025FC" w:rsidRDefault="00B53EBB" w:rsidP="00B53EBB">
      <w:pPr>
        <w:spacing w:line="360" w:lineRule="auto"/>
      </w:pPr>
      <w:r w:rsidRPr="00B53EBB">
        <w:t xml:space="preserve"> </w:t>
      </w:r>
    </w:p>
    <w:p w:rsidR="00590477" w:rsidRDefault="00621360" w:rsidP="00B3575F">
      <w:pPr>
        <w:spacing w:line="360" w:lineRule="auto"/>
        <w:jc w:val="both"/>
      </w:pPr>
      <w:r>
        <w:rPr>
          <w:noProof/>
        </w:rPr>
        <w:drawing>
          <wp:inline distT="0" distB="0" distL="0" distR="0">
            <wp:extent cx="3148965" cy="3646805"/>
            <wp:effectExtent l="19050" t="0" r="0" b="0"/>
            <wp:docPr id="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cstate="print"/>
                    <a:srcRect/>
                    <a:stretch>
                      <a:fillRect/>
                    </a:stretch>
                  </pic:blipFill>
                  <pic:spPr bwMode="auto">
                    <a:xfrm>
                      <a:off x="0" y="0"/>
                      <a:ext cx="3148965" cy="3646805"/>
                    </a:xfrm>
                    <a:prstGeom prst="rect">
                      <a:avLst/>
                    </a:prstGeom>
                    <a:noFill/>
                    <a:ln w="9525">
                      <a:noFill/>
                      <a:miter lim="800000"/>
                      <a:headEnd/>
                      <a:tailEnd/>
                    </a:ln>
                  </pic:spPr>
                </pic:pic>
              </a:graphicData>
            </a:graphic>
          </wp:inline>
        </w:drawing>
      </w:r>
    </w:p>
    <w:p w:rsidR="00590477" w:rsidRDefault="00590477" w:rsidP="00B3575F">
      <w:pPr>
        <w:spacing w:line="360" w:lineRule="auto"/>
        <w:jc w:val="both"/>
      </w:pPr>
      <w:r>
        <w:t>Рис.2.4.1 MSC.visualNastran4D</w:t>
      </w:r>
    </w:p>
    <w:p w:rsidR="002025FC" w:rsidRDefault="002025FC" w:rsidP="00B3575F">
      <w:pPr>
        <w:spacing w:line="360" w:lineRule="auto"/>
        <w:jc w:val="both"/>
      </w:pPr>
      <w:r>
        <w:t>MSC.visualNastran4D</w:t>
      </w:r>
      <w:r w:rsidRPr="00300B74">
        <w:t xml:space="preserve"> </w:t>
      </w:r>
      <w:r>
        <w:t xml:space="preserve">объединяет технологии движения, анимации и симуляции в одну функциональную систему моделирования. Она позволяет проектировать механизмы динамически. Интуитивно понятный интерфейс в среде </w:t>
      </w:r>
      <w:proofErr w:type="spellStart"/>
      <w:r w:rsidRPr="002025FC">
        <w:t>Windows</w:t>
      </w:r>
      <w:proofErr w:type="spellEnd"/>
      <w:r w:rsidRPr="00300B74">
        <w:t>,</w:t>
      </w:r>
      <w:r>
        <w:t xml:space="preserve">  объединяющий главные </w:t>
      </w:r>
      <w:r w:rsidRPr="002025FC">
        <w:t>CAD</w:t>
      </w:r>
      <w:r w:rsidRPr="002C4A35">
        <w:t xml:space="preserve"> </w:t>
      </w:r>
      <w:r>
        <w:t>системы.</w:t>
      </w:r>
    </w:p>
    <w:p w:rsidR="002025FC" w:rsidRDefault="002025FC" w:rsidP="00B3575F">
      <w:pPr>
        <w:spacing w:line="360" w:lineRule="auto"/>
        <w:jc w:val="both"/>
      </w:pPr>
      <w:r>
        <w:t>Программа используется инженерами и проектировщиками во многих производственных областях.</w:t>
      </w:r>
    </w:p>
    <w:p w:rsidR="00B53EBB" w:rsidRPr="00B53EBB" w:rsidRDefault="002025FC" w:rsidP="00B90FEA">
      <w:pPr>
        <w:spacing w:line="360" w:lineRule="auto"/>
        <w:jc w:val="both"/>
      </w:pPr>
      <w:r>
        <w:t xml:space="preserve">Блок, представляющий собой модель MSC.visualNastran4D, может быть легко вставлен в приложение </w:t>
      </w:r>
      <w:proofErr w:type="spellStart"/>
      <w:r w:rsidRPr="00AE2D61">
        <w:t>Simulink</w:t>
      </w:r>
      <w:proofErr w:type="spellEnd"/>
      <w:r>
        <w:t xml:space="preserve">, чтобы использовать расширенное моделирование. Механические </w:t>
      </w:r>
      <w:r>
        <w:lastRenderedPageBreak/>
        <w:t xml:space="preserve">параметры модели, такие как скорость, положение, крутящий момент, могут быть связаны с программами MATLAB и </w:t>
      </w:r>
      <w:proofErr w:type="spellStart"/>
      <w:r w:rsidRPr="00AE2D61">
        <w:t>Simulink</w:t>
      </w:r>
      <w:proofErr w:type="spellEnd"/>
      <w:r>
        <w:t xml:space="preserve"> для контроля процесса проектирования.</w:t>
      </w:r>
    </w:p>
    <w:p w:rsidR="007E06F6" w:rsidRPr="004E08FF" w:rsidRDefault="00732F31" w:rsidP="004E08FF">
      <w:pPr>
        <w:pStyle w:val="3"/>
      </w:pPr>
      <w:bookmarkStart w:id="162" w:name="_Toc263798502"/>
      <w:r w:rsidRPr="004E08FF">
        <w:t>SIMM</w:t>
      </w:r>
      <w:bookmarkEnd w:id="162"/>
    </w:p>
    <w:p w:rsidR="007E06F6" w:rsidRDefault="007E06F6" w:rsidP="007E06F6">
      <w:pPr>
        <w:ind w:left="720"/>
        <w:jc w:val="center"/>
        <w:rPr>
          <w:b/>
          <w:sz w:val="28"/>
          <w:szCs w:val="28"/>
        </w:rPr>
      </w:pPr>
    </w:p>
    <w:p w:rsidR="00590477" w:rsidRDefault="001A01AF" w:rsidP="00B3575F">
      <w:pPr>
        <w:spacing w:line="360" w:lineRule="auto"/>
        <w:jc w:val="both"/>
      </w:pPr>
      <w:r>
        <w:rPr>
          <w:noProof/>
        </w:rPr>
        <w:drawing>
          <wp:inline distT="0" distB="0" distL="0" distR="0">
            <wp:extent cx="2426335" cy="2424430"/>
            <wp:effectExtent l="19050" t="0" r="0" b="0"/>
            <wp:docPr id="35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 cstate="print"/>
                    <a:srcRect/>
                    <a:stretch>
                      <a:fillRect/>
                    </a:stretch>
                  </pic:blipFill>
                  <pic:spPr bwMode="auto">
                    <a:xfrm>
                      <a:off x="0" y="0"/>
                      <a:ext cx="2426335" cy="2424430"/>
                    </a:xfrm>
                    <a:prstGeom prst="rect">
                      <a:avLst/>
                    </a:prstGeom>
                    <a:noFill/>
                    <a:ln w="9525">
                      <a:noFill/>
                      <a:miter lim="800000"/>
                      <a:headEnd/>
                      <a:tailEnd/>
                    </a:ln>
                  </pic:spPr>
                </pic:pic>
              </a:graphicData>
            </a:graphic>
          </wp:inline>
        </w:drawing>
      </w:r>
    </w:p>
    <w:p w:rsidR="00590477" w:rsidRDefault="00590477" w:rsidP="00B3575F">
      <w:pPr>
        <w:spacing w:line="360" w:lineRule="auto"/>
        <w:jc w:val="both"/>
      </w:pPr>
      <w:r>
        <w:t xml:space="preserve">Рис. 2.4.2 </w:t>
      </w:r>
      <w:r>
        <w:rPr>
          <w:lang w:val="en-US"/>
        </w:rPr>
        <w:t>SIMM</w:t>
      </w:r>
    </w:p>
    <w:p w:rsidR="002025FC" w:rsidRDefault="002025FC" w:rsidP="00590477">
      <w:pPr>
        <w:spacing w:line="360" w:lineRule="auto"/>
        <w:ind w:firstLine="708"/>
        <w:jc w:val="both"/>
      </w:pPr>
      <w:proofErr w:type="gramStart"/>
      <w:r>
        <w:rPr>
          <w:lang w:val="en-US"/>
        </w:rPr>
        <w:t>SIMM</w:t>
      </w:r>
      <w:r>
        <w:t xml:space="preserve"> - программное обеспечение для интерактивного мускульно-скелетного проектирования.</w:t>
      </w:r>
      <w:proofErr w:type="gramEnd"/>
      <w:r>
        <w:t xml:space="preserve"> Представляет собой мощный набор инструментов, облегчающий моделирование, анимацию и анализ мускульно-скелетной системы. Модель в </w:t>
      </w:r>
      <w:r>
        <w:rPr>
          <w:lang w:val="en-US"/>
        </w:rPr>
        <w:t>SIMM</w:t>
      </w:r>
      <w:r w:rsidRPr="003F3AA2">
        <w:t xml:space="preserve"> </w:t>
      </w:r>
      <w:r>
        <w:t xml:space="preserve">состоит из костей, мышц, связок и других частей. Мышцы крутятся вокруг точек, развивая силу и как следствие – образование моментов. Программа способна анализировать мускульно-скелетную модель, вычисляя моменты каждой мышцы и определяя положение тела. Манипулируя моделью при помощи интерфейса, разработчик может быстро исследовать изменения геометрии модели, сил, моментов и других параметров. На данный момент </w:t>
      </w:r>
      <w:r w:rsidRPr="00FD47F4">
        <w:t xml:space="preserve">SIMM используется </w:t>
      </w:r>
      <w:r>
        <w:t xml:space="preserve">сотнями биомеханическими исследователями для создания информационной модели. Потом симулируются движения: прогулка, езда на велосипеде, бег и скалолазание. </w:t>
      </w:r>
    </w:p>
    <w:p w:rsidR="002025FC" w:rsidRDefault="002025FC" w:rsidP="00B3575F">
      <w:pPr>
        <w:spacing w:line="360" w:lineRule="auto"/>
        <w:jc w:val="both"/>
      </w:pPr>
      <w:r>
        <w:t xml:space="preserve">Мускульно-скелетная модель состоит из набора сегментов, которые соединены между собой точками. Точки моделируются с использованием кинематических функций. </w:t>
      </w:r>
    </w:p>
    <w:p w:rsidR="002025FC" w:rsidRDefault="002025FC" w:rsidP="00B3575F">
      <w:pPr>
        <w:spacing w:line="360" w:lineRule="auto"/>
        <w:jc w:val="both"/>
      </w:pPr>
      <w:r>
        <w:t>Достоинства программы:</w:t>
      </w:r>
    </w:p>
    <w:p w:rsidR="002025FC" w:rsidRDefault="002025FC" w:rsidP="001106F0">
      <w:pPr>
        <w:numPr>
          <w:ilvl w:val="0"/>
          <w:numId w:val="11"/>
        </w:numPr>
        <w:spacing w:line="360" w:lineRule="auto"/>
        <w:jc w:val="both"/>
      </w:pPr>
      <w:r>
        <w:t xml:space="preserve">Обтягивание мышцами. Можно интерактивно определить модель при помощи сфер, эллипсоидов и цилиндров. </w:t>
      </w:r>
      <w:r>
        <w:rPr>
          <w:lang w:val="en-US"/>
        </w:rPr>
        <w:t>SIMM</w:t>
      </w:r>
      <w:r w:rsidRPr="000C2E6C">
        <w:t xml:space="preserve"> </w:t>
      </w:r>
      <w:r>
        <w:t>автоматически обтягивает модель мышцами, прокладывая просчитанные и оптимальные пути из волокон.</w:t>
      </w:r>
    </w:p>
    <w:p w:rsidR="002025FC" w:rsidRDefault="002025FC" w:rsidP="001106F0">
      <w:pPr>
        <w:numPr>
          <w:ilvl w:val="0"/>
          <w:numId w:val="11"/>
        </w:numPr>
        <w:spacing w:line="360" w:lineRule="auto"/>
        <w:jc w:val="both"/>
      </w:pPr>
      <w:r>
        <w:t xml:space="preserve">Деформация костей. Новые мощные инструменты позволяют обтягивать кости в сложные поверхности, чтобы моделировать деформацию. Большеберцовое кручение и </w:t>
      </w:r>
      <w:r>
        <w:lastRenderedPageBreak/>
        <w:t>бедренное смещение оказывают прямое воздействие на модель. Значения могут быть представлены в виде диапазона.</w:t>
      </w:r>
    </w:p>
    <w:p w:rsidR="002025FC" w:rsidRDefault="002025FC" w:rsidP="001106F0">
      <w:pPr>
        <w:numPr>
          <w:ilvl w:val="0"/>
          <w:numId w:val="11"/>
        </w:numPr>
        <w:spacing w:line="360" w:lineRule="auto"/>
        <w:jc w:val="both"/>
      </w:pPr>
      <w:r>
        <w:t xml:space="preserve">Масштабирование модели. Этот инструмент позволяет подобрать удобный масштаб для проектировщика. Имеется возможность установки разных масштабов на оси. </w:t>
      </w:r>
    </w:p>
    <w:p w:rsidR="002025FC" w:rsidRDefault="002025FC" w:rsidP="001106F0">
      <w:pPr>
        <w:numPr>
          <w:ilvl w:val="0"/>
          <w:numId w:val="11"/>
        </w:numPr>
        <w:spacing w:line="360" w:lineRule="auto"/>
        <w:jc w:val="both"/>
      </w:pPr>
      <w:r>
        <w:t xml:space="preserve">Экспорт в </w:t>
      </w:r>
      <w:r>
        <w:rPr>
          <w:lang w:val="en-US"/>
        </w:rPr>
        <w:t>TIFF</w:t>
      </w:r>
      <w:r w:rsidRPr="00345384">
        <w:t xml:space="preserve">. </w:t>
      </w:r>
      <w:r>
        <w:t>Экспорт позволяет сохранить изображение модели. В случае анимации, создаётся серия изображения, которые могут быть объединены в фильм.</w:t>
      </w:r>
    </w:p>
    <w:p w:rsidR="002025FC" w:rsidRDefault="002025FC" w:rsidP="001106F0">
      <w:pPr>
        <w:numPr>
          <w:ilvl w:val="0"/>
          <w:numId w:val="11"/>
        </w:numPr>
        <w:spacing w:line="360" w:lineRule="auto"/>
        <w:jc w:val="both"/>
      </w:pPr>
      <w:r>
        <w:t xml:space="preserve">Отображение мышц. Мышцы отображаются как затемненные цилиндры, делающие модель более реалистичной. Есть возможность настройки отображения каждой мышцы. </w:t>
      </w:r>
    </w:p>
    <w:p w:rsidR="002025FC" w:rsidRDefault="002025FC" w:rsidP="001106F0">
      <w:pPr>
        <w:numPr>
          <w:ilvl w:val="0"/>
          <w:numId w:val="11"/>
        </w:numPr>
        <w:spacing w:line="360" w:lineRule="auto"/>
        <w:jc w:val="both"/>
      </w:pPr>
      <w:r>
        <w:t xml:space="preserve">Редактирование точек мышц. Выбор и движение маркеров осуществляется при помощи удобного инструментария. В нём есть возможность сбора полигонов на кости. </w:t>
      </w:r>
    </w:p>
    <w:p w:rsidR="002025FC" w:rsidRDefault="002025FC" w:rsidP="001106F0">
      <w:pPr>
        <w:numPr>
          <w:ilvl w:val="0"/>
          <w:numId w:val="11"/>
        </w:numPr>
        <w:spacing w:line="360" w:lineRule="auto"/>
        <w:jc w:val="both"/>
      </w:pPr>
      <w:r>
        <w:t xml:space="preserve">Движение объектов. В </w:t>
      </w:r>
      <w:r>
        <w:rPr>
          <w:lang w:val="en-US"/>
        </w:rPr>
        <w:t>SIMM</w:t>
      </w:r>
      <w:r w:rsidRPr="008F71AC">
        <w:t xml:space="preserve"> </w:t>
      </w:r>
      <w:r>
        <w:t xml:space="preserve">есть класс объектов, которые можно использовать для анимации. Объекты движения – многогранники. Для каждого можно определить позицию, ориентацию, размер и цвет. </w:t>
      </w:r>
      <w:proofErr w:type="gramStart"/>
      <w:r>
        <w:t xml:space="preserve">Они похожи на векторы сил в более ранних версия программного обеспечения. </w:t>
      </w:r>
      <w:proofErr w:type="gramEnd"/>
    </w:p>
    <w:p w:rsidR="002025FC" w:rsidRPr="004E08FF" w:rsidRDefault="00412030" w:rsidP="004E08FF">
      <w:pPr>
        <w:pStyle w:val="3"/>
      </w:pPr>
      <w:bookmarkStart w:id="163" w:name="_Toc263798503"/>
      <w:r w:rsidRPr="004E08FF">
        <w:t xml:space="preserve">3D </w:t>
      </w:r>
      <w:proofErr w:type="spellStart"/>
      <w:r w:rsidRPr="004E08FF">
        <w:t>Visible</w:t>
      </w:r>
      <w:proofErr w:type="spellEnd"/>
      <w:r w:rsidRPr="004E08FF">
        <w:t xml:space="preserve"> </w:t>
      </w:r>
      <w:proofErr w:type="spellStart"/>
      <w:r w:rsidRPr="004E08FF">
        <w:t>Human</w:t>
      </w:r>
      <w:bookmarkEnd w:id="163"/>
      <w:proofErr w:type="spellEnd"/>
    </w:p>
    <w:p w:rsidR="006E75E2" w:rsidRPr="006E75E2" w:rsidRDefault="006E75E2" w:rsidP="006E75E2"/>
    <w:p w:rsidR="00412030" w:rsidRDefault="001A01AF" w:rsidP="00412030">
      <w:pPr>
        <w:rPr>
          <w:noProof/>
        </w:rPr>
      </w:pPr>
      <w:r>
        <w:rPr>
          <w:noProof/>
        </w:rPr>
        <w:drawing>
          <wp:inline distT="0" distB="0" distL="0" distR="0">
            <wp:extent cx="4848225" cy="3274695"/>
            <wp:effectExtent l="19050" t="0" r="9525"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srcRect/>
                    <a:stretch>
                      <a:fillRect/>
                    </a:stretch>
                  </pic:blipFill>
                  <pic:spPr bwMode="auto">
                    <a:xfrm>
                      <a:off x="0" y="0"/>
                      <a:ext cx="4848225" cy="3274695"/>
                    </a:xfrm>
                    <a:prstGeom prst="rect">
                      <a:avLst/>
                    </a:prstGeom>
                    <a:noFill/>
                    <a:ln w="9525">
                      <a:noFill/>
                      <a:miter lim="800000"/>
                      <a:headEnd/>
                      <a:tailEnd/>
                    </a:ln>
                  </pic:spPr>
                </pic:pic>
              </a:graphicData>
            </a:graphic>
          </wp:inline>
        </w:drawing>
      </w:r>
    </w:p>
    <w:p w:rsidR="00590477" w:rsidRDefault="00590477" w:rsidP="00412030">
      <w:pPr>
        <w:rPr>
          <w:noProof/>
        </w:rPr>
      </w:pPr>
      <w:r>
        <w:rPr>
          <w:noProof/>
        </w:rPr>
        <w:t xml:space="preserve">Рис. 2.4.3 </w:t>
      </w:r>
      <w:r w:rsidRPr="00AC5A3E">
        <w:t>3</w:t>
      </w:r>
      <w:r w:rsidRPr="000052BA">
        <w:rPr>
          <w:lang w:val="en-US"/>
        </w:rPr>
        <w:t>D</w:t>
      </w:r>
      <w:r w:rsidRPr="00AC5A3E">
        <w:t xml:space="preserve"> </w:t>
      </w:r>
      <w:r w:rsidRPr="000052BA">
        <w:rPr>
          <w:lang w:val="en-US"/>
        </w:rPr>
        <w:t>Visible</w:t>
      </w:r>
      <w:r w:rsidRPr="00AC5A3E">
        <w:t xml:space="preserve"> </w:t>
      </w:r>
      <w:r w:rsidRPr="000052BA">
        <w:rPr>
          <w:lang w:val="en-US"/>
        </w:rPr>
        <w:t>Human</w:t>
      </w:r>
    </w:p>
    <w:p w:rsidR="002025FC" w:rsidRPr="00AC5A3E" w:rsidRDefault="002025FC" w:rsidP="00412030">
      <w:pPr>
        <w:rPr>
          <w:noProof/>
        </w:rPr>
      </w:pPr>
    </w:p>
    <w:p w:rsidR="002025FC" w:rsidRDefault="002025FC" w:rsidP="00B3575F">
      <w:pPr>
        <w:spacing w:line="360" w:lineRule="auto"/>
        <w:jc w:val="both"/>
      </w:pPr>
      <w:r>
        <w:lastRenderedPageBreak/>
        <w:t xml:space="preserve">Программа состоит из </w:t>
      </w:r>
      <w:proofErr w:type="spellStart"/>
      <w:r>
        <w:t>высокодетализированных</w:t>
      </w:r>
      <w:proofErr w:type="spellEnd"/>
      <w:r>
        <w:t>, анатомически правильных  3</w:t>
      </w:r>
      <w:r>
        <w:rPr>
          <w:lang w:val="en-US"/>
        </w:rPr>
        <w:t>D</w:t>
      </w:r>
      <w:r w:rsidRPr="003A7879">
        <w:t xml:space="preserve"> </w:t>
      </w:r>
      <w:r>
        <w:t xml:space="preserve">моделей человеческого тела. Модели были разработаны путём снятия показаний с людей, которые проходили сильную тренировку. Они были визуализированы опытными медицинскими рабочими. </w:t>
      </w:r>
    </w:p>
    <w:p w:rsidR="002025FC" w:rsidRDefault="002025FC" w:rsidP="00B3575F">
      <w:pPr>
        <w:spacing w:line="360" w:lineRule="auto"/>
        <w:jc w:val="both"/>
      </w:pPr>
      <w:r>
        <w:t xml:space="preserve">Все данные не раз проверялись экспертами в области физики, математики и анатомии. </w:t>
      </w:r>
    </w:p>
    <w:p w:rsidR="00206407" w:rsidRPr="000052BA" w:rsidRDefault="00206407" w:rsidP="00412030">
      <w:pPr>
        <w:rPr>
          <w:noProof/>
        </w:rPr>
      </w:pPr>
    </w:p>
    <w:p w:rsidR="00A84D16" w:rsidRPr="004E08FF" w:rsidRDefault="00A84D16" w:rsidP="004E08FF">
      <w:pPr>
        <w:pStyle w:val="3"/>
      </w:pPr>
      <w:bookmarkStart w:id="164" w:name="_Toc263798504"/>
      <w:r w:rsidRPr="004E08FF">
        <w:t>SIMI</w:t>
      </w:r>
      <w:r w:rsidR="00564CF5" w:rsidRPr="004E08FF">
        <w:t xml:space="preserve"> </w:t>
      </w:r>
      <w:proofErr w:type="spellStart"/>
      <w:r w:rsidR="00564CF5" w:rsidRPr="004E08FF">
        <w:t>Motion</w:t>
      </w:r>
      <w:bookmarkEnd w:id="164"/>
      <w:proofErr w:type="spellEnd"/>
    </w:p>
    <w:p w:rsidR="00564CF5" w:rsidRPr="00564CF5" w:rsidRDefault="00564CF5" w:rsidP="00564CF5">
      <w:pPr>
        <w:rPr>
          <w:lang w:val="en-US"/>
        </w:rPr>
      </w:pPr>
    </w:p>
    <w:p w:rsidR="00E069CA" w:rsidRDefault="00E069CA" w:rsidP="00590477">
      <w:r>
        <w:rPr>
          <w:noProof/>
        </w:rPr>
        <w:drawing>
          <wp:inline distT="0" distB="0" distL="0" distR="0">
            <wp:extent cx="2076450" cy="3014766"/>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cstate="print"/>
                    <a:srcRect/>
                    <a:stretch>
                      <a:fillRect/>
                    </a:stretch>
                  </pic:blipFill>
                  <pic:spPr bwMode="auto">
                    <a:xfrm>
                      <a:off x="0" y="0"/>
                      <a:ext cx="2081064" cy="3021465"/>
                    </a:xfrm>
                    <a:prstGeom prst="rect">
                      <a:avLst/>
                    </a:prstGeom>
                    <a:noFill/>
                    <a:ln w="9525">
                      <a:noFill/>
                      <a:miter lim="800000"/>
                      <a:headEnd/>
                      <a:tailEnd/>
                    </a:ln>
                  </pic:spPr>
                </pic:pic>
              </a:graphicData>
            </a:graphic>
          </wp:inline>
        </w:drawing>
      </w:r>
    </w:p>
    <w:p w:rsidR="00590477" w:rsidRDefault="00590477" w:rsidP="00590477">
      <w:r>
        <w:t xml:space="preserve">Рис. 2.4.4 </w:t>
      </w:r>
      <w:proofErr w:type="spellStart"/>
      <w:r w:rsidRPr="00564CF5">
        <w:t>Simi</w:t>
      </w:r>
      <w:proofErr w:type="spellEnd"/>
      <w:r w:rsidRPr="00564CF5">
        <w:t xml:space="preserve"> </w:t>
      </w:r>
      <w:proofErr w:type="spellStart"/>
      <w:r w:rsidRPr="00564CF5">
        <w:t>Motion</w:t>
      </w:r>
      <w:proofErr w:type="spellEnd"/>
    </w:p>
    <w:p w:rsidR="00590477" w:rsidRPr="00E069CA" w:rsidRDefault="00590477" w:rsidP="00590477"/>
    <w:p w:rsidR="00564CF5" w:rsidRDefault="00564CF5" w:rsidP="00B3575F">
      <w:pPr>
        <w:spacing w:line="360" w:lineRule="auto"/>
        <w:jc w:val="both"/>
        <w:rPr>
          <w:noProof/>
        </w:rPr>
      </w:pPr>
      <w:proofErr w:type="spellStart"/>
      <w:r w:rsidRPr="00564CF5">
        <w:t>Simi</w:t>
      </w:r>
      <w:proofErr w:type="spellEnd"/>
      <w:r w:rsidRPr="00564CF5">
        <w:t xml:space="preserve"> </w:t>
      </w:r>
      <w:proofErr w:type="spellStart"/>
      <w:r w:rsidRPr="00564CF5">
        <w:t>Motion</w:t>
      </w:r>
      <w:proofErr w:type="spellEnd"/>
      <w:r w:rsidRPr="00564CF5">
        <w:t xml:space="preserve"> </w:t>
      </w:r>
      <w:r>
        <w:t xml:space="preserve">позволяет проводить анализ  в 2-х мерном и 3-х мерном пространстве. Этот анализ используется  для спорта и имеет очень много характеристик. Каждое движение, сделанное спортсменом, захватывается и детализировано анализируется. Типичным примером для этой программы служит кинематика и динамика мускульно-скелетной системы. </w:t>
      </w:r>
      <w:r w:rsidR="004B2BE1">
        <w:t>С</w:t>
      </w:r>
      <w:r>
        <w:t xml:space="preserve">истема очень универсальна и может быть </w:t>
      </w:r>
      <w:proofErr w:type="gramStart"/>
      <w:r>
        <w:t>использована</w:t>
      </w:r>
      <w:proofErr w:type="gramEnd"/>
      <w:r>
        <w:t xml:space="preserve"> как и на суше, так и под водой. </w:t>
      </w:r>
      <w:r w:rsidR="004B2BE1">
        <w:t xml:space="preserve">Большой опыт работы разработчиков программы с высококвалифицированными учеными, ведущими исследования спортсменов, позволил создать универсальное программное обеспечение. </w:t>
      </w:r>
    </w:p>
    <w:p w:rsidR="004B2BE1" w:rsidRDefault="004B2BE1" w:rsidP="00B3575F">
      <w:pPr>
        <w:spacing w:line="360" w:lineRule="auto"/>
        <w:jc w:val="both"/>
      </w:pPr>
      <w:r>
        <w:t xml:space="preserve">Широкий выбор модулей анализа оптимизирует, например, вычисление центра масс объекта, сканирование ноги и т.п. </w:t>
      </w:r>
      <w:r w:rsidR="00B35038">
        <w:t>Расширенные свойства модулей позволяют  детализировать дорожку, на которой занимаются спортсмены для более глубокого анализа движения и фундаментальных законов физики.</w:t>
      </w:r>
      <w:r w:rsidR="00E069CA">
        <w:t xml:space="preserve"> </w:t>
      </w:r>
    </w:p>
    <w:p w:rsidR="00E069CA" w:rsidRPr="000052BA" w:rsidRDefault="00E069CA" w:rsidP="00564CF5">
      <w:pPr>
        <w:spacing w:line="360" w:lineRule="auto"/>
      </w:pPr>
    </w:p>
    <w:p w:rsidR="009D1BA8" w:rsidRPr="004E08FF" w:rsidRDefault="009D1BA8" w:rsidP="004E08FF">
      <w:pPr>
        <w:pStyle w:val="3"/>
      </w:pPr>
      <w:bookmarkStart w:id="165" w:name="_Toc263798505"/>
      <w:proofErr w:type="spellStart"/>
      <w:r w:rsidRPr="004E08FF">
        <w:lastRenderedPageBreak/>
        <w:t>Visual</w:t>
      </w:r>
      <w:proofErr w:type="spellEnd"/>
      <w:r w:rsidRPr="004E08FF">
        <w:t xml:space="preserve"> 3D</w:t>
      </w:r>
      <w:bookmarkEnd w:id="165"/>
    </w:p>
    <w:p w:rsidR="00920641" w:rsidRPr="00920641" w:rsidRDefault="00920641" w:rsidP="00920641"/>
    <w:p w:rsidR="00022918" w:rsidRDefault="00022918" w:rsidP="00B3575F">
      <w:pPr>
        <w:spacing w:line="360" w:lineRule="auto"/>
        <w:jc w:val="both"/>
      </w:pPr>
      <w:r>
        <w:t xml:space="preserve">Фирма производитель </w:t>
      </w:r>
      <w:r>
        <w:rPr>
          <w:lang w:val="en-US"/>
        </w:rPr>
        <w:t>C</w:t>
      </w:r>
      <w:r w:rsidRPr="00022918">
        <w:t>-</w:t>
      </w:r>
      <w:r>
        <w:rPr>
          <w:lang w:val="en-US"/>
        </w:rPr>
        <w:t>Motion</w:t>
      </w:r>
      <w:r w:rsidRPr="00022918">
        <w:t>.</w:t>
      </w:r>
      <w:r>
        <w:t xml:space="preserve"> Программа адаптирована </w:t>
      </w:r>
      <w:r w:rsidR="009A2950">
        <w:t>для использования</w:t>
      </w:r>
      <w:r>
        <w:t xml:space="preserve"> датчиков движения, идеально подходит для</w:t>
      </w:r>
      <w:r w:rsidR="00DD2C0C">
        <w:t xml:space="preserve"> глубокого</w:t>
      </w:r>
      <w:r>
        <w:t xml:space="preserve"> биомеханического анализа</w:t>
      </w:r>
      <w:r w:rsidR="00DD2C0C">
        <w:t xml:space="preserve"> и оценку движения</w:t>
      </w:r>
      <w:r>
        <w:t xml:space="preserve">. </w:t>
      </w:r>
    </w:p>
    <w:p w:rsidR="00DD2C0C" w:rsidRDefault="00DD2C0C" w:rsidP="00B3575F">
      <w:pPr>
        <w:spacing w:line="360" w:lineRule="auto"/>
        <w:jc w:val="both"/>
      </w:pPr>
      <w:r>
        <w:t xml:space="preserve">Программа </w:t>
      </w:r>
      <w:r w:rsidR="00920641">
        <w:t xml:space="preserve">умеет </w:t>
      </w:r>
      <w:r>
        <w:t xml:space="preserve">работать с набором маркеров, обычной походкой </w:t>
      </w:r>
      <w:r w:rsidR="00920641">
        <w:t>и различными вариациями</w:t>
      </w:r>
      <w:r w:rsidR="00920641" w:rsidRPr="00920641">
        <w:t xml:space="preserve">; </w:t>
      </w:r>
      <w:r w:rsidR="00920641">
        <w:t xml:space="preserve">при помощи панели инструментов можно установить виртуальный маркер, функциональную точку или другую метку для составляющей  объекта. </w:t>
      </w:r>
    </w:p>
    <w:p w:rsidR="00667614" w:rsidRDefault="00920641" w:rsidP="00B3575F">
      <w:pPr>
        <w:spacing w:line="360" w:lineRule="auto"/>
        <w:jc w:val="both"/>
      </w:pPr>
      <w:proofErr w:type="gramStart"/>
      <w:r>
        <w:rPr>
          <w:lang w:val="en-US"/>
        </w:rPr>
        <w:t>Visual</w:t>
      </w:r>
      <w:r w:rsidRPr="00920641">
        <w:t xml:space="preserve"> 3</w:t>
      </w:r>
      <w:r>
        <w:rPr>
          <w:lang w:val="en-US"/>
        </w:rPr>
        <w:t>D</w:t>
      </w:r>
      <w:r w:rsidRPr="00920641">
        <w:t xml:space="preserve"> </w:t>
      </w:r>
      <w:r>
        <w:t>использует при проектировании динамику, кинематику, глобальную оптимизацию и различные расчёты</w:t>
      </w:r>
      <w:r w:rsidRPr="00920641">
        <w:t xml:space="preserve">; </w:t>
      </w:r>
      <w:r w:rsidR="00604A4B">
        <w:t>синхронизирует данные, полученные с системы отслеживания движения в режиме реального времени.</w:t>
      </w:r>
      <w:proofErr w:type="gramEnd"/>
      <w:r w:rsidR="00604A4B">
        <w:t xml:space="preserve"> </w:t>
      </w:r>
    </w:p>
    <w:p w:rsidR="00590477" w:rsidRDefault="006B3218" w:rsidP="00B3575F">
      <w:pPr>
        <w:spacing w:line="360" w:lineRule="auto"/>
        <w:jc w:val="both"/>
      </w:pPr>
      <w:r>
        <w:rPr>
          <w:noProof/>
        </w:rPr>
        <w:drawing>
          <wp:inline distT="0" distB="0" distL="0" distR="0">
            <wp:extent cx="2819400" cy="2085975"/>
            <wp:effectExtent l="19050" t="0" r="0"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3" cstate="print"/>
                    <a:srcRect/>
                    <a:stretch>
                      <a:fillRect/>
                    </a:stretch>
                  </pic:blipFill>
                  <pic:spPr bwMode="auto">
                    <a:xfrm>
                      <a:off x="0" y="0"/>
                      <a:ext cx="2819400" cy="2085975"/>
                    </a:xfrm>
                    <a:prstGeom prst="rect">
                      <a:avLst/>
                    </a:prstGeom>
                    <a:noFill/>
                    <a:ln w="9525">
                      <a:noFill/>
                      <a:miter lim="800000"/>
                      <a:headEnd/>
                      <a:tailEnd/>
                    </a:ln>
                  </pic:spPr>
                </pic:pic>
              </a:graphicData>
            </a:graphic>
          </wp:inline>
        </w:drawing>
      </w:r>
    </w:p>
    <w:p w:rsidR="00590477" w:rsidRDefault="00590477" w:rsidP="00B3575F">
      <w:pPr>
        <w:spacing w:line="360" w:lineRule="auto"/>
        <w:jc w:val="both"/>
      </w:pPr>
      <w:r>
        <w:t>Рис. 2.4.5 Visual3D</w:t>
      </w:r>
    </w:p>
    <w:p w:rsidR="00604A4B" w:rsidRDefault="00604A4B" w:rsidP="00B3575F">
      <w:pPr>
        <w:spacing w:line="360" w:lineRule="auto"/>
        <w:jc w:val="both"/>
      </w:pPr>
      <w:r>
        <w:t xml:space="preserve">Возможности программы безграничны. Она сортирует наборы маркеров и поддерживает 6 степеней свободы. Visual3D позволяет находит функциональные точки исследуемого объекта в режиме реального времени и переводить их в </w:t>
      </w:r>
      <w:proofErr w:type="spellStart"/>
      <w:proofErr w:type="gramStart"/>
      <w:r>
        <w:t>в</w:t>
      </w:r>
      <w:proofErr w:type="spellEnd"/>
      <w:proofErr w:type="gramEnd"/>
      <w:r>
        <w:t xml:space="preserve"> цифровой вид путём создания маркеров, увеличивая точность и скорость построения модели.</w:t>
      </w:r>
      <w:r w:rsidR="00667614">
        <w:t xml:space="preserve"> При этом все данные индексируются, любые изменения отслеживаются и записываются, позволяя инженеру утверждать и проверять корректность данных. Собранные данные упорядочиваются и экспортируются в базу данных.  </w:t>
      </w:r>
      <w:proofErr w:type="gramStart"/>
      <w:r w:rsidR="00667614">
        <w:rPr>
          <w:lang w:val="en-US"/>
        </w:rPr>
        <w:t>Visual</w:t>
      </w:r>
      <w:r w:rsidR="00667614" w:rsidRPr="00667614">
        <w:t xml:space="preserve"> 3</w:t>
      </w:r>
      <w:r w:rsidR="00667614">
        <w:rPr>
          <w:lang w:val="en-US"/>
        </w:rPr>
        <w:t>D</w:t>
      </w:r>
      <w:r w:rsidR="00667614" w:rsidRPr="00667614">
        <w:t xml:space="preserve"> </w:t>
      </w:r>
      <w:r w:rsidR="00667614">
        <w:t xml:space="preserve">использует </w:t>
      </w:r>
      <w:r w:rsidR="00667614">
        <w:rPr>
          <w:lang w:val="en-US"/>
        </w:rPr>
        <w:t>C</w:t>
      </w:r>
      <w:r w:rsidR="00667614" w:rsidRPr="00667614">
        <w:t>3</w:t>
      </w:r>
      <w:r w:rsidR="00667614">
        <w:rPr>
          <w:lang w:val="en-US"/>
        </w:rPr>
        <w:t>D</w:t>
      </w:r>
      <w:r w:rsidR="00667614" w:rsidRPr="00667614">
        <w:t xml:space="preserve"> </w:t>
      </w:r>
      <w:r w:rsidR="00667614">
        <w:t>формат данных, как стандарт для входных точек объекта.</w:t>
      </w:r>
      <w:proofErr w:type="gramEnd"/>
      <w:r w:rsidR="00667614">
        <w:t xml:space="preserve"> </w:t>
      </w:r>
    </w:p>
    <w:p w:rsidR="00667614" w:rsidRDefault="00667614" w:rsidP="00B3575F">
      <w:pPr>
        <w:spacing w:line="360" w:lineRule="auto"/>
        <w:jc w:val="both"/>
      </w:pPr>
      <w:r>
        <w:t>Особенности программы:</w:t>
      </w:r>
    </w:p>
    <w:p w:rsidR="00667614" w:rsidRDefault="00FA0E4F" w:rsidP="001106F0">
      <w:pPr>
        <w:pStyle w:val="afc"/>
        <w:numPr>
          <w:ilvl w:val="0"/>
          <w:numId w:val="17"/>
        </w:numPr>
        <w:spacing w:line="360" w:lineRule="auto"/>
        <w:jc w:val="both"/>
      </w:pPr>
      <w:r>
        <w:t>в</w:t>
      </w:r>
      <w:r w:rsidR="00667614">
        <w:t xml:space="preserve">озможность фильтрации данных, </w:t>
      </w:r>
      <w:r>
        <w:t>процессов и их изменение;</w:t>
      </w:r>
    </w:p>
    <w:p w:rsidR="00FA0E4F" w:rsidRDefault="00540839" w:rsidP="001106F0">
      <w:pPr>
        <w:pStyle w:val="afc"/>
        <w:numPr>
          <w:ilvl w:val="0"/>
          <w:numId w:val="17"/>
        </w:numPr>
        <w:spacing w:line="360" w:lineRule="auto"/>
        <w:jc w:val="both"/>
      </w:pPr>
      <w:r>
        <w:t>распознавание</w:t>
      </w:r>
      <w:r w:rsidR="00FA0E4F">
        <w:t xml:space="preserve"> обычной походки;</w:t>
      </w:r>
    </w:p>
    <w:p w:rsidR="00540839" w:rsidRDefault="00540839" w:rsidP="001106F0">
      <w:pPr>
        <w:pStyle w:val="afc"/>
        <w:numPr>
          <w:ilvl w:val="0"/>
          <w:numId w:val="17"/>
        </w:numPr>
        <w:spacing w:line="360" w:lineRule="auto"/>
        <w:jc w:val="both"/>
      </w:pPr>
      <w:r>
        <w:t xml:space="preserve">автоматическое выполнение </w:t>
      </w:r>
      <w:proofErr w:type="spellStart"/>
      <w:r>
        <w:t>скриптов</w:t>
      </w:r>
      <w:proofErr w:type="spellEnd"/>
      <w:r>
        <w:t>;</w:t>
      </w:r>
    </w:p>
    <w:p w:rsidR="00540839" w:rsidRDefault="00540839" w:rsidP="001106F0">
      <w:pPr>
        <w:pStyle w:val="afc"/>
        <w:numPr>
          <w:ilvl w:val="0"/>
          <w:numId w:val="17"/>
        </w:numPr>
        <w:spacing w:line="360" w:lineRule="auto"/>
        <w:jc w:val="both"/>
      </w:pPr>
      <w:r>
        <w:t>продвинутое моделирование;</w:t>
      </w:r>
    </w:p>
    <w:p w:rsidR="00540839" w:rsidRDefault="00540839" w:rsidP="001106F0">
      <w:pPr>
        <w:pStyle w:val="afc"/>
        <w:numPr>
          <w:ilvl w:val="0"/>
          <w:numId w:val="17"/>
        </w:numPr>
        <w:spacing w:line="360" w:lineRule="auto"/>
        <w:jc w:val="both"/>
      </w:pPr>
      <w:r>
        <w:t>виртуальные маркеры, перевод в цифровой вид;</w:t>
      </w:r>
    </w:p>
    <w:p w:rsidR="00540839" w:rsidRDefault="00B872C0" w:rsidP="001106F0">
      <w:pPr>
        <w:pStyle w:val="afc"/>
        <w:numPr>
          <w:ilvl w:val="0"/>
          <w:numId w:val="17"/>
        </w:numPr>
        <w:spacing w:line="360" w:lineRule="auto"/>
        <w:jc w:val="both"/>
      </w:pPr>
      <w:r>
        <w:lastRenderedPageBreak/>
        <w:t>контроль в режиме реального времени для улучшения процесса сбора информации;</w:t>
      </w:r>
    </w:p>
    <w:p w:rsidR="00B872C0" w:rsidRDefault="00B872C0" w:rsidP="001106F0">
      <w:pPr>
        <w:pStyle w:val="afc"/>
        <w:numPr>
          <w:ilvl w:val="0"/>
          <w:numId w:val="17"/>
        </w:numPr>
        <w:spacing w:line="360" w:lineRule="auto"/>
        <w:jc w:val="both"/>
      </w:pPr>
      <w:r>
        <w:t>кинематика и обратная задача динамики;</w:t>
      </w:r>
    </w:p>
    <w:p w:rsidR="00B872C0" w:rsidRDefault="006C4ADC" w:rsidP="001106F0">
      <w:pPr>
        <w:pStyle w:val="afc"/>
        <w:numPr>
          <w:ilvl w:val="0"/>
          <w:numId w:val="17"/>
        </w:numPr>
        <w:spacing w:line="360" w:lineRule="auto"/>
        <w:jc w:val="both"/>
      </w:pPr>
      <w:r>
        <w:t>гибкий генератор отчётов;</w:t>
      </w:r>
    </w:p>
    <w:p w:rsidR="006C4ADC" w:rsidRDefault="006C4ADC" w:rsidP="001106F0">
      <w:pPr>
        <w:pStyle w:val="afc"/>
        <w:numPr>
          <w:ilvl w:val="0"/>
          <w:numId w:val="17"/>
        </w:numPr>
        <w:spacing w:line="360" w:lineRule="auto"/>
        <w:jc w:val="both"/>
      </w:pPr>
      <w:r>
        <w:t>регистрация биологических событий и протоколирование;</w:t>
      </w:r>
    </w:p>
    <w:p w:rsidR="006C4ADC" w:rsidRDefault="006C4ADC" w:rsidP="001106F0">
      <w:pPr>
        <w:pStyle w:val="afc"/>
        <w:numPr>
          <w:ilvl w:val="0"/>
          <w:numId w:val="17"/>
        </w:numPr>
        <w:spacing w:line="360" w:lineRule="auto"/>
        <w:jc w:val="both"/>
      </w:pPr>
      <w:r>
        <w:t>функция автоматического вычисления центра.</w:t>
      </w:r>
    </w:p>
    <w:p w:rsidR="006C4ADC" w:rsidRPr="00667614" w:rsidRDefault="006C4ADC" w:rsidP="006C4ADC">
      <w:pPr>
        <w:spacing w:line="360" w:lineRule="auto"/>
        <w:ind w:left="360"/>
      </w:pPr>
    </w:p>
    <w:p w:rsidR="009A2950" w:rsidRPr="004E08FF" w:rsidRDefault="009A2950" w:rsidP="004E08FF">
      <w:pPr>
        <w:pStyle w:val="3"/>
      </w:pPr>
      <w:bookmarkStart w:id="166" w:name="_Toc263798506"/>
      <w:proofErr w:type="spellStart"/>
      <w:r w:rsidRPr="004E08FF">
        <w:t>OpenSim</w:t>
      </w:r>
      <w:bookmarkEnd w:id="166"/>
      <w:proofErr w:type="spellEnd"/>
    </w:p>
    <w:p w:rsidR="009A2950" w:rsidRDefault="009A2950" w:rsidP="009A2950">
      <w:pPr>
        <w:rPr>
          <w:lang w:val="en-US"/>
        </w:rPr>
      </w:pPr>
    </w:p>
    <w:p w:rsidR="009A2950" w:rsidRDefault="009A2950" w:rsidP="00B3575F">
      <w:pPr>
        <w:spacing w:line="360" w:lineRule="auto"/>
        <w:jc w:val="both"/>
      </w:pPr>
      <w:proofErr w:type="spellStart"/>
      <w:proofErr w:type="gramStart"/>
      <w:r>
        <w:rPr>
          <w:lang w:val="en-US"/>
        </w:rPr>
        <w:t>OpenSim</w:t>
      </w:r>
      <w:proofErr w:type="spellEnd"/>
      <w:r w:rsidRPr="009A2950">
        <w:t xml:space="preserve"> </w:t>
      </w:r>
      <w:r>
        <w:t>это программный пакет, при помощи которого можно строить, изменять, анализировать мускульно-скелетную модель и симулировать динамическое движение.</w:t>
      </w:r>
      <w:proofErr w:type="gramEnd"/>
      <w:r>
        <w:t xml:space="preserve"> Программа поддерживает интерфейс </w:t>
      </w:r>
      <w:r>
        <w:rPr>
          <w:lang w:val="en-US"/>
        </w:rPr>
        <w:t>API</w:t>
      </w:r>
      <w:r>
        <w:t xml:space="preserve">. </w:t>
      </w:r>
      <w:proofErr w:type="gramStart"/>
      <w:r>
        <w:t xml:space="preserve">С появлением релиз, тысячи людей стали использовать её в </w:t>
      </w:r>
      <w:r w:rsidR="007B63F2">
        <w:t>различный областях: биомеханическое исследование; проектирование медицинского, ортопедического и реабилитационного оборудования; в спортивной отрасли, компьютерной анимации и для обучения в университетах.</w:t>
      </w:r>
      <w:proofErr w:type="gramEnd"/>
      <w:r w:rsidR="007B63F2">
        <w:t xml:space="preserve"> Программа создаёт </w:t>
      </w:r>
      <w:proofErr w:type="spellStart"/>
      <w:r w:rsidR="007B63F2">
        <w:t>платфому</w:t>
      </w:r>
      <w:proofErr w:type="spellEnd"/>
      <w:r w:rsidR="007B63F2">
        <w:t xml:space="preserve">, на которой проектировщики могут строить собственную библиотеку элементов, изменять их и проводить всевозможные тесты. </w:t>
      </w:r>
    </w:p>
    <w:p w:rsidR="005F12CA" w:rsidRDefault="005F12CA" w:rsidP="00B3575F">
      <w:pPr>
        <w:spacing w:line="360" w:lineRule="auto"/>
        <w:jc w:val="both"/>
      </w:pPr>
      <w:r>
        <w:rPr>
          <w:noProof/>
        </w:rPr>
        <w:drawing>
          <wp:inline distT="0" distB="0" distL="0" distR="0">
            <wp:extent cx="2094422" cy="2587925"/>
            <wp:effectExtent l="19050" t="0" r="1078"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4" cstate="print"/>
                    <a:srcRect/>
                    <a:stretch>
                      <a:fillRect/>
                    </a:stretch>
                  </pic:blipFill>
                  <pic:spPr bwMode="auto">
                    <a:xfrm>
                      <a:off x="0" y="0"/>
                      <a:ext cx="2094422" cy="2587925"/>
                    </a:xfrm>
                    <a:prstGeom prst="rect">
                      <a:avLst/>
                    </a:prstGeom>
                    <a:noFill/>
                    <a:ln w="9525">
                      <a:noFill/>
                      <a:miter lim="800000"/>
                      <a:headEnd/>
                      <a:tailEnd/>
                    </a:ln>
                  </pic:spPr>
                </pic:pic>
              </a:graphicData>
            </a:graphic>
          </wp:inline>
        </w:drawing>
      </w:r>
    </w:p>
    <w:p w:rsidR="00590477" w:rsidRPr="00590477" w:rsidRDefault="00590477" w:rsidP="00590477">
      <w:pPr>
        <w:pStyle w:val="afa"/>
      </w:pPr>
      <w:r>
        <w:t>Рис. 2.4.6.</w:t>
      </w:r>
      <w:r w:rsidRPr="00590477">
        <w:t xml:space="preserve"> </w:t>
      </w:r>
      <w:proofErr w:type="spellStart"/>
      <w:r w:rsidRPr="00590477">
        <w:rPr>
          <w:lang w:val="en-US"/>
        </w:rPr>
        <w:t>OpenSim</w:t>
      </w:r>
      <w:proofErr w:type="spellEnd"/>
    </w:p>
    <w:p w:rsidR="007B63F2" w:rsidRDefault="007B63F2" w:rsidP="00B3575F">
      <w:pPr>
        <w:spacing w:line="360" w:lineRule="auto"/>
        <w:jc w:val="both"/>
      </w:pPr>
      <w:r>
        <w:t xml:space="preserve">Ядро </w:t>
      </w:r>
      <w:proofErr w:type="spellStart"/>
      <w:r>
        <w:rPr>
          <w:lang w:val="en-US"/>
        </w:rPr>
        <w:t>OpenSim</w:t>
      </w:r>
      <w:proofErr w:type="spellEnd"/>
      <w:r w:rsidRPr="007B63F2">
        <w:t xml:space="preserve"> </w:t>
      </w:r>
      <w:r>
        <w:t xml:space="preserve">написано на языке высокого уровня </w:t>
      </w:r>
      <w:r>
        <w:rPr>
          <w:lang w:val="en-US"/>
        </w:rPr>
        <w:t>C</w:t>
      </w:r>
      <w:r w:rsidRPr="007B63F2">
        <w:t>++</w:t>
      </w:r>
      <w:r>
        <w:t xml:space="preserve">, а графический интерфейс на </w:t>
      </w:r>
      <w:r>
        <w:rPr>
          <w:lang w:val="en-US"/>
        </w:rPr>
        <w:t>Java</w:t>
      </w:r>
      <w:r w:rsidR="005F12CA">
        <w:t xml:space="preserve">. </w:t>
      </w:r>
    </w:p>
    <w:p w:rsidR="005F12CA" w:rsidRDefault="005F12CA" w:rsidP="00B3575F">
      <w:pPr>
        <w:spacing w:line="360" w:lineRule="auto"/>
        <w:jc w:val="both"/>
      </w:pPr>
      <w:r>
        <w:t xml:space="preserve">Возможности программы позволяют проектировать части для каждого конкретного случая, рассчитывать соударение и их взаимодействие. </w:t>
      </w:r>
    </w:p>
    <w:p w:rsidR="005F12CA" w:rsidRDefault="005F12CA" w:rsidP="00B3575F">
      <w:pPr>
        <w:spacing w:line="360" w:lineRule="auto"/>
        <w:jc w:val="both"/>
      </w:pPr>
      <w:r>
        <w:t xml:space="preserve">Возможности программы: </w:t>
      </w:r>
    </w:p>
    <w:p w:rsidR="00E20B92" w:rsidRDefault="00E20B92" w:rsidP="001106F0">
      <w:pPr>
        <w:pStyle w:val="afc"/>
        <w:numPr>
          <w:ilvl w:val="0"/>
          <w:numId w:val="18"/>
        </w:numPr>
        <w:spacing w:line="360" w:lineRule="auto"/>
        <w:jc w:val="both"/>
      </w:pPr>
      <w:r>
        <w:t>создание анимации и экспортирование движения в фильм;</w:t>
      </w:r>
    </w:p>
    <w:p w:rsidR="00E20B92" w:rsidRDefault="00E20B92" w:rsidP="001106F0">
      <w:pPr>
        <w:pStyle w:val="afc"/>
        <w:numPr>
          <w:ilvl w:val="0"/>
          <w:numId w:val="18"/>
        </w:numPr>
        <w:spacing w:line="360" w:lineRule="auto"/>
        <w:jc w:val="both"/>
      </w:pPr>
      <w:r>
        <w:t xml:space="preserve">построение графиков </w:t>
      </w:r>
      <w:r w:rsidR="00B167C7">
        <w:t>исходя из результатов анализа;</w:t>
      </w:r>
    </w:p>
    <w:p w:rsidR="00B167C7" w:rsidRDefault="00B167C7" w:rsidP="001106F0">
      <w:pPr>
        <w:pStyle w:val="afc"/>
        <w:numPr>
          <w:ilvl w:val="0"/>
          <w:numId w:val="18"/>
        </w:numPr>
        <w:spacing w:line="360" w:lineRule="auto"/>
        <w:jc w:val="both"/>
      </w:pPr>
      <w:r>
        <w:lastRenderedPageBreak/>
        <w:t>возможность масштабирования модели;</w:t>
      </w:r>
    </w:p>
    <w:p w:rsidR="00B167C7" w:rsidRDefault="00B167C7" w:rsidP="001106F0">
      <w:pPr>
        <w:pStyle w:val="afc"/>
        <w:numPr>
          <w:ilvl w:val="0"/>
          <w:numId w:val="18"/>
        </w:numPr>
        <w:spacing w:line="360" w:lineRule="auto"/>
        <w:jc w:val="both"/>
      </w:pPr>
      <w:r>
        <w:t>вычисление углов между элементами модели при помощи маркеров;</w:t>
      </w:r>
    </w:p>
    <w:p w:rsidR="00B167C7" w:rsidRDefault="00B167C7" w:rsidP="001106F0">
      <w:pPr>
        <w:pStyle w:val="afc"/>
        <w:numPr>
          <w:ilvl w:val="0"/>
          <w:numId w:val="18"/>
        </w:numPr>
        <w:spacing w:line="360" w:lineRule="auto"/>
        <w:jc w:val="both"/>
      </w:pPr>
      <w:r>
        <w:t>создание симуляции сложного движения;</w:t>
      </w:r>
    </w:p>
    <w:p w:rsidR="00B167C7" w:rsidRDefault="00B167C7" w:rsidP="001106F0">
      <w:pPr>
        <w:pStyle w:val="afc"/>
        <w:numPr>
          <w:ilvl w:val="0"/>
          <w:numId w:val="18"/>
        </w:numPr>
        <w:spacing w:line="360" w:lineRule="auto"/>
        <w:jc w:val="both"/>
      </w:pPr>
      <w:r>
        <w:t>анализ симуляции.</w:t>
      </w:r>
    </w:p>
    <w:p w:rsidR="005F12CA" w:rsidRPr="005F12CA" w:rsidRDefault="005F12CA" w:rsidP="009A2950">
      <w:pPr>
        <w:spacing w:line="360" w:lineRule="auto"/>
      </w:pPr>
    </w:p>
    <w:p w:rsidR="00412030" w:rsidRPr="004E08FF" w:rsidRDefault="00412030" w:rsidP="004E08FF">
      <w:pPr>
        <w:pStyle w:val="3"/>
      </w:pPr>
      <w:bookmarkStart w:id="167" w:name="_Toc263798507"/>
      <w:r w:rsidRPr="004E08FF">
        <w:t>LifeModeler</w:t>
      </w:r>
      <w:bookmarkEnd w:id="167"/>
    </w:p>
    <w:p w:rsidR="002025FC" w:rsidRPr="002025FC" w:rsidRDefault="002025FC" w:rsidP="002025FC"/>
    <w:p w:rsidR="002025FC" w:rsidRPr="001B56AF" w:rsidRDefault="002025FC" w:rsidP="00B3575F">
      <w:pPr>
        <w:spacing w:line="360" w:lineRule="auto"/>
        <w:jc w:val="both"/>
      </w:pPr>
      <w:proofErr w:type="spellStart"/>
      <w:r w:rsidRPr="001B56AF">
        <w:t>The</w:t>
      </w:r>
      <w:proofErr w:type="spellEnd"/>
      <w:r w:rsidRPr="001B56AF">
        <w:t xml:space="preserve"> </w:t>
      </w:r>
      <w:proofErr w:type="spellStart"/>
      <w:r w:rsidRPr="001B56AF">
        <w:t>LifeMOD</w:t>
      </w:r>
      <w:proofErr w:type="spellEnd"/>
      <w:r w:rsidRPr="001B56AF">
        <w:t>/</w:t>
      </w:r>
      <w:proofErr w:type="spellStart"/>
      <w:r w:rsidRPr="001B56AF">
        <w:t>BodySIM</w:t>
      </w:r>
      <w:proofErr w:type="spellEnd"/>
      <w:r w:rsidRPr="001B56AF">
        <w:t xml:space="preserve">™ </w:t>
      </w:r>
      <w:proofErr w:type="spellStart"/>
      <w:r w:rsidRPr="001B56AF">
        <w:t>Biomechanics</w:t>
      </w:r>
      <w:proofErr w:type="spellEnd"/>
      <w:r w:rsidRPr="001B56AF">
        <w:t xml:space="preserve"> </w:t>
      </w:r>
      <w:proofErr w:type="spellStart"/>
      <w:r w:rsidRPr="001B56AF">
        <w:t>Modeler</w:t>
      </w:r>
      <w:proofErr w:type="spellEnd"/>
      <w:r w:rsidRPr="001B56AF">
        <w:t xml:space="preserve"> создает масштабируемую модель человека с наиболее важными группами мышц на теле. Обладая </w:t>
      </w:r>
      <w:r>
        <w:t>этой способностью</w:t>
      </w:r>
      <w:r w:rsidRPr="001B56AF">
        <w:t xml:space="preserve">, </w:t>
      </w:r>
      <w:proofErr w:type="spellStart"/>
      <w:r w:rsidRPr="001B56AF">
        <w:t>LifeMOD</w:t>
      </w:r>
      <w:proofErr w:type="spellEnd"/>
      <w:r w:rsidRPr="001B56AF">
        <w:t>/</w:t>
      </w:r>
      <w:proofErr w:type="spellStart"/>
      <w:r w:rsidRPr="001B56AF">
        <w:t>BodySIM</w:t>
      </w:r>
      <w:proofErr w:type="spellEnd"/>
      <w:r w:rsidRPr="001B56AF">
        <w:t xml:space="preserve">™  может быть </w:t>
      </w:r>
      <w:proofErr w:type="gramStart"/>
      <w:r w:rsidRPr="001B56AF">
        <w:t>использован</w:t>
      </w:r>
      <w:proofErr w:type="gramEnd"/>
      <w:r w:rsidRPr="001B56AF">
        <w:t xml:space="preserve"> для оценки времени и силовой магнитуды индивидуальной группы мышц для различных видов деятельности человека.</w:t>
      </w:r>
    </w:p>
    <w:p w:rsidR="002025FC" w:rsidRPr="001B56AF" w:rsidRDefault="002025FC" w:rsidP="00B3575F">
      <w:pPr>
        <w:spacing w:line="360" w:lineRule="auto"/>
        <w:jc w:val="both"/>
      </w:pPr>
      <w:r w:rsidRPr="001B56AF">
        <w:t>Методы передовой динамики используются при первой “тренировки” мышц для создания сил, необходимых для постоянного движения конечности.</w:t>
      </w:r>
    </w:p>
    <w:p w:rsidR="002025FC" w:rsidRPr="001B56AF" w:rsidRDefault="002025FC" w:rsidP="00B3575F">
      <w:pPr>
        <w:spacing w:line="360" w:lineRule="auto"/>
        <w:jc w:val="both"/>
      </w:pPr>
      <w:r w:rsidRPr="001B56AF">
        <w:t>Это один из первых шагов для создания частичной модели тела, которая используется для оценки мышечных групп, необходимых для движения.</w:t>
      </w:r>
    </w:p>
    <w:p w:rsidR="002025FC" w:rsidRPr="001B56AF" w:rsidRDefault="002025FC" w:rsidP="00B3575F">
      <w:pPr>
        <w:spacing w:line="360" w:lineRule="auto"/>
        <w:jc w:val="both"/>
      </w:pPr>
      <w:r w:rsidRPr="001B56AF">
        <w:t xml:space="preserve">Симуляция движения проводится в двух случаях с изменением положения таза для нахождения “золотой середины” информации </w:t>
      </w:r>
      <w:proofErr w:type="gramStart"/>
      <w:r w:rsidRPr="001B56AF">
        <w:t>о</w:t>
      </w:r>
      <w:proofErr w:type="gramEnd"/>
      <w:r w:rsidRPr="001B56AF">
        <w:t xml:space="preserve"> окружающей мускулатуре.</w:t>
      </w:r>
    </w:p>
    <w:p w:rsidR="00412030" w:rsidRDefault="002025FC" w:rsidP="00B3575F">
      <w:pPr>
        <w:spacing w:line="360" w:lineRule="auto"/>
        <w:jc w:val="both"/>
      </w:pPr>
      <w:r w:rsidRPr="001B56AF">
        <w:t>Пример гибкости бедра промоделирован, и разные силы от мышц показываются графически.</w:t>
      </w:r>
    </w:p>
    <w:p w:rsidR="007E0566" w:rsidRDefault="007E0566" w:rsidP="002025FC">
      <w:pPr>
        <w:spacing w:line="360" w:lineRule="auto"/>
      </w:pPr>
    </w:p>
    <w:p w:rsidR="007E0566" w:rsidRPr="0084162D" w:rsidRDefault="007E0566" w:rsidP="0084162D">
      <w:pPr>
        <w:keepNext/>
        <w:spacing w:before="240" w:after="60"/>
        <w:outlineLvl w:val="1"/>
        <w:rPr>
          <w:rFonts w:ascii="Arial" w:hAnsi="Arial" w:cs="Arial"/>
          <w:b/>
          <w:bCs/>
          <w:i/>
          <w:iCs/>
          <w:vanish/>
          <w:sz w:val="28"/>
          <w:szCs w:val="28"/>
        </w:rPr>
      </w:pPr>
      <w:bookmarkStart w:id="168" w:name="_Toc258492098"/>
      <w:bookmarkStart w:id="169" w:name="_Toc258492218"/>
      <w:bookmarkStart w:id="170" w:name="_Toc258492340"/>
      <w:bookmarkStart w:id="171" w:name="_Toc258826861"/>
      <w:bookmarkStart w:id="172" w:name="_Toc258838339"/>
      <w:bookmarkStart w:id="173" w:name="_Toc258840040"/>
      <w:bookmarkStart w:id="174" w:name="_Toc258870126"/>
      <w:bookmarkStart w:id="175" w:name="_Toc258915755"/>
      <w:bookmarkStart w:id="176" w:name="_Toc258921882"/>
      <w:bookmarkStart w:id="177" w:name="_Toc258922012"/>
      <w:bookmarkStart w:id="178" w:name="_Toc258924086"/>
      <w:bookmarkStart w:id="179" w:name="_Toc258924580"/>
      <w:bookmarkStart w:id="180" w:name="_Toc258925762"/>
      <w:bookmarkStart w:id="181" w:name="_Toc258935939"/>
      <w:bookmarkStart w:id="182" w:name="_Toc259005552"/>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rsidR="007E0566" w:rsidRPr="0084162D" w:rsidRDefault="007E0566" w:rsidP="0084162D">
      <w:pPr>
        <w:keepNext/>
        <w:spacing w:before="240" w:after="60"/>
        <w:outlineLvl w:val="1"/>
        <w:rPr>
          <w:rFonts w:ascii="Arial" w:hAnsi="Arial" w:cs="Arial"/>
          <w:b/>
          <w:bCs/>
          <w:i/>
          <w:iCs/>
          <w:vanish/>
          <w:sz w:val="28"/>
          <w:szCs w:val="28"/>
        </w:rPr>
      </w:pPr>
      <w:bookmarkStart w:id="183" w:name="_Toc258492099"/>
      <w:bookmarkStart w:id="184" w:name="_Toc258492219"/>
      <w:bookmarkStart w:id="185" w:name="_Toc258492341"/>
      <w:bookmarkStart w:id="186" w:name="_Toc258826862"/>
      <w:bookmarkStart w:id="187" w:name="_Toc258838340"/>
      <w:bookmarkStart w:id="188" w:name="_Toc258840041"/>
      <w:bookmarkStart w:id="189" w:name="_Toc258870127"/>
      <w:bookmarkStart w:id="190" w:name="_Toc258915756"/>
      <w:bookmarkStart w:id="191" w:name="_Toc258921883"/>
      <w:bookmarkStart w:id="192" w:name="_Toc258922013"/>
      <w:bookmarkStart w:id="193" w:name="_Toc258924087"/>
      <w:bookmarkStart w:id="194" w:name="_Toc258924581"/>
      <w:bookmarkStart w:id="195" w:name="_Toc258925763"/>
      <w:bookmarkStart w:id="196" w:name="_Toc258935940"/>
      <w:bookmarkStart w:id="197" w:name="_Toc259005553"/>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rsidR="007E0566" w:rsidRDefault="007E0566" w:rsidP="0084162D">
      <w:pPr>
        <w:pStyle w:val="2"/>
      </w:pPr>
      <w:bookmarkStart w:id="198" w:name="_Toc263798508"/>
      <w:r>
        <w:t>Выбор программного средства</w:t>
      </w:r>
      <w:bookmarkEnd w:id="198"/>
    </w:p>
    <w:p w:rsidR="00474985" w:rsidRDefault="00474985" w:rsidP="00474985"/>
    <w:p w:rsidR="00474985" w:rsidRPr="00567125" w:rsidRDefault="00164E24" w:rsidP="00B3575F">
      <w:pPr>
        <w:spacing w:line="360" w:lineRule="auto"/>
        <w:jc w:val="both"/>
      </w:pPr>
      <w:r>
        <w:t xml:space="preserve">Задача комплексного моделирования биопараметрических и механических объектов подразумевает под собой межсистемную интеграцию. </w:t>
      </w:r>
      <w:r w:rsidR="00474985">
        <w:t>Проанализировав возможности, преимущества и недостатки всех программных средств,</w:t>
      </w:r>
      <w:r w:rsidR="001F78BF">
        <w:t xml:space="preserve"> выбор пал на три платформы. Платформы </w:t>
      </w:r>
      <w:r>
        <w:t xml:space="preserve">для механического моделирования – </w:t>
      </w:r>
      <w:r>
        <w:rPr>
          <w:lang w:val="en-US"/>
        </w:rPr>
        <w:t>Unigraphics</w:t>
      </w:r>
      <w:r w:rsidRPr="00164E24">
        <w:t xml:space="preserve"> </w:t>
      </w:r>
      <w:r>
        <w:rPr>
          <w:lang w:val="en-US"/>
        </w:rPr>
        <w:t>NX</w:t>
      </w:r>
      <w:r w:rsidR="00567125">
        <w:t xml:space="preserve"> 7</w:t>
      </w:r>
      <w:r w:rsidRPr="00164E24">
        <w:t>.0</w:t>
      </w:r>
      <w:r w:rsidR="001F78BF">
        <w:t xml:space="preserve"> и </w:t>
      </w:r>
      <w:r w:rsidR="001F78BF">
        <w:rPr>
          <w:lang w:val="en-US"/>
        </w:rPr>
        <w:t>MD</w:t>
      </w:r>
      <w:r w:rsidR="001F78BF" w:rsidRPr="001F78BF">
        <w:t xml:space="preserve"> </w:t>
      </w:r>
      <w:r w:rsidR="001F78BF">
        <w:rPr>
          <w:lang w:val="en-US"/>
        </w:rPr>
        <w:t>Adams</w:t>
      </w:r>
      <w:r w:rsidRPr="00164E24">
        <w:t xml:space="preserve">, </w:t>
      </w:r>
      <w:r>
        <w:t xml:space="preserve">для </w:t>
      </w:r>
      <w:r w:rsidR="00C32C02">
        <w:t>биомеханического</w:t>
      </w:r>
      <w:r>
        <w:t xml:space="preserve"> моделирования – </w:t>
      </w:r>
      <w:r>
        <w:rPr>
          <w:lang w:val="en-US"/>
        </w:rPr>
        <w:t>LifeModeler</w:t>
      </w:r>
      <w:r w:rsidRPr="00164E24">
        <w:t xml:space="preserve">. </w:t>
      </w:r>
      <w:r w:rsidR="001F78BF">
        <w:t>Д</w:t>
      </w:r>
      <w:r>
        <w:t xml:space="preserve">анные </w:t>
      </w:r>
      <w:r w:rsidR="001F78BF">
        <w:t>между системами передаются</w:t>
      </w:r>
      <w:r>
        <w:t xml:space="preserve"> в </w:t>
      </w:r>
      <w:r w:rsidR="001F78BF">
        <w:t xml:space="preserve">форматах </w:t>
      </w:r>
      <w:r w:rsidR="001F78BF">
        <w:rPr>
          <w:lang w:val="en-US"/>
        </w:rPr>
        <w:t>STL</w:t>
      </w:r>
      <w:r w:rsidR="001F78BF" w:rsidRPr="00567125">
        <w:t xml:space="preserve">, </w:t>
      </w:r>
      <w:r w:rsidR="001F78BF">
        <w:rPr>
          <w:lang w:val="en-US"/>
        </w:rPr>
        <w:t>IGES</w:t>
      </w:r>
      <w:r w:rsidR="001F78BF" w:rsidRPr="00567125">
        <w:t xml:space="preserve">, </w:t>
      </w:r>
      <w:r w:rsidR="001F78BF">
        <w:rPr>
          <w:lang w:val="en-US"/>
        </w:rPr>
        <w:t>STEP</w:t>
      </w:r>
      <w:r w:rsidR="001F78BF" w:rsidRPr="00567125">
        <w:t>.</w:t>
      </w:r>
    </w:p>
    <w:p w:rsidR="007E0566" w:rsidRPr="001F78BF" w:rsidRDefault="007E0566" w:rsidP="007E0566"/>
    <w:p w:rsidR="00B10620" w:rsidRDefault="00B10620">
      <w:pPr>
        <w:rPr>
          <w:rFonts w:ascii="Arial" w:hAnsi="Arial" w:cs="Arial"/>
          <w:b/>
          <w:bCs/>
          <w:i/>
          <w:iCs/>
          <w:sz w:val="28"/>
          <w:szCs w:val="28"/>
        </w:rPr>
      </w:pPr>
      <w:r>
        <w:br w:type="page"/>
      </w:r>
    </w:p>
    <w:p w:rsidR="00FC2E06" w:rsidRDefault="00567125" w:rsidP="00BC4C99">
      <w:pPr>
        <w:pStyle w:val="2"/>
      </w:pPr>
      <w:bookmarkStart w:id="199" w:name="_Toc263798509"/>
      <w:r>
        <w:lastRenderedPageBreak/>
        <w:t xml:space="preserve">Анализ кинематики  движений механических и биомеханических </w:t>
      </w:r>
      <w:r w:rsidR="00BC4C99">
        <w:t>систем</w:t>
      </w:r>
      <w:bookmarkEnd w:id="199"/>
    </w:p>
    <w:p w:rsidR="00BC4C99" w:rsidRDefault="00BC4C99" w:rsidP="00BC4C99"/>
    <w:p w:rsidR="00BC4C99" w:rsidRPr="004E08FF" w:rsidRDefault="00567125" w:rsidP="004E08FF">
      <w:pPr>
        <w:pStyle w:val="3"/>
      </w:pPr>
      <w:bookmarkStart w:id="200" w:name="_Toc263798510"/>
      <w:r w:rsidRPr="004E08FF">
        <w:t>Положение</w:t>
      </w:r>
      <w:r w:rsidR="00BC4C99" w:rsidRPr="004E08FF">
        <w:t xml:space="preserve"> тела человека</w:t>
      </w:r>
      <w:r w:rsidRPr="004E08FF">
        <w:t xml:space="preserve"> в пространстве с точки зрения кинематики</w:t>
      </w:r>
      <w:bookmarkEnd w:id="200"/>
    </w:p>
    <w:p w:rsidR="00BC4C99" w:rsidRPr="00BC4C99" w:rsidRDefault="00BC4C99" w:rsidP="00BC4C99"/>
    <w:p w:rsidR="00FC2E06" w:rsidRDefault="00FC2E06" w:rsidP="00B3575F">
      <w:pPr>
        <w:spacing w:line="360" w:lineRule="auto"/>
        <w:jc w:val="both"/>
      </w:pPr>
      <w:r>
        <w:t xml:space="preserve">Описывать положение тела человека можно разными способами. Изложим один из наиболее </w:t>
      </w:r>
      <w:proofErr w:type="gramStart"/>
      <w:r>
        <w:t>удобных</w:t>
      </w:r>
      <w:proofErr w:type="gramEnd"/>
      <w:r>
        <w:t>, разработанный В. Т. Назаровым (1974) и опирающийся на работы Г. В. Коренева (1964) по механике управляемого тела. Положение тела человека в пространстве описывается в этом случае его местом, ориентацией и позой.</w:t>
      </w:r>
    </w:p>
    <w:p w:rsidR="00FC2E06" w:rsidRDefault="00FC2E06" w:rsidP="00B3575F">
      <w:pPr>
        <w:spacing w:line="360" w:lineRule="auto"/>
        <w:jc w:val="both"/>
      </w:pPr>
      <w:r>
        <w:t>Место тела характеризует, в какой части пространства (где именно — например, в какой части стадиона, комнаты) находится в данный момент человек. Чтобы определить место тела, достаточно указать три координаты какой-либо точки тела в неподвижной системе координат. В качестве такой точки обычно удобно выбирать общий центр масс тела (ОЦМ), связывая с ним начало другой, подвижной системы координат, оси которой ориентированы так же, как и оси неподвижной системы.</w:t>
      </w:r>
    </w:p>
    <w:p w:rsidR="00FC2E06" w:rsidRDefault="00FC2E06" w:rsidP="00B3575F">
      <w:pPr>
        <w:spacing w:line="360" w:lineRule="auto"/>
        <w:jc w:val="both"/>
      </w:pPr>
      <w:r>
        <w:t>Ориентация тела характеризует его поворот относительно неподвижной системы координат (вверх головой, вниз головой, горизонтально и т. п.). Поза тела характеризует взаимное расположение звеньев тела относительно друг друга. Отметим, что нельзя смешивать понятия «положение тела» и «поза тела», поскольку положение тела характеризуется помимо позы еще ориентацией и местом тела.</w:t>
      </w:r>
    </w:p>
    <w:p w:rsidR="00FC2E06" w:rsidRPr="00BC244F" w:rsidRDefault="00FC2E06" w:rsidP="00B3575F">
      <w:pPr>
        <w:spacing w:line="360" w:lineRule="auto"/>
        <w:jc w:val="both"/>
      </w:pPr>
      <w:r>
        <w:t xml:space="preserve">Определение места тела обычно не связано с большими трудностями. Определение ориентации тела— </w:t>
      </w:r>
      <w:proofErr w:type="gramStart"/>
      <w:r>
        <w:t>за</w:t>
      </w:r>
      <w:proofErr w:type="gramEnd"/>
      <w:r>
        <w:t>дача гораздо более трудная, особенно при сложных позах, характерных, например, для «каучука» или «</w:t>
      </w:r>
      <w:proofErr w:type="spellStart"/>
      <w:r>
        <w:t>клишника</w:t>
      </w:r>
      <w:proofErr w:type="spellEnd"/>
      <w:r>
        <w:t>» в цирке, которые демонстрируют предельную гибкость. Объясняется это тем, что с точки зрения механики тело человека является телом переменной конфигурации (В. Т. Назаров, 1974). Для таких тел понятие об их ориентации в пространстве не является строгим.</w:t>
      </w:r>
    </w:p>
    <w:p w:rsidR="00FA7BA2" w:rsidRDefault="00FC2E06" w:rsidP="00FA7BA2">
      <w:pPr>
        <w:keepNext/>
        <w:jc w:val="center"/>
      </w:pPr>
      <w:r>
        <w:rPr>
          <w:noProof/>
        </w:rPr>
        <w:lastRenderedPageBreak/>
        <w:drawing>
          <wp:inline distT="0" distB="0" distL="0" distR="0">
            <wp:extent cx="3933825" cy="4529455"/>
            <wp:effectExtent l="19050" t="0" r="9525"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cstate="print"/>
                    <a:srcRect/>
                    <a:stretch>
                      <a:fillRect/>
                    </a:stretch>
                  </pic:blipFill>
                  <pic:spPr bwMode="auto">
                    <a:xfrm>
                      <a:off x="0" y="0"/>
                      <a:ext cx="3933825" cy="4529455"/>
                    </a:xfrm>
                    <a:prstGeom prst="rect">
                      <a:avLst/>
                    </a:prstGeom>
                    <a:noFill/>
                    <a:ln w="9525">
                      <a:noFill/>
                      <a:miter lim="800000"/>
                      <a:headEnd/>
                      <a:tailEnd/>
                    </a:ln>
                  </pic:spPr>
                </pic:pic>
              </a:graphicData>
            </a:graphic>
          </wp:inline>
        </w:drawing>
      </w:r>
    </w:p>
    <w:p w:rsidR="00FA7BA2" w:rsidRPr="00590477" w:rsidRDefault="00FA7BA2" w:rsidP="00FA7BA2">
      <w:pPr>
        <w:pStyle w:val="ae"/>
        <w:rPr>
          <w:b w:val="0"/>
        </w:rPr>
      </w:pPr>
      <w:r w:rsidRPr="00590477">
        <w:rPr>
          <w:b w:val="0"/>
        </w:rPr>
        <w:t xml:space="preserve">Рис </w:t>
      </w:r>
      <w:r w:rsidR="0073214E" w:rsidRPr="00590477">
        <w:rPr>
          <w:b w:val="0"/>
        </w:rPr>
        <w:fldChar w:fldCharType="begin"/>
      </w:r>
      <w:r w:rsidR="0073214E" w:rsidRPr="00590477">
        <w:rPr>
          <w:b w:val="0"/>
        </w:rPr>
        <w:instrText xml:space="preserve"> STYLEREF 2 \s </w:instrText>
      </w:r>
      <w:r w:rsidR="0073214E" w:rsidRPr="00590477">
        <w:rPr>
          <w:b w:val="0"/>
        </w:rPr>
        <w:fldChar w:fldCharType="separate"/>
      </w:r>
      <w:r w:rsidR="00C52996">
        <w:rPr>
          <w:b w:val="0"/>
          <w:noProof/>
        </w:rPr>
        <w:t>2.6</w:t>
      </w:r>
      <w:r w:rsidR="0073214E" w:rsidRPr="00590477">
        <w:rPr>
          <w:b w:val="0"/>
        </w:rPr>
        <w:fldChar w:fldCharType="end"/>
      </w:r>
      <w:r w:rsidR="00935D27" w:rsidRPr="00590477">
        <w:rPr>
          <w:b w:val="0"/>
        </w:rPr>
        <w:t>.</w:t>
      </w:r>
      <w:r w:rsidR="0073214E" w:rsidRPr="00590477">
        <w:rPr>
          <w:b w:val="0"/>
        </w:rPr>
        <w:fldChar w:fldCharType="begin"/>
      </w:r>
      <w:r w:rsidR="0073214E" w:rsidRPr="00590477">
        <w:rPr>
          <w:b w:val="0"/>
        </w:rPr>
        <w:instrText xml:space="preserve"> SEQ Рис \* ARABIC \s 2 </w:instrText>
      </w:r>
      <w:r w:rsidR="0073214E" w:rsidRPr="00590477">
        <w:rPr>
          <w:b w:val="0"/>
        </w:rPr>
        <w:fldChar w:fldCharType="separate"/>
      </w:r>
      <w:r w:rsidR="00C52996">
        <w:rPr>
          <w:b w:val="0"/>
          <w:noProof/>
        </w:rPr>
        <w:t>1</w:t>
      </w:r>
      <w:r w:rsidR="0073214E" w:rsidRPr="00590477">
        <w:rPr>
          <w:b w:val="0"/>
        </w:rPr>
        <w:fldChar w:fldCharType="end"/>
      </w:r>
      <w:r w:rsidR="00590477">
        <w:rPr>
          <w:b w:val="0"/>
        </w:rPr>
        <w:t xml:space="preserve"> О</w:t>
      </w:r>
      <w:r w:rsidR="00590477" w:rsidRPr="00590477">
        <w:rPr>
          <w:b w:val="0"/>
        </w:rPr>
        <w:t>сновные плоскости и оси человеческого тела</w:t>
      </w:r>
    </w:p>
    <w:p w:rsidR="00FA7BA2" w:rsidRDefault="00FA7BA2" w:rsidP="00FA7BA2">
      <w:pPr>
        <w:keepNext/>
        <w:jc w:val="center"/>
      </w:pPr>
    </w:p>
    <w:p w:rsidR="00FC2E06" w:rsidRDefault="00FC2E06" w:rsidP="00B3575F">
      <w:pPr>
        <w:spacing w:line="360" w:lineRule="auto"/>
        <w:jc w:val="both"/>
      </w:pPr>
      <w:r>
        <w:t>Вспомним, как определяются основные плоскости и оси человеческого тела (</w:t>
      </w:r>
      <w:proofErr w:type="gramStart"/>
      <w:r>
        <w:t>см</w:t>
      </w:r>
      <w:proofErr w:type="gramEnd"/>
      <w:r>
        <w:t xml:space="preserve">., например, В. В. </w:t>
      </w:r>
      <w:proofErr w:type="spellStart"/>
      <w:r>
        <w:t>Бунак</w:t>
      </w:r>
      <w:proofErr w:type="spellEnd"/>
      <w:r>
        <w:t>, 1941) . Основные плоскости тела ориентируются в системе трех взаимно перпендикулярных осей: вертикальной и двух горизонтальных — поперечной и глубинной, или переднезадней.</w:t>
      </w:r>
    </w:p>
    <w:p w:rsidR="00FC2E06" w:rsidRDefault="00FC2E06" w:rsidP="00B3575F">
      <w:pPr>
        <w:spacing w:line="360" w:lineRule="auto"/>
        <w:jc w:val="both"/>
      </w:pPr>
      <w:r>
        <w:t>Вертикальная плоскость, проходящая через переднюю срединную и позвоночную линии, а также всякая плоскость, параллельная ей, называются сагиттальными. Они разделяют тело на правую и левую части</w:t>
      </w:r>
    </w:p>
    <w:p w:rsidR="00FC2E06" w:rsidRDefault="00FC2E06" w:rsidP="00B3575F">
      <w:pPr>
        <w:spacing w:line="360" w:lineRule="auto"/>
        <w:jc w:val="both"/>
      </w:pPr>
      <w:r>
        <w:t>Вертикальная плоскость, проходящая перпендикулярно</w:t>
      </w:r>
      <w:r w:rsidRPr="00072DDC">
        <w:t xml:space="preserve"> </w:t>
      </w:r>
      <w:r>
        <w:t>сагиттальной, а также всякая плоскость, параллельная ей называются фронтальными. Они разделяют тело на переднюю и заднюю части.</w:t>
      </w:r>
    </w:p>
    <w:p w:rsidR="00FC2E06" w:rsidRDefault="00FC2E06" w:rsidP="00B3575F">
      <w:pPr>
        <w:spacing w:line="360" w:lineRule="auto"/>
        <w:jc w:val="both"/>
      </w:pPr>
      <w:r>
        <w:t xml:space="preserve">Горизонтальные плоскости проходят перпендикулярно по отношению к этим двум плоскостям и называются </w:t>
      </w:r>
      <w:proofErr w:type="spellStart"/>
      <w:r>
        <w:t>трансверсальными</w:t>
      </w:r>
      <w:proofErr w:type="spellEnd"/>
      <w:r>
        <w:t xml:space="preserve"> (поперечными). Они разделяют тело на верхнюю и нижнюю части.</w:t>
      </w:r>
    </w:p>
    <w:p w:rsidR="00FC2E06" w:rsidRDefault="00FC2E06" w:rsidP="00B3575F">
      <w:pPr>
        <w:spacing w:line="360" w:lineRule="auto"/>
        <w:jc w:val="both"/>
      </w:pPr>
      <w:r>
        <w:t xml:space="preserve">К сожалению, основные анатомические плоскости и оси </w:t>
      </w:r>
      <w:proofErr w:type="gramStart"/>
      <w:r>
        <w:t>мало пригодны</w:t>
      </w:r>
      <w:proofErr w:type="gramEnd"/>
      <w:r>
        <w:t xml:space="preserve"> для описания многих движений человека. Проблема здесь состоит в том, что с телом человека надо каким-</w:t>
      </w:r>
      <w:r>
        <w:lastRenderedPageBreak/>
        <w:t>то образом связать систему координат так, чтобы изменение ориентации этой системы отражало изменение ориентации тела.</w:t>
      </w:r>
    </w:p>
    <w:p w:rsidR="00FC2E06" w:rsidRDefault="00FC2E06" w:rsidP="00B3575F">
      <w:pPr>
        <w:spacing w:line="360" w:lineRule="auto"/>
        <w:jc w:val="both"/>
      </w:pPr>
      <w:r>
        <w:t>М. С. Лукин (1964) предложил с этой целью определять продольную ось тела следующим образом. Тело человека (в стойке руки вверх) делится горизонтальной плоскостью на две равные по весу половины. Линия, соединяющая центры масс верхней и нижней половины тела (и проходящая через ОЦМ), образует продольную ось тела (ОУ). Другие две оси (ОХ и OZ) должны быть перпендикулярны ей и начинаться в ОЦМ. Переднезаднюю ось направляют параллельно плоскости симметрии таза, а поперечную — перпендикулярно ей.</w:t>
      </w:r>
    </w:p>
    <w:p w:rsidR="00FC2E06" w:rsidRDefault="00FC2E06" w:rsidP="00B3575F">
      <w:pPr>
        <w:spacing w:line="360" w:lineRule="auto"/>
        <w:jc w:val="both"/>
      </w:pPr>
      <w:r>
        <w:t xml:space="preserve">В качестве начала систем координат, связанных с телом, не всегда удобно брать центр масс тела: его положение довольно трудно определить, при изменении позы ОЦМ смещается и может даже выйти за пределы тела. Поэтому в качестве фиксированных антропометрических ориентиров, с которыми удобно связывать начало системы координат, разными авторами предлагались: </w:t>
      </w:r>
    </w:p>
    <w:p w:rsidR="00FC2E06" w:rsidRDefault="00FC2E06" w:rsidP="001106F0">
      <w:pPr>
        <w:pStyle w:val="afc"/>
        <w:numPr>
          <w:ilvl w:val="0"/>
          <w:numId w:val="26"/>
        </w:numPr>
        <w:spacing w:line="360" w:lineRule="auto"/>
        <w:jc w:val="both"/>
      </w:pPr>
      <w:r>
        <w:t xml:space="preserve">выход крестцового канала (между крестцовыми рогами), который легко пальпируется. </w:t>
      </w:r>
      <w:proofErr w:type="gramStart"/>
      <w:r>
        <w:t>Так как крестец является жестким образованием, система координат, начинающаяся в этой точке, хорошо ориентируется: вертикальная ось OY направлена вверх по крестцу, фронтальная ОХ—влево, сагиттальная ось OZ — вперед (</w:t>
      </w:r>
      <w:proofErr w:type="spellStart"/>
      <w:r>
        <w:t>Panjabiet</w:t>
      </w:r>
      <w:proofErr w:type="spellEnd"/>
      <w:r>
        <w:t xml:space="preserve"> </w:t>
      </w:r>
      <w:proofErr w:type="spellStart"/>
      <w:r>
        <w:t>al</w:t>
      </w:r>
      <w:proofErr w:type="spellEnd"/>
      <w:r>
        <w:t>., 1974);</w:t>
      </w:r>
      <w:proofErr w:type="gramEnd"/>
    </w:p>
    <w:p w:rsidR="00FC2E06" w:rsidRDefault="00FC2E06" w:rsidP="001106F0">
      <w:pPr>
        <w:pStyle w:val="afc"/>
        <w:numPr>
          <w:ilvl w:val="0"/>
          <w:numId w:val="26"/>
        </w:numPr>
        <w:spacing w:line="360" w:lineRule="auto"/>
        <w:jc w:val="both"/>
      </w:pPr>
      <w:r>
        <w:t xml:space="preserve">вершина остистого отростка пятого поясничного позвонка (А. Н. </w:t>
      </w:r>
      <w:proofErr w:type="spellStart"/>
      <w:r>
        <w:t>Лапутин</w:t>
      </w:r>
      <w:proofErr w:type="spellEnd"/>
      <w:r>
        <w:t>, 1976)—точка, весьма близко расположенная к центру масс тела человека, стоящего в обычной стойке.</w:t>
      </w:r>
    </w:p>
    <w:p w:rsidR="00FC2E06" w:rsidRDefault="00FC2E06" w:rsidP="00B3575F">
      <w:pPr>
        <w:spacing w:line="360" w:lineRule="auto"/>
        <w:jc w:val="both"/>
      </w:pPr>
      <w:r>
        <w:t>Для определения ориентации тела с ним надо связать две системы координат, имеющих начало в одной точке.</w:t>
      </w:r>
    </w:p>
    <w:p w:rsidR="00FC2E06" w:rsidRDefault="00FC2E06" w:rsidP="00B3575F">
      <w:pPr>
        <w:spacing w:line="360" w:lineRule="auto"/>
        <w:jc w:val="both"/>
      </w:pPr>
      <w:r>
        <w:t xml:space="preserve">Оси одной из них остаются параллельными неподвижной системе координат (по отношению к которой определяет вместо тела); оси второй (соответствующей описанным системам Лукина – Назарова) - связаны с телом. Ориентацию тела в этом случае характеризуют три </w:t>
      </w:r>
      <w:proofErr w:type="spellStart"/>
      <w:r>
        <w:t>Эйлеровых</w:t>
      </w:r>
      <w:proofErr w:type="spellEnd"/>
      <w:r>
        <w:t xml:space="preserve"> угла, с помощью которых можно перейти от одной системы координат к другой. '   Например, при выполнении сальто поворот происходит относительно оси, постоянно ориентированной в пространстве. А при выполнении сальто с поворотом вращение происходит одновременно  </w:t>
      </w:r>
      <w:proofErr w:type="gramStart"/>
      <w:r>
        <w:t>относительно</w:t>
      </w:r>
      <w:proofErr w:type="gramEnd"/>
      <w:r>
        <w:t xml:space="preserve"> по меньшей мере двух осей. Первая из них имеет постоянную ориентацию, вторая (продольная ось тела) связана с телом и изменяет свою ориентацию в пространстве.</w:t>
      </w:r>
    </w:p>
    <w:p w:rsidR="00FC2E06" w:rsidRDefault="00FC2E06" w:rsidP="00FC2E06"/>
    <w:p w:rsidR="00B10620" w:rsidRDefault="00B10620">
      <w:pPr>
        <w:rPr>
          <w:sz w:val="28"/>
        </w:rPr>
      </w:pPr>
      <w:r>
        <w:br w:type="page"/>
      </w:r>
    </w:p>
    <w:p w:rsidR="00227619" w:rsidRPr="004E08FF" w:rsidRDefault="00567125" w:rsidP="004E08FF">
      <w:pPr>
        <w:pStyle w:val="3"/>
      </w:pPr>
      <w:bookmarkStart w:id="201" w:name="_Toc263798511"/>
      <w:r w:rsidRPr="004E08FF">
        <w:lastRenderedPageBreak/>
        <w:t>Р</w:t>
      </w:r>
      <w:r w:rsidR="00227619" w:rsidRPr="004E08FF">
        <w:t>асчётные схемы и модели органов и систем</w:t>
      </w:r>
      <w:bookmarkEnd w:id="201"/>
    </w:p>
    <w:p w:rsidR="00BC4C99" w:rsidRPr="00BC4C99" w:rsidRDefault="00BC4C99" w:rsidP="00BC4C99"/>
    <w:p w:rsidR="00227619" w:rsidRDefault="00227619" w:rsidP="00B3575F">
      <w:pPr>
        <w:spacing w:line="360" w:lineRule="auto"/>
        <w:jc w:val="both"/>
      </w:pPr>
      <w:r>
        <w:t>Кинематика изучает геометрические свойства движения тел без учета их масс и действующих на них сил. Для исследования параметров движения строят кинематические расчетные схемы. Элементами кинематической</w:t>
      </w:r>
      <w:r w:rsidR="00BC4C99">
        <w:t xml:space="preserve"> схемы являются звенья и кинема</w:t>
      </w:r>
      <w:r>
        <w:t xml:space="preserve">тические пары. Кинематическая пара — подвижное соединение твердых тел, находящихся </w:t>
      </w:r>
      <w:r w:rsidR="00BC4C99">
        <w:t>в непосредственном соприкоснове</w:t>
      </w:r>
      <w:r>
        <w:t>нии. Звенья — тела, образ</w:t>
      </w:r>
      <w:r w:rsidR="00BC4C99">
        <w:t>ующие кинематическую пару. Кине</w:t>
      </w:r>
      <w:r>
        <w:t>матическая цепь — система связанных между собой звеньев. Механизм — кинематическая цепь, в которой при заданном законе движения одного либо нескольких звеньев относительно неподвижного звена, все остальные звенья совершают определенные движения.</w:t>
      </w:r>
    </w:p>
    <w:p w:rsidR="00227619" w:rsidRDefault="00227619" w:rsidP="00B3575F">
      <w:pPr>
        <w:spacing w:line="360" w:lineRule="auto"/>
        <w:jc w:val="both"/>
      </w:pPr>
      <w:r>
        <w:t>Если все звенья механизма совершают движения в одной плоскости либо в параллельных плоскостях, то такой механизм называют плоским в отличие от пространственного, в котором звенья могут совершать движения в различных плоскостях.</w:t>
      </w:r>
    </w:p>
    <w:p w:rsidR="00227619" w:rsidRDefault="00227619" w:rsidP="00B3575F">
      <w:pPr>
        <w:spacing w:line="360" w:lineRule="auto"/>
        <w:jc w:val="both"/>
      </w:pPr>
      <w:r>
        <w:t xml:space="preserve">Кинематические цепи, в которых есть звенья, входящие только в одну кинематическую пару, называют незамкнутыми. Кинематические цепи, в которых звенья входят не меньше, чем в две кинематические пары, называют замкнутыми. По характеру относительного движения звеньев кинематические пары разделяют </w:t>
      </w:r>
      <w:proofErr w:type="gramStart"/>
      <w:r>
        <w:t>на</w:t>
      </w:r>
      <w:proofErr w:type="gramEnd"/>
      <w:r>
        <w:t xml:space="preserve"> вращательные и поступательные.</w:t>
      </w:r>
    </w:p>
    <w:p w:rsidR="00227619" w:rsidRDefault="00227619" w:rsidP="00B3575F">
      <w:pPr>
        <w:spacing w:line="360" w:lineRule="auto"/>
        <w:jc w:val="both"/>
      </w:pPr>
      <w:r>
        <w:t xml:space="preserve">По числу ограничений, накладываемых парой на относительное движение звеньев, пары разделяют </w:t>
      </w:r>
      <w:r w:rsidRPr="00825F3C">
        <w:t xml:space="preserve">на пять классов (рис. </w:t>
      </w:r>
      <w:r w:rsidR="00835A44">
        <w:t>2.6.2.1</w:t>
      </w:r>
      <w:r w:rsidRPr="00825F3C">
        <w:t>). Каждое</w:t>
      </w:r>
      <w:r>
        <w:t xml:space="preserve"> свободное тело в пространстве обладает шестью степенями свободы. Если два звена соединены кинематической парой, это уже не два свободных тела, а звенья, на которые наложены ограничения.</w:t>
      </w:r>
    </w:p>
    <w:p w:rsidR="00227619" w:rsidRDefault="00227619" w:rsidP="00B3575F">
      <w:pPr>
        <w:spacing w:line="360" w:lineRule="auto"/>
        <w:jc w:val="both"/>
      </w:pPr>
      <w:r>
        <w:t>Номер класса кинематической пары</w:t>
      </w:r>
      <w:r w:rsidR="00BC4C99">
        <w:t xml:space="preserve"> соответствует числу на</w:t>
      </w:r>
      <w:r>
        <w:t>кладываемых связей (огранич</w:t>
      </w:r>
      <w:r w:rsidR="00BC4C99">
        <w:t>ений). Связь — фактор, устраняю</w:t>
      </w:r>
      <w:r>
        <w:t>щий одну степень свободы. У кинематической пары первого класса одна связь — она имеет пять степеней свободы, второго класса — две связи, четыре степени свободы.</w:t>
      </w:r>
    </w:p>
    <w:p w:rsidR="00227619" w:rsidRDefault="00227619" w:rsidP="00227619"/>
    <w:p w:rsidR="00FA7BA2" w:rsidRDefault="00BC4C99" w:rsidP="00FA7BA2">
      <w:pPr>
        <w:keepNext/>
        <w:jc w:val="center"/>
      </w:pPr>
      <w:r>
        <w:rPr>
          <w:noProof/>
        </w:rPr>
        <w:lastRenderedPageBreak/>
        <w:drawing>
          <wp:inline distT="0" distB="0" distL="0" distR="0">
            <wp:extent cx="3976370" cy="3115310"/>
            <wp:effectExtent l="19050" t="0" r="508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6" cstate="print"/>
                    <a:srcRect/>
                    <a:stretch>
                      <a:fillRect/>
                    </a:stretch>
                  </pic:blipFill>
                  <pic:spPr bwMode="auto">
                    <a:xfrm>
                      <a:off x="0" y="0"/>
                      <a:ext cx="3976370" cy="3115310"/>
                    </a:xfrm>
                    <a:prstGeom prst="rect">
                      <a:avLst/>
                    </a:prstGeom>
                    <a:noFill/>
                    <a:ln w="9525">
                      <a:noFill/>
                      <a:miter lim="800000"/>
                      <a:headEnd/>
                      <a:tailEnd/>
                    </a:ln>
                  </pic:spPr>
                </pic:pic>
              </a:graphicData>
            </a:graphic>
          </wp:inline>
        </w:drawing>
      </w:r>
    </w:p>
    <w:p w:rsidR="00825F3C" w:rsidRDefault="00FA7BA2" w:rsidP="00825F3C">
      <w:pPr>
        <w:pStyle w:val="Style185"/>
        <w:widowControl/>
        <w:ind w:right="29"/>
        <w:rPr>
          <w:rStyle w:val="FontStyle445"/>
          <w:b w:val="0"/>
          <w:sz w:val="24"/>
          <w:szCs w:val="24"/>
        </w:rPr>
      </w:pPr>
      <w:r>
        <w:t xml:space="preserve">Рис </w:t>
      </w:r>
      <w:fldSimple w:instr=" STYLEREF 2 \s ">
        <w:r w:rsidR="00C52996">
          <w:rPr>
            <w:noProof/>
          </w:rPr>
          <w:t>2.6</w:t>
        </w:r>
      </w:fldSimple>
      <w:r w:rsidR="00935D27">
        <w:t>.</w:t>
      </w:r>
      <w:fldSimple w:instr=" SEQ Рис \* ARABIC \s 2 ">
        <w:r w:rsidR="00C52996">
          <w:rPr>
            <w:noProof/>
          </w:rPr>
          <w:t>2</w:t>
        </w:r>
      </w:fldSimple>
      <w:r w:rsidR="00835A44">
        <w:t>.1.</w:t>
      </w:r>
      <w:r w:rsidR="00825F3C">
        <w:t xml:space="preserve"> </w:t>
      </w:r>
      <w:proofErr w:type="gramStart"/>
      <w:r w:rsidR="00825F3C" w:rsidRPr="00D86823">
        <w:rPr>
          <w:rStyle w:val="FontStyle413"/>
          <w:b w:val="0"/>
          <w:sz w:val="24"/>
          <w:szCs w:val="24"/>
        </w:rPr>
        <w:t xml:space="preserve">Кинематические пары: </w:t>
      </w:r>
      <w:r w:rsidR="00825F3C" w:rsidRPr="00D86823">
        <w:rPr>
          <w:rStyle w:val="FontStyle419"/>
          <w:b w:val="0"/>
          <w:sz w:val="24"/>
          <w:szCs w:val="24"/>
        </w:rPr>
        <w:t xml:space="preserve">а </w:t>
      </w:r>
      <w:r w:rsidR="00825F3C" w:rsidRPr="00D86823">
        <w:rPr>
          <w:rStyle w:val="FontStyle445"/>
          <w:b w:val="0"/>
          <w:sz w:val="24"/>
          <w:szCs w:val="24"/>
        </w:rPr>
        <w:t xml:space="preserve">— первого класса,  </w:t>
      </w:r>
      <w:r w:rsidR="00825F3C" w:rsidRPr="00D86823">
        <w:rPr>
          <w:rStyle w:val="FontStyle419"/>
          <w:b w:val="0"/>
          <w:sz w:val="24"/>
          <w:szCs w:val="24"/>
        </w:rPr>
        <w:t xml:space="preserve">б — </w:t>
      </w:r>
      <w:r w:rsidR="00825F3C" w:rsidRPr="00D86823">
        <w:rPr>
          <w:rStyle w:val="FontStyle445"/>
          <w:b w:val="0"/>
          <w:sz w:val="24"/>
          <w:szCs w:val="24"/>
        </w:rPr>
        <w:t xml:space="preserve">второго класса,  </w:t>
      </w:r>
      <w:r w:rsidR="00825F3C" w:rsidRPr="00D86823">
        <w:rPr>
          <w:rStyle w:val="FontStyle419"/>
          <w:b w:val="0"/>
          <w:sz w:val="24"/>
          <w:szCs w:val="24"/>
        </w:rPr>
        <w:t xml:space="preserve">в — </w:t>
      </w:r>
      <w:r w:rsidR="00825F3C" w:rsidRPr="00D86823">
        <w:rPr>
          <w:rStyle w:val="FontStyle445"/>
          <w:b w:val="0"/>
          <w:sz w:val="24"/>
          <w:szCs w:val="24"/>
        </w:rPr>
        <w:t xml:space="preserve">третьего класса,  </w:t>
      </w:r>
      <w:r w:rsidR="00825F3C" w:rsidRPr="00D86823">
        <w:rPr>
          <w:rStyle w:val="FontStyle419"/>
          <w:b w:val="0"/>
          <w:sz w:val="24"/>
          <w:szCs w:val="24"/>
        </w:rPr>
        <w:t xml:space="preserve">г — </w:t>
      </w:r>
      <w:r w:rsidR="00825F3C" w:rsidRPr="00D86823">
        <w:rPr>
          <w:rStyle w:val="FontStyle445"/>
          <w:b w:val="0"/>
          <w:sz w:val="24"/>
          <w:szCs w:val="24"/>
        </w:rPr>
        <w:t xml:space="preserve">четвертого класса, </w:t>
      </w:r>
      <w:proofErr w:type="spellStart"/>
      <w:r w:rsidR="00825F3C" w:rsidRPr="00D86823">
        <w:rPr>
          <w:rStyle w:val="FontStyle419"/>
          <w:b w:val="0"/>
          <w:sz w:val="24"/>
          <w:szCs w:val="24"/>
        </w:rPr>
        <w:t>д</w:t>
      </w:r>
      <w:proofErr w:type="spellEnd"/>
      <w:r w:rsidR="00825F3C" w:rsidRPr="00D86823">
        <w:rPr>
          <w:rStyle w:val="FontStyle419"/>
          <w:b w:val="0"/>
          <w:sz w:val="24"/>
          <w:szCs w:val="24"/>
        </w:rPr>
        <w:t xml:space="preserve"> </w:t>
      </w:r>
      <w:r w:rsidR="00825F3C" w:rsidRPr="00D86823">
        <w:rPr>
          <w:rStyle w:val="FontStyle445"/>
          <w:b w:val="0"/>
          <w:sz w:val="24"/>
          <w:szCs w:val="24"/>
        </w:rPr>
        <w:t>— пятого класса.</w:t>
      </w:r>
      <w:proofErr w:type="gramEnd"/>
    </w:p>
    <w:p w:rsidR="00D86823" w:rsidRDefault="00D86823" w:rsidP="00825F3C">
      <w:pPr>
        <w:pStyle w:val="Style185"/>
        <w:widowControl/>
        <w:ind w:right="29"/>
        <w:rPr>
          <w:rStyle w:val="FontStyle445"/>
          <w:sz w:val="20"/>
          <w:szCs w:val="20"/>
        </w:rPr>
      </w:pPr>
    </w:p>
    <w:p w:rsidR="00825F3C" w:rsidRPr="00BC4C99" w:rsidRDefault="00825F3C" w:rsidP="00825F3C">
      <w:pPr>
        <w:pStyle w:val="Style185"/>
        <w:widowControl/>
        <w:ind w:right="29"/>
        <w:rPr>
          <w:rStyle w:val="FontStyle445"/>
          <w:sz w:val="20"/>
          <w:szCs w:val="20"/>
        </w:rPr>
      </w:pPr>
    </w:p>
    <w:p w:rsidR="00BC4C99" w:rsidRDefault="00BC4C99" w:rsidP="00B3575F">
      <w:pPr>
        <w:spacing w:line="360" w:lineRule="auto"/>
        <w:jc w:val="both"/>
      </w:pPr>
      <w:r>
        <w:t>Кинематическую цепь</w:t>
      </w:r>
      <w:r w:rsidR="004F522C">
        <w:t>, конструктивно заменяющую в ме</w:t>
      </w:r>
      <w:r>
        <w:t>ханизме кинематическую па</w:t>
      </w:r>
      <w:r w:rsidR="004F522C">
        <w:t>ру, называют кинематическим сое</w:t>
      </w:r>
      <w:r>
        <w:t>динением. Замену кинемат</w:t>
      </w:r>
      <w:r w:rsidR="004F522C">
        <w:t>ических пар кинематическими сое</w:t>
      </w:r>
      <w:r>
        <w:t>динениями рассмотрим на</w:t>
      </w:r>
      <w:r w:rsidR="004F522C">
        <w:t xml:space="preserve"> примере манипулятора, кинемати</w:t>
      </w:r>
      <w:r>
        <w:t xml:space="preserve">ческая схема которого приведена на </w:t>
      </w:r>
      <w:r w:rsidR="00825F3C">
        <w:t>(</w:t>
      </w:r>
      <w:r>
        <w:t xml:space="preserve">рис. </w:t>
      </w:r>
      <w:r w:rsidR="00835A44">
        <w:t>2.6.2.2</w:t>
      </w:r>
      <w:r>
        <w:t>, а.</w:t>
      </w:r>
      <w:r w:rsidR="00825F3C">
        <w:t>)</w:t>
      </w:r>
    </w:p>
    <w:p w:rsidR="00BC4C99" w:rsidRDefault="00BC4C99" w:rsidP="00B3575F">
      <w:pPr>
        <w:spacing w:line="360" w:lineRule="auto"/>
        <w:jc w:val="both"/>
      </w:pPr>
      <w:r>
        <w:t xml:space="preserve">Так как в схеме на </w:t>
      </w:r>
      <w:r w:rsidR="00825F3C">
        <w:t>(</w:t>
      </w:r>
      <w:r>
        <w:t xml:space="preserve">рис. </w:t>
      </w:r>
      <w:r w:rsidR="00835A44">
        <w:t>2.6.2.2</w:t>
      </w:r>
      <w:r>
        <w:t>, а</w:t>
      </w:r>
      <w:r w:rsidR="00825F3C">
        <w:t>)</w:t>
      </w:r>
      <w:r>
        <w:t xml:space="preserve"> </w:t>
      </w:r>
      <w:r w:rsidR="004F522C">
        <w:t>оси шарниров</w:t>
      </w:r>
      <w:proofErr w:type="gramStart"/>
      <w:r w:rsidR="004F522C">
        <w:t xml:space="preserve"> А</w:t>
      </w:r>
      <w:proofErr w:type="gramEnd"/>
      <w:r w:rsidR="004F522C">
        <w:t xml:space="preserve"> и В, С и D, Е и </w:t>
      </w:r>
      <w:r>
        <w:t xml:space="preserve">попарно пересекаются, то пары (А, В), (С, D), (Е, F) можно заменить сферическими парами с пальцами (рис. </w:t>
      </w:r>
      <w:r w:rsidR="00835A44">
        <w:t>2.6.2.2</w:t>
      </w:r>
      <w:r>
        <w:t xml:space="preserve">, в). Тогда механизм (рис. </w:t>
      </w:r>
      <w:r w:rsidR="00835A44">
        <w:t>2.6.2.2</w:t>
      </w:r>
      <w:r>
        <w:t>, б) будет образован тремя звеньями, вх</w:t>
      </w:r>
      <w:r w:rsidR="004F522C">
        <w:t>одя</w:t>
      </w:r>
      <w:r>
        <w:t xml:space="preserve">щими в </w:t>
      </w:r>
      <w:proofErr w:type="gramStart"/>
      <w:r>
        <w:t>три сферические пары</w:t>
      </w:r>
      <w:proofErr w:type="gramEnd"/>
      <w:r>
        <w:t xml:space="preserve"> с пальцами.</w:t>
      </w:r>
    </w:p>
    <w:p w:rsidR="00BC4C99" w:rsidRDefault="00BC4C99" w:rsidP="00B3575F">
      <w:pPr>
        <w:spacing w:line="360" w:lineRule="auto"/>
        <w:jc w:val="both"/>
      </w:pPr>
      <w:r>
        <w:t>Сферическую пару с пальц</w:t>
      </w:r>
      <w:r w:rsidR="004F522C">
        <w:t xml:space="preserve">ем (см. рис. </w:t>
      </w:r>
      <w:r w:rsidR="00835A44">
        <w:t>2.6.2.1</w:t>
      </w:r>
      <w:r w:rsidR="004F522C">
        <w:t>, в) можно заме</w:t>
      </w:r>
      <w:r>
        <w:t>нить кинематической цепью из трех звеньев, входящих в две вращательные кинематическ</w:t>
      </w:r>
      <w:r w:rsidR="004F522C">
        <w:t>ие пары</w:t>
      </w:r>
      <w:proofErr w:type="gramStart"/>
      <w:r w:rsidR="004F522C">
        <w:t xml:space="preserve"> А</w:t>
      </w:r>
      <w:proofErr w:type="gramEnd"/>
      <w:r w:rsidR="004F522C">
        <w:t xml:space="preserve"> и В, оси которых пере</w:t>
      </w:r>
      <w:r>
        <w:t xml:space="preserve">секаются в точке О (рис. </w:t>
      </w:r>
      <w:r w:rsidR="00835A44">
        <w:t>2.6.2.2</w:t>
      </w:r>
      <w:r>
        <w:t>, г). Такая кинематическая цепь и представляет собой кинематическое соединение.</w:t>
      </w:r>
    </w:p>
    <w:p w:rsidR="00BC4C99" w:rsidRDefault="00BC4C99" w:rsidP="00B3575F">
      <w:pPr>
        <w:spacing w:line="360" w:lineRule="auto"/>
        <w:jc w:val="both"/>
      </w:pPr>
      <w:r>
        <w:t>Возможно и другое конс</w:t>
      </w:r>
      <w:r w:rsidR="004F522C">
        <w:t>труктивное решение — замена сфе</w:t>
      </w:r>
      <w:r>
        <w:t xml:space="preserve">рической пары кинематическим соединением (рис. </w:t>
      </w:r>
      <w:r w:rsidR="00835A44">
        <w:t>2.6.2.2</w:t>
      </w:r>
      <w:r>
        <w:t xml:space="preserve"> </w:t>
      </w:r>
      <w:proofErr w:type="spellStart"/>
      <w:r>
        <w:t>д</w:t>
      </w:r>
      <w:proofErr w:type="spellEnd"/>
      <w:r>
        <w:t>) из трех звеньев, входящих во вращательные пары</w:t>
      </w:r>
      <w:proofErr w:type="gramStart"/>
      <w:r>
        <w:t xml:space="preserve"> А</w:t>
      </w:r>
      <w:proofErr w:type="gramEnd"/>
      <w:r>
        <w:t>, В, С, оси которых пересекаются в точке О.</w:t>
      </w:r>
    </w:p>
    <w:p w:rsidR="004F522C" w:rsidRDefault="004F522C" w:rsidP="004F522C">
      <w:pPr>
        <w:spacing w:line="360" w:lineRule="auto"/>
        <w:jc w:val="center"/>
      </w:pPr>
      <w:r>
        <w:rPr>
          <w:noProof/>
        </w:rPr>
        <w:lastRenderedPageBreak/>
        <w:drawing>
          <wp:inline distT="0" distB="0" distL="0" distR="0">
            <wp:extent cx="4391025" cy="5262880"/>
            <wp:effectExtent l="19050" t="0" r="952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7" cstate="print"/>
                    <a:srcRect/>
                    <a:stretch>
                      <a:fillRect/>
                    </a:stretch>
                  </pic:blipFill>
                  <pic:spPr bwMode="auto">
                    <a:xfrm>
                      <a:off x="0" y="0"/>
                      <a:ext cx="4391025" cy="5262880"/>
                    </a:xfrm>
                    <a:prstGeom prst="rect">
                      <a:avLst/>
                    </a:prstGeom>
                    <a:noFill/>
                    <a:ln w="9525">
                      <a:noFill/>
                      <a:miter lim="800000"/>
                      <a:headEnd/>
                      <a:tailEnd/>
                    </a:ln>
                  </pic:spPr>
                </pic:pic>
              </a:graphicData>
            </a:graphic>
          </wp:inline>
        </w:drawing>
      </w:r>
    </w:p>
    <w:p w:rsidR="004F522C" w:rsidRDefault="004F522C" w:rsidP="004F522C">
      <w:pPr>
        <w:spacing w:line="360" w:lineRule="auto"/>
        <w:jc w:val="center"/>
      </w:pPr>
      <w:r>
        <w:t xml:space="preserve">Рис. </w:t>
      </w:r>
      <w:r w:rsidR="00835A44">
        <w:t>2.6.2.2</w:t>
      </w:r>
      <w:r>
        <w:t>. Схемы кинематических соединений</w:t>
      </w:r>
    </w:p>
    <w:p w:rsidR="00D86823" w:rsidRDefault="00D86823" w:rsidP="004F522C">
      <w:pPr>
        <w:spacing w:line="360" w:lineRule="auto"/>
        <w:jc w:val="center"/>
      </w:pPr>
    </w:p>
    <w:p w:rsidR="004F522C" w:rsidRDefault="004F522C" w:rsidP="00B3575F">
      <w:pPr>
        <w:spacing w:line="360" w:lineRule="auto"/>
        <w:jc w:val="both"/>
      </w:pPr>
      <w:r>
        <w:t xml:space="preserve">Сустав — подвижное соединение костей, при котором их концы (суставные поверхности) разделены суставной полостью, содержащей синовиальную жидкость. При кинематическом анализе кости представляют звеньями кинематической цепи, а суставы — кинематическими парами. В человеческом организме число независимых движений в суставах может составлять от одного до трех (рис. </w:t>
      </w:r>
      <w:r w:rsidR="00835A44">
        <w:t>2.6.2.3</w:t>
      </w:r>
      <w:r>
        <w:t>).</w:t>
      </w:r>
    </w:p>
    <w:p w:rsidR="00334D06" w:rsidRDefault="004F522C" w:rsidP="00334D06">
      <w:pPr>
        <w:keepNext/>
        <w:spacing w:line="360" w:lineRule="auto"/>
        <w:jc w:val="center"/>
      </w:pPr>
      <w:r>
        <w:rPr>
          <w:noProof/>
        </w:rPr>
        <w:lastRenderedPageBreak/>
        <w:drawing>
          <wp:inline distT="0" distB="0" distL="0" distR="0">
            <wp:extent cx="3700145" cy="5454650"/>
            <wp:effectExtent l="1905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8" cstate="print"/>
                    <a:srcRect/>
                    <a:stretch>
                      <a:fillRect/>
                    </a:stretch>
                  </pic:blipFill>
                  <pic:spPr bwMode="auto">
                    <a:xfrm>
                      <a:off x="0" y="0"/>
                      <a:ext cx="3702345" cy="5454502"/>
                    </a:xfrm>
                    <a:prstGeom prst="rect">
                      <a:avLst/>
                    </a:prstGeom>
                    <a:noFill/>
                    <a:ln w="9525">
                      <a:noFill/>
                      <a:miter lim="800000"/>
                      <a:headEnd/>
                      <a:tailEnd/>
                    </a:ln>
                  </pic:spPr>
                </pic:pic>
              </a:graphicData>
            </a:graphic>
          </wp:inline>
        </w:drawing>
      </w:r>
    </w:p>
    <w:p w:rsidR="004F522C" w:rsidRPr="00835A44" w:rsidRDefault="00334D06" w:rsidP="00835A44">
      <w:pPr>
        <w:pStyle w:val="ae"/>
        <w:rPr>
          <w:rStyle w:val="FontStyle445"/>
          <w:b/>
          <w:bCs/>
          <w:sz w:val="24"/>
          <w:szCs w:val="20"/>
        </w:rPr>
      </w:pPr>
      <w:r w:rsidRPr="00835A44">
        <w:rPr>
          <w:b w:val="0"/>
        </w:rPr>
        <w:t xml:space="preserve">Рис </w:t>
      </w:r>
      <w:r w:rsidR="0073214E" w:rsidRPr="00835A44">
        <w:rPr>
          <w:b w:val="0"/>
        </w:rPr>
        <w:fldChar w:fldCharType="begin"/>
      </w:r>
      <w:r w:rsidRPr="00835A44">
        <w:rPr>
          <w:b w:val="0"/>
        </w:rPr>
        <w:instrText xml:space="preserve"> STYLEREF 2 \s </w:instrText>
      </w:r>
      <w:r w:rsidR="0073214E" w:rsidRPr="00835A44">
        <w:rPr>
          <w:b w:val="0"/>
        </w:rPr>
        <w:fldChar w:fldCharType="separate"/>
      </w:r>
      <w:r w:rsidR="00C52996">
        <w:rPr>
          <w:b w:val="0"/>
          <w:noProof/>
        </w:rPr>
        <w:t>2.6</w:t>
      </w:r>
      <w:r w:rsidR="0073214E" w:rsidRPr="00835A44">
        <w:rPr>
          <w:b w:val="0"/>
        </w:rPr>
        <w:fldChar w:fldCharType="end"/>
      </w:r>
      <w:r w:rsidRPr="00835A44">
        <w:rPr>
          <w:b w:val="0"/>
        </w:rPr>
        <w:t>.</w:t>
      </w:r>
      <w:r w:rsidR="00835A44">
        <w:rPr>
          <w:b w:val="0"/>
        </w:rPr>
        <w:t>2.3.</w:t>
      </w:r>
      <w:r w:rsidR="00835A44">
        <w:t xml:space="preserve"> </w:t>
      </w:r>
      <w:proofErr w:type="gramStart"/>
      <w:r w:rsidR="004F522C" w:rsidRPr="00835A44">
        <w:rPr>
          <w:rStyle w:val="FontStyle413"/>
          <w:sz w:val="24"/>
          <w:szCs w:val="24"/>
        </w:rPr>
        <w:t xml:space="preserve">Виды суставов: </w:t>
      </w:r>
      <w:r w:rsidR="004F522C" w:rsidRPr="00835A44">
        <w:rPr>
          <w:rStyle w:val="FontStyle446"/>
          <w:sz w:val="24"/>
          <w:szCs w:val="24"/>
        </w:rPr>
        <w:t xml:space="preserve">а </w:t>
      </w:r>
      <w:r w:rsidR="004F522C" w:rsidRPr="00835A44">
        <w:rPr>
          <w:rStyle w:val="FontStyle445"/>
          <w:sz w:val="24"/>
          <w:szCs w:val="24"/>
        </w:rPr>
        <w:t xml:space="preserve">— </w:t>
      </w:r>
      <w:proofErr w:type="spellStart"/>
      <w:r w:rsidR="004F522C" w:rsidRPr="00835A44">
        <w:rPr>
          <w:rStyle w:val="FontStyle445"/>
          <w:sz w:val="24"/>
          <w:szCs w:val="24"/>
        </w:rPr>
        <w:t>блоковидный</w:t>
      </w:r>
      <w:proofErr w:type="spellEnd"/>
      <w:r w:rsidR="004F522C" w:rsidRPr="00835A44">
        <w:rPr>
          <w:rStyle w:val="FontStyle445"/>
          <w:sz w:val="24"/>
          <w:szCs w:val="24"/>
        </w:rPr>
        <w:t xml:space="preserve">; </w:t>
      </w:r>
      <w:r w:rsidR="004F522C" w:rsidRPr="00835A44">
        <w:rPr>
          <w:rStyle w:val="FontStyle446"/>
          <w:sz w:val="24"/>
          <w:szCs w:val="24"/>
        </w:rPr>
        <w:t xml:space="preserve">б </w:t>
      </w:r>
      <w:r w:rsidR="004F522C" w:rsidRPr="00835A44">
        <w:rPr>
          <w:rStyle w:val="FontStyle445"/>
          <w:sz w:val="24"/>
          <w:szCs w:val="24"/>
        </w:rPr>
        <w:t xml:space="preserve">— цилиндрический; </w:t>
      </w:r>
      <w:r w:rsidR="004F522C" w:rsidRPr="00835A44">
        <w:rPr>
          <w:rStyle w:val="FontStyle446"/>
          <w:sz w:val="24"/>
          <w:szCs w:val="24"/>
        </w:rPr>
        <w:t xml:space="preserve">в </w:t>
      </w:r>
      <w:r w:rsidR="004F522C" w:rsidRPr="00835A44">
        <w:rPr>
          <w:rStyle w:val="FontStyle445"/>
          <w:sz w:val="24"/>
          <w:szCs w:val="24"/>
        </w:rPr>
        <w:t xml:space="preserve">— </w:t>
      </w:r>
      <w:proofErr w:type="spellStart"/>
      <w:r w:rsidR="004F522C" w:rsidRPr="00835A44">
        <w:rPr>
          <w:rStyle w:val="FontStyle445"/>
          <w:sz w:val="24"/>
          <w:szCs w:val="24"/>
        </w:rPr>
        <w:t>седловидный</w:t>
      </w:r>
      <w:proofErr w:type="spellEnd"/>
      <w:r w:rsidR="004F522C" w:rsidRPr="00835A44">
        <w:rPr>
          <w:rStyle w:val="FontStyle445"/>
          <w:sz w:val="24"/>
          <w:szCs w:val="24"/>
        </w:rPr>
        <w:t xml:space="preserve">; </w:t>
      </w:r>
      <w:r w:rsidR="004F522C" w:rsidRPr="00835A44">
        <w:rPr>
          <w:rStyle w:val="FontStyle446"/>
          <w:sz w:val="24"/>
          <w:szCs w:val="24"/>
        </w:rPr>
        <w:t xml:space="preserve">г, </w:t>
      </w:r>
      <w:proofErr w:type="spellStart"/>
      <w:r w:rsidR="004F522C" w:rsidRPr="00835A44">
        <w:rPr>
          <w:rStyle w:val="FontStyle446"/>
          <w:sz w:val="24"/>
          <w:szCs w:val="24"/>
        </w:rPr>
        <w:t>д</w:t>
      </w:r>
      <w:proofErr w:type="spellEnd"/>
      <w:r w:rsidR="004F522C" w:rsidRPr="00835A44">
        <w:rPr>
          <w:rStyle w:val="FontStyle446"/>
          <w:sz w:val="24"/>
          <w:szCs w:val="24"/>
        </w:rPr>
        <w:t xml:space="preserve"> </w:t>
      </w:r>
      <w:r w:rsidR="004F522C" w:rsidRPr="00835A44">
        <w:rPr>
          <w:rStyle w:val="FontStyle445"/>
          <w:sz w:val="24"/>
          <w:szCs w:val="24"/>
        </w:rPr>
        <w:t xml:space="preserve">— шаровидные; </w:t>
      </w:r>
      <w:r w:rsidR="004F522C" w:rsidRPr="00835A44">
        <w:rPr>
          <w:rStyle w:val="FontStyle446"/>
          <w:sz w:val="24"/>
          <w:szCs w:val="24"/>
        </w:rPr>
        <w:t xml:space="preserve">е </w:t>
      </w:r>
      <w:r w:rsidR="004F522C" w:rsidRPr="00835A44">
        <w:rPr>
          <w:rStyle w:val="FontStyle445"/>
          <w:sz w:val="24"/>
          <w:szCs w:val="24"/>
        </w:rPr>
        <w:t>— эллип</w:t>
      </w:r>
      <w:r w:rsidR="004F522C" w:rsidRPr="00835A44">
        <w:rPr>
          <w:rStyle w:val="FontStyle445"/>
          <w:sz w:val="24"/>
          <w:szCs w:val="24"/>
        </w:rPr>
        <w:softHyphen/>
        <w:t xml:space="preserve">совидный; </w:t>
      </w:r>
      <w:r w:rsidR="004F522C" w:rsidRPr="00835A44">
        <w:rPr>
          <w:rStyle w:val="FontStyle446"/>
          <w:sz w:val="24"/>
          <w:szCs w:val="24"/>
        </w:rPr>
        <w:t xml:space="preserve">ж </w:t>
      </w:r>
      <w:r w:rsidR="004F522C" w:rsidRPr="00835A44">
        <w:rPr>
          <w:rStyle w:val="FontStyle445"/>
          <w:sz w:val="24"/>
          <w:szCs w:val="24"/>
        </w:rPr>
        <w:t xml:space="preserve">— </w:t>
      </w:r>
      <w:proofErr w:type="spellStart"/>
      <w:r w:rsidR="004F522C" w:rsidRPr="00835A44">
        <w:rPr>
          <w:rStyle w:val="FontStyle445"/>
          <w:sz w:val="24"/>
          <w:szCs w:val="24"/>
        </w:rPr>
        <w:t>мыщелковый</w:t>
      </w:r>
      <w:proofErr w:type="spellEnd"/>
      <w:proofErr w:type="gramEnd"/>
    </w:p>
    <w:p w:rsidR="004F522C" w:rsidRDefault="004F522C" w:rsidP="004F522C">
      <w:pPr>
        <w:spacing w:line="360" w:lineRule="auto"/>
        <w:jc w:val="center"/>
      </w:pPr>
    </w:p>
    <w:p w:rsidR="004F522C" w:rsidRDefault="004F522C" w:rsidP="00B3575F">
      <w:pPr>
        <w:spacing w:line="360" w:lineRule="auto"/>
        <w:jc w:val="both"/>
      </w:pPr>
      <w:r>
        <w:t xml:space="preserve">Суставы различаются по форме суставных поверхностей и степени подвижности сочленяющихся костей. </w:t>
      </w:r>
      <w:proofErr w:type="gramStart"/>
      <w:r>
        <w:t xml:space="preserve">По форме суставных поверхностей суставы делятся на шаровидные (плечевой сустав — рис. </w:t>
      </w:r>
      <w:r w:rsidR="00835A44">
        <w:t>2.6.2.3</w:t>
      </w:r>
      <w:r>
        <w:t xml:space="preserve"> г, тазобедренный сустав — рис. </w:t>
      </w:r>
      <w:r w:rsidR="00835A44">
        <w:t>2.6.2.3</w:t>
      </w:r>
      <w:r>
        <w:t xml:space="preserve">, </w:t>
      </w:r>
      <w:proofErr w:type="spellStart"/>
      <w:r>
        <w:t>д</w:t>
      </w:r>
      <w:proofErr w:type="spellEnd"/>
      <w:r>
        <w:t xml:space="preserve">), эллипсовидные (лучезапястный сустав — рис. </w:t>
      </w:r>
      <w:r w:rsidR="00835A44">
        <w:t>2.6.2.3</w:t>
      </w:r>
      <w:r>
        <w:t xml:space="preserve">, е), </w:t>
      </w:r>
      <w:proofErr w:type="spellStart"/>
      <w:r>
        <w:t>седловидные</w:t>
      </w:r>
      <w:proofErr w:type="spellEnd"/>
      <w:r>
        <w:t xml:space="preserve"> (запястно-пястные суставы — рис. </w:t>
      </w:r>
      <w:r w:rsidR="00835A44">
        <w:t>2.6.2.3</w:t>
      </w:r>
      <w:r>
        <w:t xml:space="preserve">, в), цилиндрические (проксимальный лучелоктевой сустав — рис. </w:t>
      </w:r>
      <w:r w:rsidR="00835A44">
        <w:t>2.6.2.3</w:t>
      </w:r>
      <w:r>
        <w:t xml:space="preserve">, б), </w:t>
      </w:r>
      <w:proofErr w:type="spellStart"/>
      <w:r>
        <w:t>блоковидные</w:t>
      </w:r>
      <w:proofErr w:type="spellEnd"/>
      <w:r>
        <w:t xml:space="preserve"> (голеностопный сустав — рис. </w:t>
      </w:r>
      <w:r w:rsidR="00835A44">
        <w:t>2.6.2.3</w:t>
      </w:r>
      <w:r>
        <w:t xml:space="preserve">, а), </w:t>
      </w:r>
      <w:proofErr w:type="spellStart"/>
      <w:r>
        <w:t>мыщелковые</w:t>
      </w:r>
      <w:proofErr w:type="spellEnd"/>
      <w:r>
        <w:t xml:space="preserve"> (измененный эллипсовидный коленный сустав — рис. </w:t>
      </w:r>
      <w:r w:rsidR="00835A44">
        <w:t>2.6.2.3</w:t>
      </w:r>
      <w:r>
        <w:t>, ж), плоские (крестцово-подвздошный сустав).</w:t>
      </w:r>
      <w:proofErr w:type="gramEnd"/>
      <w:r>
        <w:t xml:space="preserve"> Характер движения в суставе зависит от формы суставных поверхностей. Оси, относительно которых возможны относительные повороты костей, входящих в сустав, показаны на рис. </w:t>
      </w:r>
      <w:r w:rsidR="00835A44">
        <w:t>2.6.2.3</w:t>
      </w:r>
      <w:r>
        <w:t xml:space="preserve">. На рис. </w:t>
      </w:r>
      <w:r w:rsidR="00835A44">
        <w:t>2.6.2.4</w:t>
      </w:r>
      <w:r>
        <w:t xml:space="preserve"> изображены схемы соединений и направления относительного движения костей в суставах.</w:t>
      </w:r>
    </w:p>
    <w:p w:rsidR="004F522C" w:rsidRDefault="004F522C" w:rsidP="004F522C">
      <w:pPr>
        <w:spacing w:line="360" w:lineRule="auto"/>
      </w:pPr>
      <w:r>
        <w:lastRenderedPageBreak/>
        <w:t xml:space="preserve"> </w:t>
      </w:r>
    </w:p>
    <w:p w:rsidR="004F522C" w:rsidRDefault="004F522C" w:rsidP="00B3575F">
      <w:pPr>
        <w:spacing w:line="360" w:lineRule="auto"/>
        <w:jc w:val="both"/>
      </w:pPr>
      <w:r>
        <w:t xml:space="preserve">К простым суставам относится </w:t>
      </w:r>
      <w:proofErr w:type="spellStart"/>
      <w:r>
        <w:t>блоковидный</w:t>
      </w:r>
      <w:proofErr w:type="spellEnd"/>
      <w:r>
        <w:t xml:space="preserve"> сустав (локтевой), изображенный на рис. </w:t>
      </w:r>
      <w:r w:rsidR="00835A44">
        <w:t>2.6.2.5</w:t>
      </w:r>
      <w:r>
        <w:t>. Амплитуду движения в этом суставе можно определить, если вычесть угловые размеры суставных поверхностей (320° — 180° = 140°).</w:t>
      </w:r>
    </w:p>
    <w:p w:rsidR="00835A44" w:rsidRDefault="004F522C" w:rsidP="00835A44">
      <w:pPr>
        <w:keepNext/>
        <w:spacing w:line="360" w:lineRule="auto"/>
        <w:jc w:val="center"/>
      </w:pPr>
      <w:r>
        <w:rPr>
          <w:noProof/>
        </w:rPr>
        <w:drawing>
          <wp:inline distT="0" distB="0" distL="0" distR="0">
            <wp:extent cx="4805680" cy="2084070"/>
            <wp:effectExtent l="1905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9" cstate="print"/>
                    <a:srcRect/>
                    <a:stretch>
                      <a:fillRect/>
                    </a:stretch>
                  </pic:blipFill>
                  <pic:spPr bwMode="auto">
                    <a:xfrm>
                      <a:off x="0" y="0"/>
                      <a:ext cx="4805680" cy="2084070"/>
                    </a:xfrm>
                    <a:prstGeom prst="rect">
                      <a:avLst/>
                    </a:prstGeom>
                    <a:noFill/>
                    <a:ln w="9525">
                      <a:noFill/>
                      <a:miter lim="800000"/>
                      <a:headEnd/>
                      <a:tailEnd/>
                    </a:ln>
                  </pic:spPr>
                </pic:pic>
              </a:graphicData>
            </a:graphic>
          </wp:inline>
        </w:drawing>
      </w:r>
    </w:p>
    <w:p w:rsidR="004F522C" w:rsidRDefault="00835A44" w:rsidP="00835A44">
      <w:pPr>
        <w:pStyle w:val="ae"/>
        <w:rPr>
          <w:rStyle w:val="FontStyle413"/>
          <w:sz w:val="24"/>
          <w:szCs w:val="24"/>
        </w:rPr>
      </w:pPr>
      <w:r w:rsidRPr="00835A44">
        <w:rPr>
          <w:b w:val="0"/>
          <w:szCs w:val="24"/>
        </w:rPr>
        <w:t xml:space="preserve">Рис </w:t>
      </w:r>
      <w:r w:rsidR="0073214E" w:rsidRPr="00835A44">
        <w:rPr>
          <w:b w:val="0"/>
          <w:szCs w:val="24"/>
        </w:rPr>
        <w:fldChar w:fldCharType="begin"/>
      </w:r>
      <w:r w:rsidRPr="00835A44">
        <w:rPr>
          <w:b w:val="0"/>
          <w:szCs w:val="24"/>
        </w:rPr>
        <w:instrText xml:space="preserve"> STYLEREF 2 \s </w:instrText>
      </w:r>
      <w:r w:rsidR="0073214E" w:rsidRPr="00835A44">
        <w:rPr>
          <w:b w:val="0"/>
          <w:szCs w:val="24"/>
        </w:rPr>
        <w:fldChar w:fldCharType="separate"/>
      </w:r>
      <w:r w:rsidR="00C52996">
        <w:rPr>
          <w:b w:val="0"/>
          <w:noProof/>
          <w:szCs w:val="24"/>
        </w:rPr>
        <w:t>2.6</w:t>
      </w:r>
      <w:r w:rsidR="0073214E" w:rsidRPr="00835A44">
        <w:rPr>
          <w:b w:val="0"/>
          <w:szCs w:val="24"/>
        </w:rPr>
        <w:fldChar w:fldCharType="end"/>
      </w:r>
      <w:r w:rsidRPr="00835A44">
        <w:rPr>
          <w:b w:val="0"/>
          <w:szCs w:val="24"/>
        </w:rPr>
        <w:t>.</w:t>
      </w:r>
      <w:r>
        <w:rPr>
          <w:b w:val="0"/>
          <w:szCs w:val="24"/>
        </w:rPr>
        <w:t>2.4.</w:t>
      </w:r>
      <w:r w:rsidRPr="00835A44">
        <w:rPr>
          <w:szCs w:val="24"/>
        </w:rPr>
        <w:t xml:space="preserve"> </w:t>
      </w:r>
      <w:r w:rsidR="004F522C" w:rsidRPr="00835A44">
        <w:rPr>
          <w:rStyle w:val="FontStyle413"/>
          <w:sz w:val="24"/>
          <w:szCs w:val="24"/>
        </w:rPr>
        <w:t xml:space="preserve">Расчетные схемы суставов: </w:t>
      </w:r>
      <w:r w:rsidR="004F522C" w:rsidRPr="00835A44">
        <w:rPr>
          <w:rStyle w:val="FontStyle419"/>
          <w:spacing w:val="30"/>
          <w:sz w:val="24"/>
          <w:szCs w:val="24"/>
        </w:rPr>
        <w:t>а</w:t>
      </w:r>
      <w:r w:rsidR="004F522C" w:rsidRPr="00835A44">
        <w:rPr>
          <w:rStyle w:val="FontStyle419"/>
          <w:sz w:val="24"/>
          <w:szCs w:val="24"/>
        </w:rPr>
        <w:t xml:space="preserve"> </w:t>
      </w:r>
      <w:r w:rsidR="004F522C" w:rsidRPr="00835A44">
        <w:rPr>
          <w:rStyle w:val="FontStyle419"/>
          <w:spacing w:val="30"/>
          <w:sz w:val="24"/>
          <w:szCs w:val="24"/>
        </w:rPr>
        <w:t>—</w:t>
      </w:r>
      <w:r w:rsidR="004F522C" w:rsidRPr="00835A44">
        <w:rPr>
          <w:rStyle w:val="FontStyle419"/>
          <w:sz w:val="24"/>
          <w:szCs w:val="24"/>
        </w:rPr>
        <w:t xml:space="preserve"> </w:t>
      </w:r>
      <w:r w:rsidR="004F522C" w:rsidRPr="00835A44">
        <w:rPr>
          <w:rStyle w:val="FontStyle413"/>
          <w:sz w:val="24"/>
          <w:szCs w:val="24"/>
        </w:rPr>
        <w:t xml:space="preserve">цилиндрического; </w:t>
      </w:r>
      <w:r w:rsidR="004F522C" w:rsidRPr="00835A44">
        <w:rPr>
          <w:rStyle w:val="FontStyle419"/>
          <w:spacing w:val="30"/>
          <w:sz w:val="24"/>
          <w:szCs w:val="24"/>
        </w:rPr>
        <w:t>б—</w:t>
      </w:r>
      <w:r w:rsidR="004F522C" w:rsidRPr="00835A44">
        <w:rPr>
          <w:rStyle w:val="FontStyle419"/>
          <w:sz w:val="24"/>
          <w:szCs w:val="24"/>
        </w:rPr>
        <w:t xml:space="preserve"> </w:t>
      </w:r>
      <w:proofErr w:type="spellStart"/>
      <w:proofErr w:type="gramStart"/>
      <w:r w:rsidR="004F522C" w:rsidRPr="00835A44">
        <w:rPr>
          <w:rStyle w:val="FontStyle413"/>
          <w:sz w:val="24"/>
          <w:szCs w:val="24"/>
        </w:rPr>
        <w:t>бл</w:t>
      </w:r>
      <w:proofErr w:type="gramEnd"/>
      <w:r w:rsidR="004F522C" w:rsidRPr="00835A44">
        <w:rPr>
          <w:rStyle w:val="FontStyle413"/>
          <w:sz w:val="24"/>
          <w:szCs w:val="24"/>
        </w:rPr>
        <w:t>оковидного</w:t>
      </w:r>
      <w:proofErr w:type="spellEnd"/>
      <w:r w:rsidR="004F522C" w:rsidRPr="00835A44">
        <w:rPr>
          <w:rStyle w:val="FontStyle413"/>
          <w:sz w:val="24"/>
          <w:szCs w:val="24"/>
        </w:rPr>
        <w:t xml:space="preserve">; </w:t>
      </w:r>
      <w:r w:rsidR="004F522C" w:rsidRPr="00835A44">
        <w:rPr>
          <w:rStyle w:val="FontStyle419"/>
          <w:spacing w:val="30"/>
          <w:sz w:val="24"/>
          <w:szCs w:val="24"/>
        </w:rPr>
        <w:t>в</w:t>
      </w:r>
      <w:r w:rsidR="004F522C" w:rsidRPr="00835A44">
        <w:rPr>
          <w:rStyle w:val="FontStyle419"/>
          <w:sz w:val="24"/>
          <w:szCs w:val="24"/>
        </w:rPr>
        <w:t xml:space="preserve"> </w:t>
      </w:r>
      <w:r w:rsidR="004F522C" w:rsidRPr="00835A44">
        <w:rPr>
          <w:rStyle w:val="FontStyle413"/>
          <w:sz w:val="24"/>
          <w:szCs w:val="24"/>
        </w:rPr>
        <w:t xml:space="preserve">— </w:t>
      </w:r>
      <w:proofErr w:type="spellStart"/>
      <w:r w:rsidR="004F522C" w:rsidRPr="00835A44">
        <w:rPr>
          <w:rStyle w:val="FontStyle413"/>
          <w:sz w:val="24"/>
          <w:szCs w:val="24"/>
        </w:rPr>
        <w:t>мыщелкового</w:t>
      </w:r>
      <w:proofErr w:type="spellEnd"/>
      <w:r w:rsidR="004F522C" w:rsidRPr="00835A44">
        <w:rPr>
          <w:rStyle w:val="FontStyle413"/>
          <w:sz w:val="24"/>
          <w:szCs w:val="24"/>
        </w:rPr>
        <w:t xml:space="preserve">; </w:t>
      </w:r>
      <w:r w:rsidR="004F522C" w:rsidRPr="00835A44">
        <w:rPr>
          <w:rStyle w:val="FontStyle419"/>
          <w:spacing w:val="30"/>
          <w:sz w:val="24"/>
          <w:szCs w:val="24"/>
        </w:rPr>
        <w:t>г</w:t>
      </w:r>
      <w:r w:rsidR="004F522C" w:rsidRPr="00835A44">
        <w:rPr>
          <w:rStyle w:val="FontStyle419"/>
          <w:sz w:val="24"/>
          <w:szCs w:val="24"/>
        </w:rPr>
        <w:t xml:space="preserve"> </w:t>
      </w:r>
      <w:r>
        <w:rPr>
          <w:rStyle w:val="FontStyle413"/>
          <w:sz w:val="24"/>
          <w:szCs w:val="24"/>
        </w:rPr>
        <w:t>— эллипсовидного; е</w:t>
      </w:r>
      <w:r w:rsidR="004F522C" w:rsidRPr="00835A44">
        <w:rPr>
          <w:rStyle w:val="FontStyle413"/>
          <w:sz w:val="24"/>
          <w:szCs w:val="24"/>
        </w:rPr>
        <w:t xml:space="preserve"> —</w:t>
      </w:r>
      <w:proofErr w:type="spellStart"/>
      <w:r w:rsidR="004F522C" w:rsidRPr="00835A44">
        <w:rPr>
          <w:rStyle w:val="FontStyle413"/>
          <w:sz w:val="24"/>
          <w:szCs w:val="24"/>
        </w:rPr>
        <w:t>сед</w:t>
      </w:r>
      <w:r w:rsidR="004F522C" w:rsidRPr="00835A44">
        <w:rPr>
          <w:rStyle w:val="FontStyle413"/>
          <w:sz w:val="24"/>
          <w:szCs w:val="24"/>
        </w:rPr>
        <w:softHyphen/>
        <w:t>ловидного</w:t>
      </w:r>
      <w:proofErr w:type="spellEnd"/>
      <w:r w:rsidR="004F522C" w:rsidRPr="00835A44">
        <w:rPr>
          <w:rStyle w:val="FontStyle413"/>
          <w:sz w:val="24"/>
          <w:szCs w:val="24"/>
        </w:rPr>
        <w:t xml:space="preserve">; </w:t>
      </w:r>
      <w:r>
        <w:rPr>
          <w:rStyle w:val="FontStyle419"/>
          <w:sz w:val="24"/>
          <w:szCs w:val="24"/>
        </w:rPr>
        <w:t>ё</w:t>
      </w:r>
      <w:r w:rsidR="004F522C" w:rsidRPr="00835A44">
        <w:rPr>
          <w:rStyle w:val="FontStyle419"/>
          <w:sz w:val="24"/>
          <w:szCs w:val="24"/>
        </w:rPr>
        <w:t xml:space="preserve"> — </w:t>
      </w:r>
      <w:r w:rsidR="004F522C" w:rsidRPr="00835A44">
        <w:rPr>
          <w:rStyle w:val="FontStyle413"/>
          <w:sz w:val="24"/>
          <w:szCs w:val="24"/>
        </w:rPr>
        <w:t xml:space="preserve">шаровидного; </w:t>
      </w:r>
      <w:r w:rsidR="004F522C" w:rsidRPr="00835A44">
        <w:rPr>
          <w:rStyle w:val="FontStyle419"/>
          <w:sz w:val="24"/>
          <w:szCs w:val="24"/>
        </w:rPr>
        <w:t xml:space="preserve">ж </w:t>
      </w:r>
      <w:r w:rsidR="004F522C" w:rsidRPr="00835A44">
        <w:rPr>
          <w:rStyle w:val="FontStyle413"/>
          <w:sz w:val="24"/>
          <w:szCs w:val="24"/>
        </w:rPr>
        <w:t>— плоского</w:t>
      </w:r>
    </w:p>
    <w:p w:rsidR="00835A44" w:rsidRPr="00835A44" w:rsidRDefault="00835A44" w:rsidP="00835A44"/>
    <w:p w:rsidR="004F522C" w:rsidRDefault="004F522C" w:rsidP="004F522C">
      <w:pPr>
        <w:spacing w:line="360" w:lineRule="auto"/>
        <w:jc w:val="center"/>
      </w:pPr>
    </w:p>
    <w:p w:rsidR="00835A44" w:rsidRDefault="004F522C" w:rsidP="00835A44">
      <w:pPr>
        <w:keepNext/>
        <w:jc w:val="center"/>
      </w:pPr>
      <w:r>
        <w:rPr>
          <w:noProof/>
        </w:rPr>
        <w:drawing>
          <wp:inline distT="0" distB="0" distL="0" distR="0">
            <wp:extent cx="2700655" cy="3009265"/>
            <wp:effectExtent l="19050" t="0" r="4445"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0" cstate="print"/>
                    <a:srcRect/>
                    <a:stretch>
                      <a:fillRect/>
                    </a:stretch>
                  </pic:blipFill>
                  <pic:spPr bwMode="auto">
                    <a:xfrm>
                      <a:off x="0" y="0"/>
                      <a:ext cx="2700655" cy="3009265"/>
                    </a:xfrm>
                    <a:prstGeom prst="rect">
                      <a:avLst/>
                    </a:prstGeom>
                    <a:noFill/>
                    <a:ln w="9525">
                      <a:noFill/>
                      <a:miter lim="800000"/>
                      <a:headEnd/>
                      <a:tailEnd/>
                    </a:ln>
                  </pic:spPr>
                </pic:pic>
              </a:graphicData>
            </a:graphic>
          </wp:inline>
        </w:drawing>
      </w:r>
    </w:p>
    <w:p w:rsidR="004F522C" w:rsidRPr="00835A44" w:rsidRDefault="00835A44" w:rsidP="00835A44">
      <w:pPr>
        <w:pStyle w:val="ae"/>
        <w:rPr>
          <w:rStyle w:val="FontStyle413"/>
          <w:b/>
          <w:bCs/>
          <w:sz w:val="24"/>
          <w:szCs w:val="20"/>
        </w:rPr>
      </w:pPr>
      <w:r w:rsidRPr="00835A44">
        <w:rPr>
          <w:b w:val="0"/>
        </w:rPr>
        <w:t xml:space="preserve">Рис </w:t>
      </w:r>
      <w:r w:rsidR="0073214E" w:rsidRPr="00835A44">
        <w:rPr>
          <w:b w:val="0"/>
        </w:rPr>
        <w:fldChar w:fldCharType="begin"/>
      </w:r>
      <w:r w:rsidRPr="00835A44">
        <w:rPr>
          <w:b w:val="0"/>
        </w:rPr>
        <w:instrText xml:space="preserve"> STYLEREF 2 \s </w:instrText>
      </w:r>
      <w:r w:rsidR="0073214E" w:rsidRPr="00835A44">
        <w:rPr>
          <w:b w:val="0"/>
        </w:rPr>
        <w:fldChar w:fldCharType="separate"/>
      </w:r>
      <w:r w:rsidR="00C52996">
        <w:rPr>
          <w:b w:val="0"/>
          <w:noProof/>
        </w:rPr>
        <w:t>2.6</w:t>
      </w:r>
      <w:r w:rsidR="0073214E" w:rsidRPr="00835A44">
        <w:rPr>
          <w:b w:val="0"/>
        </w:rPr>
        <w:fldChar w:fldCharType="end"/>
      </w:r>
      <w:r w:rsidRPr="00835A44">
        <w:rPr>
          <w:b w:val="0"/>
        </w:rPr>
        <w:t>.</w:t>
      </w:r>
      <w:r>
        <w:rPr>
          <w:b w:val="0"/>
        </w:rPr>
        <w:t>2.5.</w:t>
      </w:r>
      <w:r>
        <w:t xml:space="preserve"> </w:t>
      </w:r>
      <w:r w:rsidR="001628F0" w:rsidRPr="00835A44">
        <w:rPr>
          <w:rStyle w:val="FontStyle413"/>
          <w:sz w:val="24"/>
          <w:szCs w:val="24"/>
        </w:rPr>
        <w:t>Локтевой сустав: 1</w:t>
      </w:r>
      <w:r w:rsidR="004F522C" w:rsidRPr="00835A44">
        <w:rPr>
          <w:rStyle w:val="FontStyle413"/>
          <w:sz w:val="24"/>
          <w:szCs w:val="24"/>
        </w:rPr>
        <w:t xml:space="preserve"> — плечевая кость; </w:t>
      </w:r>
      <w:r w:rsidR="004F522C" w:rsidRPr="00835A44">
        <w:rPr>
          <w:rStyle w:val="FontStyle419"/>
          <w:sz w:val="24"/>
          <w:szCs w:val="24"/>
        </w:rPr>
        <w:t xml:space="preserve">2 — </w:t>
      </w:r>
      <w:r w:rsidR="004F522C" w:rsidRPr="00835A44">
        <w:rPr>
          <w:rStyle w:val="FontStyle413"/>
          <w:sz w:val="24"/>
          <w:szCs w:val="24"/>
        </w:rPr>
        <w:t xml:space="preserve">локтевая кость; </w:t>
      </w:r>
      <w:r w:rsidR="004F522C" w:rsidRPr="00835A44">
        <w:rPr>
          <w:rStyle w:val="FontStyle419"/>
          <w:sz w:val="24"/>
          <w:szCs w:val="24"/>
        </w:rPr>
        <w:t xml:space="preserve">3 </w:t>
      </w:r>
      <w:r w:rsidR="004F522C" w:rsidRPr="00835A44">
        <w:rPr>
          <w:rStyle w:val="FontStyle413"/>
          <w:sz w:val="24"/>
          <w:szCs w:val="24"/>
        </w:rPr>
        <w:t xml:space="preserve">— лучевая кость; </w:t>
      </w:r>
      <w:r w:rsidR="004F522C" w:rsidRPr="00835A44">
        <w:rPr>
          <w:rStyle w:val="FontStyle419"/>
          <w:sz w:val="24"/>
          <w:szCs w:val="24"/>
        </w:rPr>
        <w:t xml:space="preserve">4 — </w:t>
      </w:r>
      <w:r w:rsidR="004F522C" w:rsidRPr="00835A44">
        <w:rPr>
          <w:rStyle w:val="FontStyle413"/>
          <w:sz w:val="24"/>
          <w:szCs w:val="24"/>
        </w:rPr>
        <w:t>гиалиновый хрящ</w:t>
      </w:r>
    </w:p>
    <w:p w:rsidR="004F522C" w:rsidRDefault="004F522C" w:rsidP="004F522C">
      <w:pPr>
        <w:pStyle w:val="Style230"/>
        <w:widowControl/>
        <w:ind w:firstLine="0"/>
        <w:jc w:val="both"/>
        <w:rPr>
          <w:rStyle w:val="FontStyle413"/>
          <w:sz w:val="22"/>
          <w:szCs w:val="22"/>
        </w:rPr>
      </w:pPr>
    </w:p>
    <w:p w:rsidR="004F522C" w:rsidRPr="004F522C" w:rsidRDefault="004F522C" w:rsidP="004F522C">
      <w:pPr>
        <w:pStyle w:val="Style230"/>
        <w:widowControl/>
        <w:ind w:firstLine="0"/>
        <w:jc w:val="both"/>
        <w:rPr>
          <w:rStyle w:val="FontStyle413"/>
          <w:sz w:val="24"/>
          <w:szCs w:val="24"/>
        </w:rPr>
      </w:pPr>
    </w:p>
    <w:p w:rsidR="004F522C" w:rsidRPr="004F522C" w:rsidRDefault="004F522C" w:rsidP="004F522C">
      <w:pPr>
        <w:jc w:val="center"/>
        <w:rPr>
          <w:sz w:val="22"/>
          <w:szCs w:val="22"/>
        </w:rPr>
      </w:pPr>
    </w:p>
    <w:p w:rsidR="004F522C" w:rsidRDefault="004F522C" w:rsidP="00B3575F">
      <w:pPr>
        <w:spacing w:line="360" w:lineRule="auto"/>
        <w:jc w:val="both"/>
      </w:pPr>
      <w:r w:rsidRPr="004F522C">
        <w:t>К суставам со сложной кинематикой движения костей принадлежит коленный сустав. При стоянии два мыщелка бедренной кости (</w:t>
      </w:r>
      <w:proofErr w:type="gramStart"/>
      <w:r w:rsidRPr="004F522C">
        <w:t>см</w:t>
      </w:r>
      <w:proofErr w:type="gramEnd"/>
      <w:r w:rsidRPr="004F522C">
        <w:t xml:space="preserve">. </w:t>
      </w:r>
      <w:r w:rsidR="00835A44">
        <w:t>2.6.2.3</w:t>
      </w:r>
      <w:r w:rsidRPr="004F522C">
        <w:t>, ж) — латеральный и медиальный — опираются</w:t>
      </w:r>
      <w:r>
        <w:t xml:space="preserve"> своей выпуклой поверхностью на поверхность большой берцовой кости. Кости удерживаются различными связками, в том числе и крестообразными, которые проходят в </w:t>
      </w:r>
      <w:r>
        <w:lastRenderedPageBreak/>
        <w:t xml:space="preserve">свободное пространство между двумя мыщелками бедренной кости и перекрещиваются. Наличие этих связок приводит к </w:t>
      </w:r>
      <w:proofErr w:type="spellStart"/>
      <w:r>
        <w:t>обкатыванию</w:t>
      </w:r>
      <w:proofErr w:type="spellEnd"/>
      <w:r>
        <w:t xml:space="preserve"> с проскальзыванием костей сустава. При сгибании колена бедренная кость сгибается назад, и проскальзывание начинается после поворота на 15—20° и заканчивается незадолго до сгибания (рис. </w:t>
      </w:r>
      <w:r w:rsidR="00835A44">
        <w:t>2.6.2.6</w:t>
      </w:r>
      <w:r>
        <w:t>). Поэтому положение оси вращения в суставе не определено, и для каждого положения костей имеется своя мгновенная ось вращения.</w:t>
      </w:r>
    </w:p>
    <w:p w:rsidR="004F522C" w:rsidRDefault="004F522C" w:rsidP="00B3575F">
      <w:pPr>
        <w:spacing w:line="360" w:lineRule="auto"/>
        <w:jc w:val="both"/>
      </w:pPr>
      <w:r>
        <w:t>Подвижность пространственного механизма определяют по формуле Сомова—Малышева</w:t>
      </w:r>
      <w:r w:rsidR="001628F0">
        <w:t>:</w:t>
      </w:r>
    </w:p>
    <w:p w:rsidR="001628F0" w:rsidRDefault="002A1331" w:rsidP="00B3575F">
      <w:pPr>
        <w:spacing w:line="360" w:lineRule="auto"/>
        <w:jc w:val="both"/>
      </w:pPr>
      <w:r w:rsidRPr="002A1331">
        <w:rPr>
          <w:position w:val="-28"/>
        </w:rPr>
        <w:object w:dxaOrig="1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8688" type="#_x0000_t75" style="width:91pt;height:44pt" o:ole="">
            <v:imagedata r:id="rId31" o:title=""/>
          </v:shape>
          <o:OLEObject Type="Embed" ProgID="Equation.DSMT4" ShapeID="_x0000_i28688" DrawAspect="Content" ObjectID="_1337550291" r:id="rId32"/>
        </w:object>
      </w:r>
    </w:p>
    <w:p w:rsidR="00362957" w:rsidRDefault="00362957" w:rsidP="00362957">
      <w:pPr>
        <w:spacing w:line="360" w:lineRule="auto"/>
        <w:jc w:val="center"/>
      </w:pPr>
      <w:r>
        <w:rPr>
          <w:noProof/>
        </w:rPr>
        <w:drawing>
          <wp:inline distT="0" distB="0" distL="0" distR="0">
            <wp:extent cx="4380865" cy="2637155"/>
            <wp:effectExtent l="19050" t="0" r="635" b="0"/>
            <wp:docPr id="10"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3" cstate="print"/>
                    <a:srcRect/>
                    <a:stretch>
                      <a:fillRect/>
                    </a:stretch>
                  </pic:blipFill>
                  <pic:spPr bwMode="auto">
                    <a:xfrm>
                      <a:off x="0" y="0"/>
                      <a:ext cx="4380865" cy="2637155"/>
                    </a:xfrm>
                    <a:prstGeom prst="rect">
                      <a:avLst/>
                    </a:prstGeom>
                    <a:noFill/>
                    <a:ln w="9525">
                      <a:noFill/>
                      <a:miter lim="800000"/>
                      <a:headEnd/>
                      <a:tailEnd/>
                    </a:ln>
                  </pic:spPr>
                </pic:pic>
              </a:graphicData>
            </a:graphic>
          </wp:inline>
        </w:drawing>
      </w:r>
    </w:p>
    <w:p w:rsidR="00362957" w:rsidRPr="00835A44" w:rsidRDefault="00835A44" w:rsidP="00835A44">
      <w:pPr>
        <w:jc w:val="center"/>
        <w:rPr>
          <w:rStyle w:val="FontStyle413"/>
          <w:b w:val="0"/>
          <w:bCs w:val="0"/>
          <w:sz w:val="24"/>
          <w:szCs w:val="24"/>
        </w:rPr>
      </w:pPr>
      <w:r w:rsidRPr="00835A44">
        <w:t xml:space="preserve">Рис </w:t>
      </w:r>
      <w:fldSimple w:instr=" STYLEREF 2 \s ">
        <w:r w:rsidR="00C52996">
          <w:rPr>
            <w:noProof/>
          </w:rPr>
          <w:t>2.6</w:t>
        </w:r>
      </w:fldSimple>
      <w:r w:rsidRPr="00835A44">
        <w:t>.2.</w:t>
      </w:r>
      <w:r>
        <w:t>6</w:t>
      </w:r>
      <w:r w:rsidRPr="00835A44">
        <w:t>.</w:t>
      </w:r>
      <w:r w:rsidR="00362957" w:rsidRPr="00835A44">
        <w:rPr>
          <w:rStyle w:val="FontStyle413"/>
          <w:b w:val="0"/>
          <w:sz w:val="24"/>
          <w:szCs w:val="24"/>
        </w:rPr>
        <w:t xml:space="preserve">Схема относительного движения поверхностей коленного сустава (вверху бедренная кость; внизу — большая берцовая кость; слева — вид медиальной части сустава; справа — латеральный; ромбы и треугольники — </w:t>
      </w:r>
      <w:proofErr w:type="spellStart"/>
      <w:r w:rsidR="00362957" w:rsidRPr="00835A44">
        <w:rPr>
          <w:rStyle w:val="FontStyle413"/>
          <w:b w:val="0"/>
          <w:sz w:val="24"/>
          <w:szCs w:val="24"/>
        </w:rPr>
        <w:t>реперные</w:t>
      </w:r>
      <w:proofErr w:type="spellEnd"/>
      <w:r w:rsidR="00362957" w:rsidRPr="00835A44">
        <w:rPr>
          <w:rStyle w:val="FontStyle413"/>
          <w:b w:val="0"/>
          <w:sz w:val="24"/>
          <w:szCs w:val="24"/>
        </w:rPr>
        <w:t xml:space="preserve"> точки, нанесенные в местах соприкосновения суставных поверхностей)</w:t>
      </w:r>
    </w:p>
    <w:p w:rsidR="00362957" w:rsidRDefault="00362957" w:rsidP="004F522C">
      <w:pPr>
        <w:spacing w:line="360" w:lineRule="auto"/>
      </w:pPr>
    </w:p>
    <w:p w:rsidR="004F522C" w:rsidRDefault="002A1331" w:rsidP="00B3575F">
      <w:pPr>
        <w:spacing w:line="360" w:lineRule="auto"/>
        <w:jc w:val="both"/>
      </w:pPr>
      <w:r>
        <w:t xml:space="preserve">где </w:t>
      </w:r>
      <w:r w:rsidRPr="002A1331">
        <w:rPr>
          <w:b/>
          <w:lang w:val="en-US"/>
        </w:rPr>
        <w:t>n</w:t>
      </w:r>
      <w:r w:rsidR="004F522C">
        <w:t xml:space="preserve"> — число</w:t>
      </w:r>
      <w:r>
        <w:t xml:space="preserve"> подвижных звеньев механизма, </w:t>
      </w:r>
      <w:r w:rsidRPr="002A1331">
        <w:rPr>
          <w:b/>
          <w:lang w:val="en-US"/>
        </w:rPr>
        <w:t>Pi</w:t>
      </w:r>
      <w:r w:rsidR="004F522C" w:rsidRPr="002A1331">
        <w:rPr>
          <w:b/>
        </w:rPr>
        <w:t xml:space="preserve"> </w:t>
      </w:r>
      <w:r>
        <w:t xml:space="preserve">— число кинематических пар </w:t>
      </w:r>
      <w:proofErr w:type="spellStart"/>
      <w:r>
        <w:rPr>
          <w:lang w:val="en-US"/>
        </w:rPr>
        <w:t>i</w:t>
      </w:r>
      <w:proofErr w:type="spellEnd"/>
      <w:r w:rsidR="004F522C">
        <w:t>-го класса.</w:t>
      </w:r>
    </w:p>
    <w:p w:rsidR="00362957" w:rsidRPr="002A1331" w:rsidRDefault="004F522C" w:rsidP="00B3575F">
      <w:pPr>
        <w:spacing w:line="360" w:lineRule="auto"/>
        <w:jc w:val="both"/>
      </w:pPr>
      <w:r>
        <w:t xml:space="preserve">На рис. </w:t>
      </w:r>
      <w:r w:rsidR="00BC5550">
        <w:t>2.6.2.7</w:t>
      </w:r>
      <w:r>
        <w:t xml:space="preserve"> показана кинематическая расчетная схема опорно</w:t>
      </w:r>
      <w:r w:rsidR="00362957">
        <w:t>-</w:t>
      </w:r>
      <w:r>
        <w:t>двигательного аппарата человека. Кости представлены в виде звеньев кинематической цепи, а суставы в виде кинематических пар. Считают, что число подвижных костей звеньев в теле</w:t>
      </w:r>
      <w:r w:rsidR="00362957">
        <w:t xml:space="preserve"> человека равно 148. Число кинематических пар пятого класса р5 = 85, че</w:t>
      </w:r>
      <w:r w:rsidR="002A1331">
        <w:t>твертого — р</w:t>
      </w:r>
      <w:proofErr w:type="gramStart"/>
      <w:r w:rsidR="002A1331">
        <w:t>4</w:t>
      </w:r>
      <w:proofErr w:type="gramEnd"/>
      <w:r w:rsidR="002A1331">
        <w:t xml:space="preserve"> = 33 и третьего р</w:t>
      </w:r>
      <w:r w:rsidR="002A1331" w:rsidRPr="002A1331">
        <w:t>3</w:t>
      </w:r>
      <w:r w:rsidR="00362957">
        <w:t xml:space="preserve"> — 29. Подвижность опорно-двигательного аппарата</w:t>
      </w:r>
      <w:r w:rsidR="002A1331" w:rsidRPr="002A1331">
        <w:t xml:space="preserve">: </w:t>
      </w:r>
      <w:r w:rsidR="00760586" w:rsidRPr="002A1331">
        <w:rPr>
          <w:position w:val="-28"/>
        </w:rPr>
        <w:object w:dxaOrig="5100" w:dyaOrig="680">
          <v:shape id="_x0000_i28689" type="#_x0000_t75" style="width:281pt;height:38pt" o:ole="">
            <v:imagedata r:id="rId34" o:title=""/>
          </v:shape>
          <o:OLEObject Type="Embed" ProgID="Equation.DSMT4" ShapeID="_x0000_i28689" DrawAspect="Content" ObjectID="_1337550292" r:id="rId35"/>
        </w:object>
      </w:r>
    </w:p>
    <w:p w:rsidR="00362957" w:rsidRDefault="00362957" w:rsidP="00B3575F">
      <w:pPr>
        <w:spacing w:line="360" w:lineRule="auto"/>
        <w:jc w:val="both"/>
      </w:pPr>
      <w:r>
        <w:rPr>
          <w:noProof/>
        </w:rPr>
        <w:lastRenderedPageBreak/>
        <w:drawing>
          <wp:inline distT="0" distB="0" distL="0" distR="0">
            <wp:extent cx="3306445" cy="7176770"/>
            <wp:effectExtent l="19050" t="0" r="8255"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6" cstate="print"/>
                    <a:srcRect/>
                    <a:stretch>
                      <a:fillRect/>
                    </a:stretch>
                  </pic:blipFill>
                  <pic:spPr bwMode="auto">
                    <a:xfrm>
                      <a:off x="0" y="0"/>
                      <a:ext cx="3306445" cy="7176770"/>
                    </a:xfrm>
                    <a:prstGeom prst="rect">
                      <a:avLst/>
                    </a:prstGeom>
                    <a:noFill/>
                    <a:ln w="9525">
                      <a:noFill/>
                      <a:miter lim="800000"/>
                      <a:headEnd/>
                      <a:tailEnd/>
                    </a:ln>
                  </pic:spPr>
                </pic:pic>
              </a:graphicData>
            </a:graphic>
          </wp:inline>
        </w:drawing>
      </w:r>
    </w:p>
    <w:p w:rsidR="00BC5550" w:rsidRPr="00BC5550" w:rsidRDefault="00BC5550" w:rsidP="00B3575F">
      <w:pPr>
        <w:spacing w:line="360" w:lineRule="auto"/>
        <w:jc w:val="both"/>
        <w:rPr>
          <w:b/>
        </w:rPr>
      </w:pPr>
      <w:r w:rsidRPr="00835A44">
        <w:t xml:space="preserve">Рис </w:t>
      </w:r>
      <w:fldSimple w:instr=" STYLEREF 2 \s ">
        <w:r w:rsidR="00C52996">
          <w:rPr>
            <w:noProof/>
          </w:rPr>
          <w:t>2.6</w:t>
        </w:r>
      </w:fldSimple>
      <w:r w:rsidRPr="00835A44">
        <w:t>.2.</w:t>
      </w:r>
      <w:r>
        <w:t>7</w:t>
      </w:r>
      <w:r w:rsidRPr="00835A44">
        <w:t>.</w:t>
      </w:r>
      <w:r w:rsidRPr="00BC5550">
        <w:rPr>
          <w:rStyle w:val="FontStyle413"/>
          <w:sz w:val="22"/>
          <w:szCs w:val="22"/>
        </w:rPr>
        <w:t xml:space="preserve"> </w:t>
      </w:r>
      <w:r w:rsidRPr="00BC5550">
        <w:rPr>
          <w:rStyle w:val="FontStyle413"/>
          <w:b w:val="0"/>
          <w:sz w:val="24"/>
          <w:szCs w:val="24"/>
        </w:rPr>
        <w:t>Кинематическая схема опорно-двигательного аппарата</w:t>
      </w:r>
    </w:p>
    <w:p w:rsidR="00362957" w:rsidRDefault="00362957" w:rsidP="00B3575F">
      <w:pPr>
        <w:spacing w:line="360" w:lineRule="auto"/>
        <w:jc w:val="both"/>
      </w:pPr>
    </w:p>
    <w:p w:rsidR="00362957" w:rsidRDefault="00362957" w:rsidP="00B3575F">
      <w:pPr>
        <w:spacing w:line="360" w:lineRule="auto"/>
        <w:jc w:val="both"/>
      </w:pPr>
      <w:r>
        <w:t>Движение в суставах обеспечивается парой функциональных рабочих групп мышц: одноосные суставы обслуживает одна пара (две функциональные группы мышц); двухосные — две пары (четыре группы мышц); трехосные — три пары (шесть групп мышц). Контролирует движение нервно-мышечный аппарат.</w:t>
      </w:r>
    </w:p>
    <w:p w:rsidR="004F522C" w:rsidRDefault="00362957" w:rsidP="00B3575F">
      <w:pPr>
        <w:spacing w:line="360" w:lineRule="auto"/>
        <w:jc w:val="both"/>
      </w:pPr>
      <w:r>
        <w:lastRenderedPageBreak/>
        <w:t xml:space="preserve">Для анализа движений необходимо знать </w:t>
      </w:r>
      <w:proofErr w:type="spellStart"/>
      <w:r w:rsidR="00193FDC">
        <w:t>биопараметры</w:t>
      </w:r>
      <w:proofErr w:type="spellEnd"/>
      <w:r>
        <w:t xml:space="preserve"> тела человека и отдельных его частей. Средние статистические значения размеров (М) и их среднеквадратичные от</w:t>
      </w:r>
      <w:r w:rsidR="006925D2">
        <w:t>клонения (т) приведены в табл. 2.6.2</w:t>
      </w:r>
      <w:r>
        <w:t>.1.</w:t>
      </w:r>
    </w:p>
    <w:tbl>
      <w:tblPr>
        <w:tblStyle w:val="afff"/>
        <w:tblW w:w="0" w:type="auto"/>
        <w:tblLook w:val="04A0"/>
      </w:tblPr>
      <w:tblGrid>
        <w:gridCol w:w="738"/>
        <w:gridCol w:w="4048"/>
        <w:gridCol w:w="1276"/>
        <w:gridCol w:w="1276"/>
        <w:gridCol w:w="1275"/>
        <w:gridCol w:w="1241"/>
      </w:tblGrid>
      <w:tr w:rsidR="002672B8" w:rsidTr="002672B8">
        <w:tc>
          <w:tcPr>
            <w:tcW w:w="738" w:type="dxa"/>
            <w:vMerge w:val="restart"/>
            <w:vAlign w:val="center"/>
          </w:tcPr>
          <w:p w:rsidR="008905A3" w:rsidRDefault="002672B8" w:rsidP="002672B8">
            <w:pPr>
              <w:jc w:val="center"/>
            </w:pPr>
            <w:r>
              <w:t>Поза</w:t>
            </w:r>
          </w:p>
        </w:tc>
        <w:tc>
          <w:tcPr>
            <w:tcW w:w="4048" w:type="dxa"/>
            <w:vMerge w:val="restart"/>
            <w:vAlign w:val="center"/>
          </w:tcPr>
          <w:p w:rsidR="008905A3" w:rsidRDefault="008905A3" w:rsidP="002672B8">
            <w:pPr>
              <w:jc w:val="center"/>
            </w:pPr>
            <w:r>
              <w:t>Антропометрический параметр</w:t>
            </w:r>
          </w:p>
        </w:tc>
        <w:tc>
          <w:tcPr>
            <w:tcW w:w="2552" w:type="dxa"/>
            <w:gridSpan w:val="2"/>
            <w:vAlign w:val="center"/>
          </w:tcPr>
          <w:p w:rsidR="008905A3" w:rsidRDefault="008905A3" w:rsidP="002672B8">
            <w:pPr>
              <w:jc w:val="center"/>
            </w:pPr>
            <w:r>
              <w:t>Мужчины</w:t>
            </w:r>
          </w:p>
        </w:tc>
        <w:tc>
          <w:tcPr>
            <w:tcW w:w="2516" w:type="dxa"/>
            <w:gridSpan w:val="2"/>
            <w:vAlign w:val="center"/>
          </w:tcPr>
          <w:p w:rsidR="008905A3" w:rsidRDefault="008905A3" w:rsidP="002672B8">
            <w:pPr>
              <w:jc w:val="center"/>
            </w:pPr>
            <w:r>
              <w:t>Женщины</w:t>
            </w:r>
          </w:p>
        </w:tc>
      </w:tr>
      <w:tr w:rsidR="002672B8" w:rsidTr="002672B8">
        <w:tc>
          <w:tcPr>
            <w:tcW w:w="738" w:type="dxa"/>
            <w:vMerge/>
            <w:vAlign w:val="center"/>
          </w:tcPr>
          <w:p w:rsidR="008905A3" w:rsidRDefault="008905A3" w:rsidP="002672B8">
            <w:pPr>
              <w:jc w:val="center"/>
            </w:pPr>
          </w:p>
        </w:tc>
        <w:tc>
          <w:tcPr>
            <w:tcW w:w="4048" w:type="dxa"/>
            <w:vMerge/>
            <w:vAlign w:val="center"/>
          </w:tcPr>
          <w:p w:rsidR="008905A3" w:rsidRDefault="008905A3" w:rsidP="002672B8">
            <w:pPr>
              <w:jc w:val="center"/>
            </w:pPr>
          </w:p>
        </w:tc>
        <w:tc>
          <w:tcPr>
            <w:tcW w:w="1276" w:type="dxa"/>
            <w:vAlign w:val="center"/>
          </w:tcPr>
          <w:p w:rsidR="008905A3" w:rsidRPr="006925D2" w:rsidRDefault="002672B8" w:rsidP="002672B8">
            <w:pPr>
              <w:jc w:val="center"/>
            </w:pPr>
            <w:r>
              <w:rPr>
                <w:lang w:val="en-US"/>
              </w:rPr>
              <w:t>M</w:t>
            </w:r>
            <w:r w:rsidRPr="006925D2">
              <w:t xml:space="preserve">, </w:t>
            </w:r>
            <w:r>
              <w:rPr>
                <w:lang w:val="en-US"/>
              </w:rPr>
              <w:t>cm</w:t>
            </w:r>
          </w:p>
        </w:tc>
        <w:tc>
          <w:tcPr>
            <w:tcW w:w="1276" w:type="dxa"/>
            <w:vAlign w:val="center"/>
          </w:tcPr>
          <w:p w:rsidR="008905A3" w:rsidRPr="006925D2" w:rsidRDefault="002672B8" w:rsidP="002672B8">
            <w:pPr>
              <w:jc w:val="center"/>
            </w:pPr>
            <w:r>
              <w:rPr>
                <w:lang w:val="en-US"/>
              </w:rPr>
              <w:t>m</w:t>
            </w:r>
            <w:r w:rsidRPr="006925D2">
              <w:t xml:space="preserve">, </w:t>
            </w:r>
            <w:r>
              <w:rPr>
                <w:lang w:val="en-US"/>
              </w:rPr>
              <w:t>cm</w:t>
            </w:r>
          </w:p>
        </w:tc>
        <w:tc>
          <w:tcPr>
            <w:tcW w:w="1275" w:type="dxa"/>
            <w:vAlign w:val="center"/>
          </w:tcPr>
          <w:p w:rsidR="008905A3" w:rsidRPr="006925D2" w:rsidRDefault="002672B8" w:rsidP="002672B8">
            <w:pPr>
              <w:jc w:val="center"/>
            </w:pPr>
            <w:r>
              <w:rPr>
                <w:lang w:val="en-US"/>
              </w:rPr>
              <w:t>M</w:t>
            </w:r>
            <w:r w:rsidRPr="006925D2">
              <w:t xml:space="preserve">, </w:t>
            </w:r>
            <w:r>
              <w:rPr>
                <w:lang w:val="en-US"/>
              </w:rPr>
              <w:t>cm</w:t>
            </w:r>
          </w:p>
        </w:tc>
        <w:tc>
          <w:tcPr>
            <w:tcW w:w="1241" w:type="dxa"/>
            <w:vAlign w:val="center"/>
          </w:tcPr>
          <w:p w:rsidR="008905A3" w:rsidRPr="006925D2" w:rsidRDefault="002672B8" w:rsidP="002672B8">
            <w:pPr>
              <w:jc w:val="center"/>
            </w:pPr>
            <w:r>
              <w:rPr>
                <w:lang w:val="en-US"/>
              </w:rPr>
              <w:t>m</w:t>
            </w:r>
            <w:r w:rsidRPr="006925D2">
              <w:t xml:space="preserve">, </w:t>
            </w:r>
            <w:r>
              <w:rPr>
                <w:lang w:val="en-US"/>
              </w:rPr>
              <w:t>cm</w:t>
            </w:r>
          </w:p>
        </w:tc>
      </w:tr>
      <w:tr w:rsidR="002672B8" w:rsidTr="00E57A28">
        <w:tc>
          <w:tcPr>
            <w:tcW w:w="738" w:type="dxa"/>
            <w:vMerge w:val="restart"/>
            <w:vAlign w:val="center"/>
          </w:tcPr>
          <w:p w:rsidR="008905A3" w:rsidRDefault="002672B8" w:rsidP="002672B8">
            <w:pPr>
              <w:jc w:val="center"/>
            </w:pPr>
            <w:r>
              <w:t>Стоя</w:t>
            </w:r>
          </w:p>
        </w:tc>
        <w:tc>
          <w:tcPr>
            <w:tcW w:w="4048" w:type="dxa"/>
            <w:vAlign w:val="center"/>
          </w:tcPr>
          <w:p w:rsidR="008905A3" w:rsidRDefault="002672B8" w:rsidP="00E57A28">
            <w:r>
              <w:t>Длина тела</w:t>
            </w:r>
          </w:p>
        </w:tc>
        <w:tc>
          <w:tcPr>
            <w:tcW w:w="1276" w:type="dxa"/>
            <w:vAlign w:val="center"/>
          </w:tcPr>
          <w:p w:rsidR="008905A3" w:rsidRDefault="00E57A28" w:rsidP="002672B8">
            <w:pPr>
              <w:jc w:val="center"/>
            </w:pPr>
            <w:r>
              <w:t>167.8</w:t>
            </w:r>
          </w:p>
        </w:tc>
        <w:tc>
          <w:tcPr>
            <w:tcW w:w="1276" w:type="dxa"/>
            <w:vAlign w:val="center"/>
          </w:tcPr>
          <w:p w:rsidR="008905A3" w:rsidRDefault="00E57A28" w:rsidP="002672B8">
            <w:pPr>
              <w:jc w:val="center"/>
            </w:pPr>
            <w:r>
              <w:t>5.8</w:t>
            </w:r>
          </w:p>
        </w:tc>
        <w:tc>
          <w:tcPr>
            <w:tcW w:w="1275" w:type="dxa"/>
            <w:vAlign w:val="center"/>
          </w:tcPr>
          <w:p w:rsidR="008905A3" w:rsidRDefault="00E57A28" w:rsidP="002672B8">
            <w:pPr>
              <w:jc w:val="center"/>
            </w:pPr>
            <w:r>
              <w:t>156.7</w:t>
            </w:r>
          </w:p>
        </w:tc>
        <w:tc>
          <w:tcPr>
            <w:tcW w:w="1241" w:type="dxa"/>
            <w:vAlign w:val="center"/>
          </w:tcPr>
          <w:p w:rsidR="008905A3" w:rsidRDefault="00E57A28" w:rsidP="002672B8">
            <w:pPr>
              <w:jc w:val="center"/>
            </w:pPr>
            <w:r>
              <w:t>5.7</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2672B8" w:rsidP="00E57A28">
            <w:r>
              <w:t>Длина тела с вытянутой вверх рукой</w:t>
            </w:r>
          </w:p>
        </w:tc>
        <w:tc>
          <w:tcPr>
            <w:tcW w:w="1276" w:type="dxa"/>
            <w:vAlign w:val="center"/>
          </w:tcPr>
          <w:p w:rsidR="008905A3" w:rsidRDefault="00E57A28" w:rsidP="002672B8">
            <w:pPr>
              <w:jc w:val="center"/>
            </w:pPr>
            <w:r>
              <w:t>213.8</w:t>
            </w:r>
          </w:p>
        </w:tc>
        <w:tc>
          <w:tcPr>
            <w:tcW w:w="1276" w:type="dxa"/>
            <w:vAlign w:val="center"/>
          </w:tcPr>
          <w:p w:rsidR="008905A3" w:rsidRDefault="00E57A28" w:rsidP="002672B8">
            <w:pPr>
              <w:jc w:val="center"/>
            </w:pPr>
            <w:r>
              <w:t>8.4</w:t>
            </w:r>
          </w:p>
        </w:tc>
        <w:tc>
          <w:tcPr>
            <w:tcW w:w="1275" w:type="dxa"/>
            <w:vAlign w:val="center"/>
          </w:tcPr>
          <w:p w:rsidR="008905A3" w:rsidRDefault="00E57A28" w:rsidP="002672B8">
            <w:pPr>
              <w:jc w:val="center"/>
            </w:pPr>
            <w:r>
              <w:t>198.1</w:t>
            </w:r>
          </w:p>
        </w:tc>
        <w:tc>
          <w:tcPr>
            <w:tcW w:w="1241" w:type="dxa"/>
            <w:vAlign w:val="center"/>
          </w:tcPr>
          <w:p w:rsidR="008905A3" w:rsidRDefault="00E57A28" w:rsidP="002672B8">
            <w:pPr>
              <w:jc w:val="center"/>
            </w:pPr>
            <w:r>
              <w:t>7.6</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2672B8" w:rsidP="00E57A28">
            <w:r>
              <w:t>Ширина плеч</w:t>
            </w:r>
          </w:p>
        </w:tc>
        <w:tc>
          <w:tcPr>
            <w:tcW w:w="1276" w:type="dxa"/>
            <w:vAlign w:val="center"/>
          </w:tcPr>
          <w:p w:rsidR="008905A3" w:rsidRDefault="00E57A28" w:rsidP="002672B8">
            <w:pPr>
              <w:jc w:val="center"/>
            </w:pPr>
            <w:r>
              <w:t>44.6</w:t>
            </w:r>
          </w:p>
        </w:tc>
        <w:tc>
          <w:tcPr>
            <w:tcW w:w="1276" w:type="dxa"/>
            <w:vAlign w:val="center"/>
          </w:tcPr>
          <w:p w:rsidR="008905A3" w:rsidRDefault="00E57A28" w:rsidP="002672B8">
            <w:pPr>
              <w:jc w:val="center"/>
            </w:pPr>
            <w:r>
              <w:t>2.2</w:t>
            </w:r>
          </w:p>
        </w:tc>
        <w:tc>
          <w:tcPr>
            <w:tcW w:w="1275" w:type="dxa"/>
            <w:vAlign w:val="center"/>
          </w:tcPr>
          <w:p w:rsidR="008905A3" w:rsidRDefault="00E57A28" w:rsidP="002672B8">
            <w:pPr>
              <w:jc w:val="center"/>
            </w:pPr>
            <w:r>
              <w:t>41.8</w:t>
            </w:r>
          </w:p>
        </w:tc>
        <w:tc>
          <w:tcPr>
            <w:tcW w:w="1241" w:type="dxa"/>
            <w:vAlign w:val="center"/>
          </w:tcPr>
          <w:p w:rsidR="008905A3" w:rsidRDefault="00E57A28" w:rsidP="002672B8">
            <w:pPr>
              <w:jc w:val="center"/>
            </w:pPr>
            <w:r>
              <w:t>2.4</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2672B8" w:rsidP="00E57A28">
            <w:r>
              <w:t>Длина руки, вытянутой вперед</w:t>
            </w:r>
          </w:p>
        </w:tc>
        <w:tc>
          <w:tcPr>
            <w:tcW w:w="1276" w:type="dxa"/>
            <w:vAlign w:val="center"/>
          </w:tcPr>
          <w:p w:rsidR="008905A3" w:rsidRDefault="00E57A28" w:rsidP="002672B8">
            <w:pPr>
              <w:jc w:val="center"/>
            </w:pPr>
            <w:r>
              <w:t>64.2</w:t>
            </w:r>
          </w:p>
        </w:tc>
        <w:tc>
          <w:tcPr>
            <w:tcW w:w="1276" w:type="dxa"/>
            <w:vAlign w:val="center"/>
          </w:tcPr>
          <w:p w:rsidR="008905A3" w:rsidRDefault="00E57A28" w:rsidP="002672B8">
            <w:pPr>
              <w:jc w:val="center"/>
            </w:pPr>
            <w:r>
              <w:t>3.3</w:t>
            </w:r>
          </w:p>
        </w:tc>
        <w:tc>
          <w:tcPr>
            <w:tcW w:w="1275" w:type="dxa"/>
            <w:vAlign w:val="center"/>
          </w:tcPr>
          <w:p w:rsidR="008905A3" w:rsidRDefault="00E57A28" w:rsidP="002672B8">
            <w:pPr>
              <w:jc w:val="center"/>
            </w:pPr>
            <w:r>
              <w:t>59.3</w:t>
            </w:r>
          </w:p>
        </w:tc>
        <w:tc>
          <w:tcPr>
            <w:tcW w:w="1241" w:type="dxa"/>
            <w:vAlign w:val="center"/>
          </w:tcPr>
          <w:p w:rsidR="008905A3" w:rsidRDefault="00E57A28" w:rsidP="002672B8">
            <w:pPr>
              <w:jc w:val="center"/>
            </w:pPr>
            <w:r>
              <w:t>3.1</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2672B8" w:rsidP="00E57A28">
            <w:r>
              <w:t>Длина руки, вытянутой в сторону</w:t>
            </w:r>
          </w:p>
        </w:tc>
        <w:tc>
          <w:tcPr>
            <w:tcW w:w="1276" w:type="dxa"/>
            <w:vAlign w:val="center"/>
          </w:tcPr>
          <w:p w:rsidR="008905A3" w:rsidRDefault="00E57A28" w:rsidP="002672B8">
            <w:pPr>
              <w:jc w:val="center"/>
            </w:pPr>
            <w:r>
              <w:t>62.2</w:t>
            </w:r>
          </w:p>
        </w:tc>
        <w:tc>
          <w:tcPr>
            <w:tcW w:w="1276" w:type="dxa"/>
            <w:vAlign w:val="center"/>
          </w:tcPr>
          <w:p w:rsidR="008905A3" w:rsidRDefault="00E57A28" w:rsidP="002672B8">
            <w:pPr>
              <w:jc w:val="center"/>
            </w:pPr>
            <w:r>
              <w:t>3.3</w:t>
            </w:r>
          </w:p>
        </w:tc>
        <w:tc>
          <w:tcPr>
            <w:tcW w:w="1275" w:type="dxa"/>
            <w:vAlign w:val="center"/>
          </w:tcPr>
          <w:p w:rsidR="008905A3" w:rsidRDefault="00E57A28" w:rsidP="002672B8">
            <w:pPr>
              <w:jc w:val="center"/>
            </w:pPr>
            <w:r>
              <w:t>56.8</w:t>
            </w:r>
          </w:p>
        </w:tc>
        <w:tc>
          <w:tcPr>
            <w:tcW w:w="1241" w:type="dxa"/>
            <w:vAlign w:val="center"/>
          </w:tcPr>
          <w:p w:rsidR="008905A3" w:rsidRDefault="00E57A28" w:rsidP="002672B8">
            <w:pPr>
              <w:jc w:val="center"/>
            </w:pPr>
            <w:r>
              <w:t>3.0</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2672B8" w:rsidP="00E57A28">
            <w:r>
              <w:t>Длина плеча</w:t>
            </w:r>
          </w:p>
        </w:tc>
        <w:tc>
          <w:tcPr>
            <w:tcW w:w="1276" w:type="dxa"/>
            <w:vAlign w:val="center"/>
          </w:tcPr>
          <w:p w:rsidR="008905A3" w:rsidRDefault="00F23F6D" w:rsidP="002672B8">
            <w:pPr>
              <w:jc w:val="center"/>
            </w:pPr>
            <w:r>
              <w:t>32.7</w:t>
            </w:r>
          </w:p>
        </w:tc>
        <w:tc>
          <w:tcPr>
            <w:tcW w:w="1276" w:type="dxa"/>
            <w:vAlign w:val="center"/>
          </w:tcPr>
          <w:p w:rsidR="008905A3" w:rsidRDefault="00F23F6D" w:rsidP="002672B8">
            <w:pPr>
              <w:jc w:val="center"/>
            </w:pPr>
            <w:r>
              <w:t>1.7</w:t>
            </w:r>
          </w:p>
        </w:tc>
        <w:tc>
          <w:tcPr>
            <w:tcW w:w="1275" w:type="dxa"/>
            <w:vAlign w:val="center"/>
          </w:tcPr>
          <w:p w:rsidR="008905A3" w:rsidRDefault="00F23F6D" w:rsidP="002672B8">
            <w:pPr>
              <w:jc w:val="center"/>
            </w:pPr>
            <w:r>
              <w:t>30.2</w:t>
            </w:r>
          </w:p>
        </w:tc>
        <w:tc>
          <w:tcPr>
            <w:tcW w:w="1241" w:type="dxa"/>
            <w:vAlign w:val="center"/>
          </w:tcPr>
          <w:p w:rsidR="008905A3" w:rsidRDefault="00F23F6D" w:rsidP="002672B8">
            <w:pPr>
              <w:jc w:val="center"/>
            </w:pPr>
            <w:r>
              <w:t>1.6</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2672B8" w:rsidP="00E57A28">
            <w:r>
              <w:t>Длина ноги</w:t>
            </w:r>
          </w:p>
        </w:tc>
        <w:tc>
          <w:tcPr>
            <w:tcW w:w="1276" w:type="dxa"/>
            <w:vAlign w:val="center"/>
          </w:tcPr>
          <w:p w:rsidR="008905A3" w:rsidRDefault="00F23F6D" w:rsidP="002672B8">
            <w:pPr>
              <w:jc w:val="center"/>
            </w:pPr>
            <w:r>
              <w:t>90.1</w:t>
            </w:r>
          </w:p>
        </w:tc>
        <w:tc>
          <w:tcPr>
            <w:tcW w:w="1276" w:type="dxa"/>
            <w:vAlign w:val="center"/>
          </w:tcPr>
          <w:p w:rsidR="008905A3" w:rsidRDefault="00F23F6D" w:rsidP="002672B8">
            <w:pPr>
              <w:jc w:val="center"/>
            </w:pPr>
            <w:r>
              <w:t>4.3</w:t>
            </w:r>
          </w:p>
        </w:tc>
        <w:tc>
          <w:tcPr>
            <w:tcW w:w="1275" w:type="dxa"/>
            <w:vAlign w:val="center"/>
          </w:tcPr>
          <w:p w:rsidR="008905A3" w:rsidRDefault="00F23F6D" w:rsidP="002672B8">
            <w:pPr>
              <w:jc w:val="center"/>
            </w:pPr>
            <w:r>
              <w:t>83.5</w:t>
            </w:r>
          </w:p>
        </w:tc>
        <w:tc>
          <w:tcPr>
            <w:tcW w:w="1241" w:type="dxa"/>
            <w:vAlign w:val="center"/>
          </w:tcPr>
          <w:p w:rsidR="008905A3" w:rsidRDefault="00F23F6D" w:rsidP="002672B8">
            <w:pPr>
              <w:jc w:val="center"/>
            </w:pPr>
            <w:r>
              <w:t>4.1</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2672B8" w:rsidP="00E57A28">
            <w:r>
              <w:t>Высота ротовой точки</w:t>
            </w:r>
          </w:p>
        </w:tc>
        <w:tc>
          <w:tcPr>
            <w:tcW w:w="1276" w:type="dxa"/>
            <w:vAlign w:val="center"/>
          </w:tcPr>
          <w:p w:rsidR="008905A3" w:rsidRDefault="00F23F6D" w:rsidP="002672B8">
            <w:pPr>
              <w:jc w:val="center"/>
            </w:pPr>
            <w:r>
              <w:t>151.3</w:t>
            </w:r>
          </w:p>
        </w:tc>
        <w:tc>
          <w:tcPr>
            <w:tcW w:w="1276" w:type="dxa"/>
            <w:vAlign w:val="center"/>
          </w:tcPr>
          <w:p w:rsidR="008905A3" w:rsidRDefault="00F23F6D" w:rsidP="002672B8">
            <w:pPr>
              <w:jc w:val="center"/>
            </w:pPr>
            <w:r>
              <w:t>5.6</w:t>
            </w:r>
          </w:p>
        </w:tc>
        <w:tc>
          <w:tcPr>
            <w:tcW w:w="1275" w:type="dxa"/>
            <w:vAlign w:val="center"/>
          </w:tcPr>
          <w:p w:rsidR="008905A3" w:rsidRDefault="00F23F6D" w:rsidP="002672B8">
            <w:pPr>
              <w:jc w:val="center"/>
            </w:pPr>
            <w:r>
              <w:t>142.2</w:t>
            </w:r>
          </w:p>
        </w:tc>
        <w:tc>
          <w:tcPr>
            <w:tcW w:w="1241" w:type="dxa"/>
            <w:vAlign w:val="center"/>
          </w:tcPr>
          <w:p w:rsidR="008905A3" w:rsidRDefault="00F23F6D" w:rsidP="002672B8">
            <w:pPr>
              <w:jc w:val="center"/>
            </w:pPr>
            <w:r>
              <w:t>5.5</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2672B8" w:rsidP="00E57A28">
            <w:r>
              <w:t>Высота глаз</w:t>
            </w:r>
          </w:p>
        </w:tc>
        <w:tc>
          <w:tcPr>
            <w:tcW w:w="1276" w:type="dxa"/>
            <w:vAlign w:val="center"/>
          </w:tcPr>
          <w:p w:rsidR="008905A3" w:rsidRDefault="00F23F6D" w:rsidP="002672B8">
            <w:pPr>
              <w:jc w:val="center"/>
            </w:pPr>
            <w:r>
              <w:t>155.9</w:t>
            </w:r>
          </w:p>
        </w:tc>
        <w:tc>
          <w:tcPr>
            <w:tcW w:w="1276" w:type="dxa"/>
            <w:vAlign w:val="center"/>
          </w:tcPr>
          <w:p w:rsidR="008905A3" w:rsidRDefault="00F23F6D" w:rsidP="002672B8">
            <w:pPr>
              <w:jc w:val="center"/>
            </w:pPr>
            <w:r>
              <w:t>5.8</w:t>
            </w:r>
          </w:p>
        </w:tc>
        <w:tc>
          <w:tcPr>
            <w:tcW w:w="1275" w:type="dxa"/>
            <w:vAlign w:val="center"/>
          </w:tcPr>
          <w:p w:rsidR="008905A3" w:rsidRDefault="00F23F6D" w:rsidP="002672B8">
            <w:pPr>
              <w:jc w:val="center"/>
            </w:pPr>
            <w:r>
              <w:t>145.8</w:t>
            </w:r>
          </w:p>
        </w:tc>
        <w:tc>
          <w:tcPr>
            <w:tcW w:w="1241" w:type="dxa"/>
            <w:vAlign w:val="center"/>
          </w:tcPr>
          <w:p w:rsidR="008905A3" w:rsidRDefault="00F23F6D" w:rsidP="002672B8">
            <w:pPr>
              <w:jc w:val="center"/>
            </w:pPr>
            <w:r>
              <w:t>5.5</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2672B8" w:rsidP="00E57A28">
            <w:r>
              <w:t>Высота плечевой точки</w:t>
            </w:r>
          </w:p>
        </w:tc>
        <w:tc>
          <w:tcPr>
            <w:tcW w:w="1276" w:type="dxa"/>
            <w:vAlign w:val="center"/>
          </w:tcPr>
          <w:p w:rsidR="008905A3" w:rsidRDefault="00F23F6D" w:rsidP="002672B8">
            <w:pPr>
              <w:jc w:val="center"/>
            </w:pPr>
            <w:r>
              <w:t>137.3</w:t>
            </w:r>
          </w:p>
        </w:tc>
        <w:tc>
          <w:tcPr>
            <w:tcW w:w="1276" w:type="dxa"/>
            <w:vAlign w:val="center"/>
          </w:tcPr>
          <w:p w:rsidR="008905A3" w:rsidRDefault="00F23F6D" w:rsidP="002672B8">
            <w:pPr>
              <w:jc w:val="center"/>
            </w:pPr>
            <w:r>
              <w:t>5.5</w:t>
            </w:r>
          </w:p>
        </w:tc>
        <w:tc>
          <w:tcPr>
            <w:tcW w:w="1275" w:type="dxa"/>
            <w:vAlign w:val="center"/>
          </w:tcPr>
          <w:p w:rsidR="008905A3" w:rsidRDefault="00F23F6D" w:rsidP="002672B8">
            <w:pPr>
              <w:jc w:val="center"/>
            </w:pPr>
            <w:r>
              <w:t>128.1</w:t>
            </w:r>
          </w:p>
        </w:tc>
        <w:tc>
          <w:tcPr>
            <w:tcW w:w="1241" w:type="dxa"/>
            <w:vAlign w:val="center"/>
          </w:tcPr>
          <w:p w:rsidR="008905A3" w:rsidRDefault="00F23F6D" w:rsidP="002672B8">
            <w:pPr>
              <w:jc w:val="center"/>
            </w:pPr>
            <w:r>
              <w:t>5.2</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2672B8" w:rsidP="00E57A28">
            <w:r>
              <w:t>Высота ладонной точки</w:t>
            </w:r>
          </w:p>
        </w:tc>
        <w:tc>
          <w:tcPr>
            <w:tcW w:w="1276" w:type="dxa"/>
            <w:vAlign w:val="center"/>
          </w:tcPr>
          <w:p w:rsidR="008905A3" w:rsidRDefault="00F23F6D" w:rsidP="002672B8">
            <w:pPr>
              <w:jc w:val="center"/>
            </w:pPr>
            <w:r>
              <w:t>51.3</w:t>
            </w:r>
          </w:p>
        </w:tc>
        <w:tc>
          <w:tcPr>
            <w:tcW w:w="1276" w:type="dxa"/>
            <w:vAlign w:val="center"/>
          </w:tcPr>
          <w:p w:rsidR="008905A3" w:rsidRDefault="00F23F6D" w:rsidP="002672B8">
            <w:pPr>
              <w:jc w:val="center"/>
            </w:pPr>
            <w:r>
              <w:t>3.5</w:t>
            </w:r>
          </w:p>
        </w:tc>
        <w:tc>
          <w:tcPr>
            <w:tcW w:w="1275" w:type="dxa"/>
            <w:vAlign w:val="center"/>
          </w:tcPr>
          <w:p w:rsidR="008905A3" w:rsidRDefault="00F23F6D" w:rsidP="002672B8">
            <w:pPr>
              <w:jc w:val="center"/>
            </w:pPr>
            <w:r>
              <w:t>48.3</w:t>
            </w:r>
          </w:p>
        </w:tc>
        <w:tc>
          <w:tcPr>
            <w:tcW w:w="1241" w:type="dxa"/>
            <w:vAlign w:val="center"/>
          </w:tcPr>
          <w:p w:rsidR="008905A3" w:rsidRDefault="00F23F6D" w:rsidP="002672B8">
            <w:pPr>
              <w:jc w:val="center"/>
            </w:pPr>
            <w:r>
              <w:t>3.6</w:t>
            </w:r>
          </w:p>
        </w:tc>
      </w:tr>
      <w:tr w:rsidR="002672B8" w:rsidTr="00E57A28">
        <w:tc>
          <w:tcPr>
            <w:tcW w:w="738" w:type="dxa"/>
            <w:vMerge w:val="restart"/>
            <w:vAlign w:val="center"/>
          </w:tcPr>
          <w:p w:rsidR="008905A3" w:rsidRDefault="002672B8" w:rsidP="002672B8">
            <w:pPr>
              <w:jc w:val="center"/>
            </w:pPr>
            <w:r>
              <w:t>Сидя</w:t>
            </w:r>
          </w:p>
        </w:tc>
        <w:tc>
          <w:tcPr>
            <w:tcW w:w="4048" w:type="dxa"/>
            <w:vAlign w:val="center"/>
          </w:tcPr>
          <w:p w:rsidR="008905A3" w:rsidRPr="002672B8" w:rsidRDefault="002672B8" w:rsidP="00E57A28">
            <w:r>
              <w:t>Длина тела</w:t>
            </w:r>
          </w:p>
        </w:tc>
        <w:tc>
          <w:tcPr>
            <w:tcW w:w="1276" w:type="dxa"/>
            <w:vAlign w:val="center"/>
          </w:tcPr>
          <w:p w:rsidR="008905A3" w:rsidRDefault="00F23F6D" w:rsidP="002672B8">
            <w:pPr>
              <w:jc w:val="center"/>
            </w:pPr>
            <w:r>
              <w:t>130.9</w:t>
            </w:r>
          </w:p>
        </w:tc>
        <w:tc>
          <w:tcPr>
            <w:tcW w:w="1276" w:type="dxa"/>
            <w:vAlign w:val="center"/>
          </w:tcPr>
          <w:p w:rsidR="008905A3" w:rsidRDefault="00F23F6D" w:rsidP="002672B8">
            <w:pPr>
              <w:jc w:val="center"/>
            </w:pPr>
            <w:r>
              <w:t>4.3</w:t>
            </w:r>
          </w:p>
        </w:tc>
        <w:tc>
          <w:tcPr>
            <w:tcW w:w="1275" w:type="dxa"/>
            <w:vAlign w:val="center"/>
          </w:tcPr>
          <w:p w:rsidR="008905A3" w:rsidRDefault="00F23F6D" w:rsidP="002672B8">
            <w:pPr>
              <w:jc w:val="center"/>
            </w:pPr>
            <w:r>
              <w:t>121.1</w:t>
            </w:r>
          </w:p>
        </w:tc>
        <w:tc>
          <w:tcPr>
            <w:tcW w:w="1241" w:type="dxa"/>
            <w:vAlign w:val="center"/>
          </w:tcPr>
          <w:p w:rsidR="008905A3" w:rsidRDefault="00F23F6D" w:rsidP="002672B8">
            <w:pPr>
              <w:jc w:val="center"/>
            </w:pPr>
            <w:r>
              <w:t>4.5</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2672B8" w:rsidP="00E57A28">
            <w:r>
              <w:t>Высота глаз над полом</w:t>
            </w:r>
          </w:p>
        </w:tc>
        <w:tc>
          <w:tcPr>
            <w:tcW w:w="1276" w:type="dxa"/>
            <w:vAlign w:val="center"/>
          </w:tcPr>
          <w:p w:rsidR="008905A3" w:rsidRDefault="00F23F6D" w:rsidP="002672B8">
            <w:pPr>
              <w:jc w:val="center"/>
            </w:pPr>
            <w:r>
              <w:t>118.0</w:t>
            </w:r>
          </w:p>
        </w:tc>
        <w:tc>
          <w:tcPr>
            <w:tcW w:w="1276" w:type="dxa"/>
            <w:vAlign w:val="center"/>
          </w:tcPr>
          <w:p w:rsidR="008905A3" w:rsidRDefault="00F23F6D" w:rsidP="002672B8">
            <w:pPr>
              <w:jc w:val="center"/>
            </w:pPr>
            <w:r>
              <w:t>4.3</w:t>
            </w:r>
          </w:p>
        </w:tc>
        <w:tc>
          <w:tcPr>
            <w:tcW w:w="1275" w:type="dxa"/>
            <w:vAlign w:val="center"/>
          </w:tcPr>
          <w:p w:rsidR="008905A3" w:rsidRDefault="00F23F6D" w:rsidP="002672B8">
            <w:pPr>
              <w:jc w:val="center"/>
            </w:pPr>
            <w:r>
              <w:t>109.5</w:t>
            </w:r>
          </w:p>
        </w:tc>
        <w:tc>
          <w:tcPr>
            <w:tcW w:w="1241" w:type="dxa"/>
            <w:vAlign w:val="center"/>
          </w:tcPr>
          <w:p w:rsidR="008905A3" w:rsidRDefault="00F23F6D" w:rsidP="002672B8">
            <w:pPr>
              <w:jc w:val="center"/>
            </w:pPr>
            <w:r>
              <w:t>4.2</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E57A28" w:rsidP="00E57A28">
            <w:r>
              <w:t>Высота плеча над полом</w:t>
            </w:r>
          </w:p>
        </w:tc>
        <w:tc>
          <w:tcPr>
            <w:tcW w:w="1276" w:type="dxa"/>
            <w:vAlign w:val="center"/>
          </w:tcPr>
          <w:p w:rsidR="008905A3" w:rsidRDefault="00F23F6D" w:rsidP="002672B8">
            <w:pPr>
              <w:jc w:val="center"/>
            </w:pPr>
            <w:r>
              <w:t>100.8</w:t>
            </w:r>
          </w:p>
        </w:tc>
        <w:tc>
          <w:tcPr>
            <w:tcW w:w="1276" w:type="dxa"/>
            <w:vAlign w:val="center"/>
          </w:tcPr>
          <w:p w:rsidR="008905A3" w:rsidRDefault="00F23F6D" w:rsidP="002672B8">
            <w:pPr>
              <w:jc w:val="center"/>
            </w:pPr>
            <w:r>
              <w:t>4.2</w:t>
            </w:r>
          </w:p>
        </w:tc>
        <w:tc>
          <w:tcPr>
            <w:tcW w:w="1275" w:type="dxa"/>
            <w:vAlign w:val="center"/>
          </w:tcPr>
          <w:p w:rsidR="008905A3" w:rsidRDefault="00F23F6D" w:rsidP="002672B8">
            <w:pPr>
              <w:jc w:val="center"/>
            </w:pPr>
            <w:r>
              <w:t>92.8</w:t>
            </w:r>
          </w:p>
        </w:tc>
        <w:tc>
          <w:tcPr>
            <w:tcW w:w="1241" w:type="dxa"/>
            <w:vAlign w:val="center"/>
          </w:tcPr>
          <w:p w:rsidR="008905A3" w:rsidRDefault="00F23F6D" w:rsidP="002672B8">
            <w:pPr>
              <w:jc w:val="center"/>
            </w:pPr>
            <w:r>
              <w:t>4.1</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E57A28" w:rsidP="00E57A28">
            <w:r>
              <w:t>Высота локтя над полом</w:t>
            </w:r>
          </w:p>
        </w:tc>
        <w:tc>
          <w:tcPr>
            <w:tcW w:w="1276" w:type="dxa"/>
            <w:vAlign w:val="center"/>
          </w:tcPr>
          <w:p w:rsidR="008905A3" w:rsidRDefault="00F23F6D" w:rsidP="002672B8">
            <w:pPr>
              <w:jc w:val="center"/>
            </w:pPr>
            <w:r>
              <w:t>65.4</w:t>
            </w:r>
          </w:p>
        </w:tc>
        <w:tc>
          <w:tcPr>
            <w:tcW w:w="1276" w:type="dxa"/>
            <w:vAlign w:val="center"/>
          </w:tcPr>
          <w:p w:rsidR="008905A3" w:rsidRDefault="00F23F6D" w:rsidP="002672B8">
            <w:pPr>
              <w:jc w:val="center"/>
            </w:pPr>
            <w:r>
              <w:t>3.3</w:t>
            </w:r>
          </w:p>
        </w:tc>
        <w:tc>
          <w:tcPr>
            <w:tcW w:w="1275" w:type="dxa"/>
            <w:vAlign w:val="center"/>
          </w:tcPr>
          <w:p w:rsidR="008905A3" w:rsidRDefault="00F23F6D" w:rsidP="002672B8">
            <w:pPr>
              <w:jc w:val="center"/>
            </w:pPr>
            <w:r>
              <w:t>60.5</w:t>
            </w:r>
          </w:p>
        </w:tc>
        <w:tc>
          <w:tcPr>
            <w:tcW w:w="1241" w:type="dxa"/>
            <w:vAlign w:val="center"/>
          </w:tcPr>
          <w:p w:rsidR="008905A3" w:rsidRDefault="00F23F6D" w:rsidP="002672B8">
            <w:pPr>
              <w:jc w:val="center"/>
            </w:pPr>
            <w:r>
              <w:t>3.5</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E57A28" w:rsidP="00E57A28">
            <w:r>
              <w:t>Высота колена над полом</w:t>
            </w:r>
          </w:p>
        </w:tc>
        <w:tc>
          <w:tcPr>
            <w:tcW w:w="1276" w:type="dxa"/>
            <w:vAlign w:val="center"/>
          </w:tcPr>
          <w:p w:rsidR="008905A3" w:rsidRDefault="00F23F6D" w:rsidP="002672B8">
            <w:pPr>
              <w:jc w:val="center"/>
            </w:pPr>
            <w:r>
              <w:t>50.6</w:t>
            </w:r>
          </w:p>
        </w:tc>
        <w:tc>
          <w:tcPr>
            <w:tcW w:w="1276" w:type="dxa"/>
            <w:vAlign w:val="center"/>
          </w:tcPr>
          <w:p w:rsidR="008905A3" w:rsidRDefault="00F23F6D" w:rsidP="002672B8">
            <w:pPr>
              <w:jc w:val="center"/>
            </w:pPr>
            <w:r>
              <w:t>2.4</w:t>
            </w:r>
          </w:p>
        </w:tc>
        <w:tc>
          <w:tcPr>
            <w:tcW w:w="1275" w:type="dxa"/>
            <w:vAlign w:val="center"/>
          </w:tcPr>
          <w:p w:rsidR="008905A3" w:rsidRDefault="00F23F6D" w:rsidP="002672B8">
            <w:pPr>
              <w:jc w:val="center"/>
            </w:pPr>
            <w:r>
              <w:t>46.7</w:t>
            </w:r>
          </w:p>
        </w:tc>
        <w:tc>
          <w:tcPr>
            <w:tcW w:w="1241" w:type="dxa"/>
            <w:vAlign w:val="center"/>
          </w:tcPr>
          <w:p w:rsidR="008905A3" w:rsidRDefault="00F23F6D" w:rsidP="002672B8">
            <w:pPr>
              <w:jc w:val="center"/>
            </w:pPr>
            <w:r>
              <w:t>2.7</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E57A28" w:rsidP="00E57A28">
            <w:r>
              <w:t>Длина тела над сиденьем</w:t>
            </w:r>
          </w:p>
        </w:tc>
        <w:tc>
          <w:tcPr>
            <w:tcW w:w="1276" w:type="dxa"/>
            <w:vAlign w:val="center"/>
          </w:tcPr>
          <w:p w:rsidR="008905A3" w:rsidRDefault="00F23F6D" w:rsidP="002672B8">
            <w:pPr>
              <w:jc w:val="center"/>
            </w:pPr>
            <w:r>
              <w:t>88.7</w:t>
            </w:r>
          </w:p>
        </w:tc>
        <w:tc>
          <w:tcPr>
            <w:tcW w:w="1276" w:type="dxa"/>
            <w:vAlign w:val="center"/>
          </w:tcPr>
          <w:p w:rsidR="008905A3" w:rsidRDefault="00F23F6D" w:rsidP="002672B8">
            <w:pPr>
              <w:jc w:val="center"/>
            </w:pPr>
            <w:r>
              <w:t>3.1</w:t>
            </w:r>
          </w:p>
        </w:tc>
        <w:tc>
          <w:tcPr>
            <w:tcW w:w="1275" w:type="dxa"/>
            <w:vAlign w:val="center"/>
          </w:tcPr>
          <w:p w:rsidR="008905A3" w:rsidRDefault="00F23F6D" w:rsidP="002672B8">
            <w:pPr>
              <w:jc w:val="center"/>
            </w:pPr>
            <w:r>
              <w:t>84.1</w:t>
            </w:r>
          </w:p>
        </w:tc>
        <w:tc>
          <w:tcPr>
            <w:tcW w:w="1241" w:type="dxa"/>
            <w:vAlign w:val="center"/>
          </w:tcPr>
          <w:p w:rsidR="008905A3" w:rsidRDefault="00F23F6D" w:rsidP="002672B8">
            <w:pPr>
              <w:jc w:val="center"/>
            </w:pPr>
            <w:r>
              <w:t>3.0</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E57A28" w:rsidP="00E57A28">
            <w:r>
              <w:t>Высота глаз над сиденьем</w:t>
            </w:r>
          </w:p>
        </w:tc>
        <w:tc>
          <w:tcPr>
            <w:tcW w:w="1276" w:type="dxa"/>
            <w:vAlign w:val="center"/>
          </w:tcPr>
          <w:p w:rsidR="008905A3" w:rsidRDefault="00F23F6D" w:rsidP="002672B8">
            <w:pPr>
              <w:jc w:val="center"/>
            </w:pPr>
            <w:r>
              <w:t>76.9</w:t>
            </w:r>
          </w:p>
        </w:tc>
        <w:tc>
          <w:tcPr>
            <w:tcW w:w="1276" w:type="dxa"/>
            <w:vAlign w:val="center"/>
          </w:tcPr>
          <w:p w:rsidR="008905A3" w:rsidRDefault="00F23F6D" w:rsidP="002672B8">
            <w:pPr>
              <w:jc w:val="center"/>
            </w:pPr>
            <w:r>
              <w:t>3.0</w:t>
            </w:r>
          </w:p>
        </w:tc>
        <w:tc>
          <w:tcPr>
            <w:tcW w:w="1275" w:type="dxa"/>
            <w:vAlign w:val="center"/>
          </w:tcPr>
          <w:p w:rsidR="008905A3" w:rsidRDefault="00F23F6D" w:rsidP="002672B8">
            <w:pPr>
              <w:jc w:val="center"/>
            </w:pPr>
            <w:r>
              <w:t>72.5</w:t>
            </w:r>
          </w:p>
        </w:tc>
        <w:tc>
          <w:tcPr>
            <w:tcW w:w="1241" w:type="dxa"/>
            <w:vAlign w:val="center"/>
          </w:tcPr>
          <w:p w:rsidR="008905A3" w:rsidRDefault="00F23F6D" w:rsidP="002672B8">
            <w:pPr>
              <w:jc w:val="center"/>
            </w:pPr>
            <w:r>
              <w:t>2.8</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E57A28" w:rsidP="00E57A28">
            <w:r>
              <w:t>Высота плеча над сиденьем</w:t>
            </w:r>
          </w:p>
        </w:tc>
        <w:tc>
          <w:tcPr>
            <w:tcW w:w="1276" w:type="dxa"/>
            <w:vAlign w:val="center"/>
          </w:tcPr>
          <w:p w:rsidR="008905A3" w:rsidRDefault="00F23F6D" w:rsidP="002672B8">
            <w:pPr>
              <w:jc w:val="center"/>
            </w:pPr>
            <w:r>
              <w:t>58.6</w:t>
            </w:r>
          </w:p>
        </w:tc>
        <w:tc>
          <w:tcPr>
            <w:tcW w:w="1276" w:type="dxa"/>
            <w:vAlign w:val="center"/>
          </w:tcPr>
          <w:p w:rsidR="008905A3" w:rsidRDefault="00F23F6D" w:rsidP="002672B8">
            <w:pPr>
              <w:jc w:val="center"/>
            </w:pPr>
            <w:r>
              <w:t>2.7</w:t>
            </w:r>
          </w:p>
        </w:tc>
        <w:tc>
          <w:tcPr>
            <w:tcW w:w="1275" w:type="dxa"/>
            <w:vAlign w:val="center"/>
          </w:tcPr>
          <w:p w:rsidR="008905A3" w:rsidRDefault="00F23F6D" w:rsidP="002672B8">
            <w:pPr>
              <w:jc w:val="center"/>
            </w:pPr>
            <w:r>
              <w:t>56.0</w:t>
            </w:r>
          </w:p>
        </w:tc>
        <w:tc>
          <w:tcPr>
            <w:tcW w:w="1241" w:type="dxa"/>
            <w:vAlign w:val="center"/>
          </w:tcPr>
          <w:p w:rsidR="008905A3" w:rsidRDefault="00F23F6D" w:rsidP="002672B8">
            <w:pPr>
              <w:jc w:val="center"/>
            </w:pPr>
            <w:r>
              <w:t>2.7</w:t>
            </w:r>
          </w:p>
        </w:tc>
      </w:tr>
      <w:tr w:rsidR="002672B8" w:rsidTr="00E57A28">
        <w:tc>
          <w:tcPr>
            <w:tcW w:w="738" w:type="dxa"/>
            <w:vMerge/>
            <w:vAlign w:val="center"/>
          </w:tcPr>
          <w:p w:rsidR="008905A3" w:rsidRDefault="008905A3" w:rsidP="002672B8">
            <w:pPr>
              <w:jc w:val="center"/>
            </w:pPr>
          </w:p>
        </w:tc>
        <w:tc>
          <w:tcPr>
            <w:tcW w:w="4048" w:type="dxa"/>
            <w:vAlign w:val="center"/>
          </w:tcPr>
          <w:p w:rsidR="008905A3" w:rsidRDefault="00E57A28" w:rsidP="00E57A28">
            <w:r>
              <w:t>Высота локтя над сиденьем</w:t>
            </w:r>
          </w:p>
        </w:tc>
        <w:tc>
          <w:tcPr>
            <w:tcW w:w="1276" w:type="dxa"/>
            <w:vAlign w:val="center"/>
          </w:tcPr>
          <w:p w:rsidR="008905A3" w:rsidRDefault="00F23F6D" w:rsidP="002672B8">
            <w:pPr>
              <w:jc w:val="center"/>
            </w:pPr>
            <w:r>
              <w:t>23.2</w:t>
            </w:r>
          </w:p>
        </w:tc>
        <w:tc>
          <w:tcPr>
            <w:tcW w:w="1276" w:type="dxa"/>
            <w:vAlign w:val="center"/>
          </w:tcPr>
          <w:p w:rsidR="008905A3" w:rsidRDefault="00F23F6D" w:rsidP="002672B8">
            <w:pPr>
              <w:jc w:val="center"/>
            </w:pPr>
            <w:r>
              <w:t>2.5</w:t>
            </w:r>
          </w:p>
        </w:tc>
        <w:tc>
          <w:tcPr>
            <w:tcW w:w="1275" w:type="dxa"/>
            <w:vAlign w:val="center"/>
          </w:tcPr>
          <w:p w:rsidR="008905A3" w:rsidRDefault="00F23F6D" w:rsidP="002672B8">
            <w:pPr>
              <w:jc w:val="center"/>
            </w:pPr>
            <w:r>
              <w:t>23.5</w:t>
            </w:r>
          </w:p>
        </w:tc>
        <w:tc>
          <w:tcPr>
            <w:tcW w:w="1241" w:type="dxa"/>
            <w:vAlign w:val="center"/>
          </w:tcPr>
          <w:p w:rsidR="008905A3" w:rsidRDefault="00F23F6D" w:rsidP="002672B8">
            <w:pPr>
              <w:jc w:val="center"/>
            </w:pPr>
            <w:r>
              <w:t>2.5</w:t>
            </w:r>
          </w:p>
        </w:tc>
      </w:tr>
    </w:tbl>
    <w:p w:rsidR="008905A3" w:rsidRDefault="008905A3" w:rsidP="008905A3">
      <w:pPr>
        <w:jc w:val="center"/>
      </w:pPr>
    </w:p>
    <w:p w:rsidR="00BC5550" w:rsidRDefault="006925D2" w:rsidP="008905A3">
      <w:pPr>
        <w:jc w:val="center"/>
      </w:pPr>
      <w:r>
        <w:t>Табл. 2.6.2</w:t>
      </w:r>
      <w:r w:rsidR="00BC5550">
        <w:t>.1</w:t>
      </w:r>
    </w:p>
    <w:p w:rsidR="00BC5550" w:rsidRDefault="00BC5550" w:rsidP="00B3575F">
      <w:pPr>
        <w:jc w:val="both"/>
      </w:pPr>
    </w:p>
    <w:p w:rsidR="00193FDC" w:rsidRDefault="00193FDC" w:rsidP="00B3575F">
      <w:pPr>
        <w:spacing w:line="360" w:lineRule="auto"/>
        <w:jc w:val="both"/>
      </w:pPr>
      <w:r>
        <w:t>При построении кинематических расчетных схем проводят схематизацию элементов конструкции:</w:t>
      </w:r>
    </w:p>
    <w:p w:rsidR="00193FDC" w:rsidRDefault="00193FDC" w:rsidP="001106F0">
      <w:pPr>
        <w:pStyle w:val="afc"/>
        <w:numPr>
          <w:ilvl w:val="0"/>
          <w:numId w:val="27"/>
        </w:numPr>
        <w:spacing w:line="360" w:lineRule="auto"/>
        <w:jc w:val="both"/>
      </w:pPr>
      <w:r>
        <w:t>материал звеньев считается абсолютно твердым (жестким, недеформируемым);</w:t>
      </w:r>
    </w:p>
    <w:p w:rsidR="00193FDC" w:rsidRDefault="00193FDC" w:rsidP="001106F0">
      <w:pPr>
        <w:pStyle w:val="afc"/>
        <w:numPr>
          <w:ilvl w:val="0"/>
          <w:numId w:val="27"/>
        </w:numPr>
        <w:spacing w:line="360" w:lineRule="auto"/>
        <w:jc w:val="both"/>
      </w:pPr>
      <w:r>
        <w:t>зазорами в кинематических парах и звеньях пренебрегают;</w:t>
      </w:r>
    </w:p>
    <w:p w:rsidR="00193FDC" w:rsidRDefault="00193FDC" w:rsidP="001106F0">
      <w:pPr>
        <w:pStyle w:val="afc"/>
        <w:numPr>
          <w:ilvl w:val="0"/>
          <w:numId w:val="27"/>
        </w:numPr>
        <w:spacing w:line="360" w:lineRule="auto"/>
        <w:jc w:val="both"/>
      </w:pPr>
      <w:r>
        <w:t>движение звеньев исследуют независимо от сил, действующих на механизм;</w:t>
      </w:r>
    </w:p>
    <w:p w:rsidR="00193FDC" w:rsidRDefault="00193FDC" w:rsidP="001106F0">
      <w:pPr>
        <w:pStyle w:val="afc"/>
        <w:numPr>
          <w:ilvl w:val="0"/>
          <w:numId w:val="27"/>
        </w:numPr>
        <w:spacing w:line="360" w:lineRule="auto"/>
        <w:jc w:val="both"/>
      </w:pPr>
      <w:r>
        <w:t xml:space="preserve"> размеры звеньев определяют расстоянием между осями кинематических пар в недеформированном состоянии; </w:t>
      </w:r>
    </w:p>
    <w:p w:rsidR="00193FDC" w:rsidRDefault="00193FDC" w:rsidP="001106F0">
      <w:pPr>
        <w:pStyle w:val="afc"/>
        <w:numPr>
          <w:ilvl w:val="0"/>
          <w:numId w:val="27"/>
        </w:numPr>
        <w:spacing w:line="360" w:lineRule="auto"/>
        <w:jc w:val="both"/>
      </w:pPr>
      <w:r>
        <w:t xml:space="preserve"> конструктивные особенности звеньев, не влияющие на характер движения, не учитывают.</w:t>
      </w:r>
    </w:p>
    <w:p w:rsidR="00193FDC" w:rsidRDefault="00193FDC" w:rsidP="00B3575F">
      <w:pPr>
        <w:spacing w:line="360" w:lineRule="auto"/>
        <w:jc w:val="both"/>
      </w:pPr>
      <w:r>
        <w:t>Кинематический анализ необходим при исследовании движений человека и медицинских манипуляционных систем, для определения координат целевых точек при прицельном погружении инструмента (например, в мозговые мишени).</w:t>
      </w:r>
    </w:p>
    <w:p w:rsidR="00227619" w:rsidRDefault="00193FDC" w:rsidP="00B3575F">
      <w:pPr>
        <w:spacing w:line="360" w:lineRule="auto"/>
        <w:jc w:val="both"/>
      </w:pPr>
      <w:r>
        <w:t xml:space="preserve">Анализ движений человека помогает диагностировать функциональные нарушения, планировать операции с учетом возможных изменений в двигательной системе больного, </w:t>
      </w:r>
      <w:r>
        <w:lastRenderedPageBreak/>
        <w:t>конструировать протезы и разрабатывать системы управления ими, оптимизировать конструкции орудий труда и органов управления.</w:t>
      </w:r>
    </w:p>
    <w:p w:rsidR="00227619" w:rsidRPr="00E032B0" w:rsidRDefault="00227619" w:rsidP="00227619"/>
    <w:p w:rsidR="002A1331" w:rsidRPr="004E08FF" w:rsidRDefault="002A1331" w:rsidP="004E08FF">
      <w:pPr>
        <w:pStyle w:val="3"/>
      </w:pPr>
      <w:bookmarkStart w:id="202" w:name="_Toc263798512"/>
      <w:r w:rsidRPr="004E08FF">
        <w:t>Определение координат точки незамкнутой пространственной системы в неподвижной системе координат</w:t>
      </w:r>
      <w:bookmarkEnd w:id="202"/>
    </w:p>
    <w:p w:rsidR="002A1331" w:rsidRDefault="002A1331" w:rsidP="002A1331"/>
    <w:p w:rsidR="002A1331" w:rsidRDefault="002A1331" w:rsidP="00B3575F">
      <w:pPr>
        <w:spacing w:line="360" w:lineRule="auto"/>
        <w:jc w:val="both"/>
      </w:pPr>
      <w:r>
        <w:t>В пространственной незамкнутой кинематической цепи каждое звено может совершать движение относительно предыдущего звена по своему закону. Эти движения накладываются на движения звеньев, более удаленных от неподвижного звена. Движение каждого звена (перемещение, скорость, ускорение) задают относительно предыдущего, т. е. в своей локальной подвижной системе координат.</w:t>
      </w:r>
    </w:p>
    <w:p w:rsidR="002A1331" w:rsidRDefault="002A1331" w:rsidP="00B3575F">
      <w:pPr>
        <w:spacing w:line="360" w:lineRule="auto"/>
        <w:jc w:val="both"/>
      </w:pPr>
      <w:r>
        <w:t>Для того</w:t>
      </w:r>
      <w:proofErr w:type="gramStart"/>
      <w:r>
        <w:t>,</w:t>
      </w:r>
      <w:proofErr w:type="gramEnd"/>
      <w:r>
        <w:t xml:space="preserve"> чтобы знать величины перемещения, скорости и ускорения какой-то точки звена или самого звена в пространстве, необходимо определить эти параметры в неподвижной (абсолютной) системе координат. Необходим алгоритм перевода величин, заданных в одной системе координат, в другую систему координат, и в итоге — в абсолютную систему координат.</w:t>
      </w:r>
    </w:p>
    <w:p w:rsidR="00935D27" w:rsidRDefault="002F3C6C" w:rsidP="00B3575F">
      <w:pPr>
        <w:keepNext/>
        <w:spacing w:line="360" w:lineRule="auto"/>
        <w:jc w:val="both"/>
      </w:pPr>
      <w:r>
        <w:rPr>
          <w:noProof/>
        </w:rPr>
        <w:drawing>
          <wp:inline distT="0" distB="0" distL="0" distR="0">
            <wp:extent cx="3519170" cy="1754505"/>
            <wp:effectExtent l="19050" t="0" r="508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srcRect/>
                    <a:stretch>
                      <a:fillRect/>
                    </a:stretch>
                  </pic:blipFill>
                  <pic:spPr bwMode="auto">
                    <a:xfrm>
                      <a:off x="0" y="0"/>
                      <a:ext cx="3519170" cy="1754505"/>
                    </a:xfrm>
                    <a:prstGeom prst="rect">
                      <a:avLst/>
                    </a:prstGeom>
                    <a:noFill/>
                    <a:ln w="9525">
                      <a:noFill/>
                      <a:miter lim="800000"/>
                      <a:headEnd/>
                      <a:tailEnd/>
                    </a:ln>
                  </pic:spPr>
                </pic:pic>
              </a:graphicData>
            </a:graphic>
          </wp:inline>
        </w:drawing>
      </w:r>
    </w:p>
    <w:p w:rsidR="00935D27" w:rsidRPr="00052474" w:rsidRDefault="00935D27" w:rsidP="00B3575F">
      <w:pPr>
        <w:pStyle w:val="Style282"/>
        <w:widowControl/>
        <w:spacing w:before="97"/>
        <w:rPr>
          <w:rStyle w:val="FontStyle413"/>
          <w:b w:val="0"/>
          <w:i/>
          <w:iCs/>
          <w:sz w:val="24"/>
          <w:szCs w:val="24"/>
        </w:rPr>
      </w:pPr>
      <w:r w:rsidRPr="00B923C4">
        <w:rPr>
          <w:rStyle w:val="FontStyle413"/>
          <w:b w:val="0"/>
          <w:sz w:val="24"/>
          <w:szCs w:val="24"/>
        </w:rPr>
        <w:t xml:space="preserve">Рис </w:t>
      </w:r>
      <w:r w:rsidR="0073214E" w:rsidRPr="00B923C4">
        <w:rPr>
          <w:rStyle w:val="FontStyle413"/>
          <w:b w:val="0"/>
          <w:sz w:val="24"/>
          <w:szCs w:val="24"/>
        </w:rPr>
        <w:fldChar w:fldCharType="begin"/>
      </w:r>
      <w:r w:rsidRPr="00B923C4">
        <w:rPr>
          <w:rStyle w:val="FontStyle413"/>
          <w:b w:val="0"/>
          <w:sz w:val="24"/>
          <w:szCs w:val="24"/>
        </w:rPr>
        <w:instrText xml:space="preserve"> STYLEREF 2 \s </w:instrText>
      </w:r>
      <w:r w:rsidR="0073214E" w:rsidRPr="00B923C4">
        <w:rPr>
          <w:rStyle w:val="FontStyle413"/>
          <w:b w:val="0"/>
          <w:sz w:val="24"/>
          <w:szCs w:val="24"/>
        </w:rPr>
        <w:fldChar w:fldCharType="separate"/>
      </w:r>
      <w:r w:rsidR="00C52996">
        <w:rPr>
          <w:rStyle w:val="FontStyle413"/>
          <w:b w:val="0"/>
          <w:noProof/>
          <w:sz w:val="24"/>
          <w:szCs w:val="24"/>
        </w:rPr>
        <w:t>2.6</w:t>
      </w:r>
      <w:r w:rsidR="0073214E" w:rsidRPr="00B923C4">
        <w:rPr>
          <w:rStyle w:val="FontStyle413"/>
          <w:b w:val="0"/>
          <w:sz w:val="24"/>
          <w:szCs w:val="24"/>
        </w:rPr>
        <w:fldChar w:fldCharType="end"/>
      </w:r>
      <w:r w:rsidRPr="00B923C4">
        <w:rPr>
          <w:rStyle w:val="FontStyle413"/>
          <w:b w:val="0"/>
          <w:sz w:val="24"/>
          <w:szCs w:val="24"/>
        </w:rPr>
        <w:t>.</w:t>
      </w:r>
      <w:r w:rsidR="0073214E" w:rsidRPr="00B923C4">
        <w:rPr>
          <w:rStyle w:val="FontStyle413"/>
          <w:b w:val="0"/>
          <w:sz w:val="24"/>
          <w:szCs w:val="24"/>
        </w:rPr>
        <w:fldChar w:fldCharType="begin"/>
      </w:r>
      <w:r w:rsidRPr="00B923C4">
        <w:rPr>
          <w:rStyle w:val="FontStyle413"/>
          <w:b w:val="0"/>
          <w:sz w:val="24"/>
          <w:szCs w:val="24"/>
        </w:rPr>
        <w:instrText xml:space="preserve"> SEQ Рис \* ARABIC \s 2 </w:instrText>
      </w:r>
      <w:r w:rsidR="0073214E" w:rsidRPr="00B923C4">
        <w:rPr>
          <w:rStyle w:val="FontStyle413"/>
          <w:b w:val="0"/>
          <w:sz w:val="24"/>
          <w:szCs w:val="24"/>
        </w:rPr>
        <w:fldChar w:fldCharType="separate"/>
      </w:r>
      <w:r w:rsidR="00C52996">
        <w:rPr>
          <w:rStyle w:val="FontStyle413"/>
          <w:b w:val="0"/>
          <w:noProof/>
          <w:sz w:val="24"/>
          <w:szCs w:val="24"/>
        </w:rPr>
        <w:t>3</w:t>
      </w:r>
      <w:r w:rsidR="0073214E" w:rsidRPr="00B923C4">
        <w:rPr>
          <w:rStyle w:val="FontStyle413"/>
          <w:b w:val="0"/>
          <w:sz w:val="24"/>
          <w:szCs w:val="24"/>
        </w:rPr>
        <w:fldChar w:fldCharType="end"/>
      </w:r>
      <w:r w:rsidRPr="00B923C4">
        <w:rPr>
          <w:rStyle w:val="FontStyle413"/>
          <w:b w:val="0"/>
          <w:sz w:val="24"/>
          <w:szCs w:val="24"/>
        </w:rPr>
        <w:t>.1.</w:t>
      </w:r>
      <w:r w:rsidRPr="00052474">
        <w:rPr>
          <w:rStyle w:val="FontStyle413"/>
          <w:b w:val="0"/>
          <w:sz w:val="24"/>
          <w:szCs w:val="24"/>
        </w:rPr>
        <w:t xml:space="preserve"> </w:t>
      </w:r>
      <w:proofErr w:type="gramStart"/>
      <w:r w:rsidRPr="00935D27">
        <w:rPr>
          <w:rStyle w:val="FontStyle413"/>
          <w:b w:val="0"/>
          <w:sz w:val="24"/>
          <w:szCs w:val="24"/>
        </w:rPr>
        <w:t xml:space="preserve">Пространственное расположение декартовых систем координат: </w:t>
      </w:r>
      <w:r w:rsidRPr="00052474">
        <w:rPr>
          <w:rStyle w:val="FontStyle413"/>
          <w:b w:val="0"/>
          <w:i/>
          <w:iCs/>
          <w:sz w:val="24"/>
          <w:szCs w:val="24"/>
        </w:rPr>
        <w:t xml:space="preserve">а </w:t>
      </w:r>
      <w:r w:rsidRPr="00935D27">
        <w:rPr>
          <w:rStyle w:val="FontStyle413"/>
          <w:b w:val="0"/>
          <w:sz w:val="24"/>
          <w:szCs w:val="24"/>
        </w:rPr>
        <w:t xml:space="preserve">— система координат </w:t>
      </w:r>
      <w:r w:rsidRPr="00052474">
        <w:rPr>
          <w:rStyle w:val="FontStyle413"/>
          <w:b w:val="0"/>
          <w:i/>
          <w:iCs/>
          <w:sz w:val="24"/>
          <w:szCs w:val="24"/>
        </w:rPr>
        <w:t xml:space="preserve">«в»; б — </w:t>
      </w:r>
      <w:r w:rsidRPr="00935D27">
        <w:rPr>
          <w:rStyle w:val="FontStyle413"/>
          <w:b w:val="0"/>
          <w:sz w:val="24"/>
          <w:szCs w:val="24"/>
        </w:rPr>
        <w:t xml:space="preserve">система координат «о»; </w:t>
      </w:r>
      <w:r w:rsidRPr="00052474">
        <w:rPr>
          <w:rStyle w:val="FontStyle413"/>
          <w:b w:val="0"/>
          <w:i/>
          <w:iCs/>
          <w:sz w:val="24"/>
          <w:szCs w:val="24"/>
        </w:rPr>
        <w:t xml:space="preserve">в </w:t>
      </w:r>
      <w:r w:rsidRPr="00935D27">
        <w:rPr>
          <w:rStyle w:val="FontStyle413"/>
          <w:b w:val="0"/>
          <w:sz w:val="24"/>
          <w:szCs w:val="24"/>
        </w:rPr>
        <w:t xml:space="preserve">— система координат </w:t>
      </w:r>
      <w:r w:rsidRPr="00052474">
        <w:rPr>
          <w:rStyle w:val="FontStyle413"/>
          <w:b w:val="0"/>
          <w:i/>
          <w:iCs/>
          <w:sz w:val="24"/>
          <w:szCs w:val="24"/>
        </w:rPr>
        <w:t xml:space="preserve">«а» </w:t>
      </w:r>
      <w:r w:rsidRPr="00935D27">
        <w:rPr>
          <w:rStyle w:val="FontStyle413"/>
          <w:b w:val="0"/>
          <w:sz w:val="24"/>
          <w:szCs w:val="24"/>
        </w:rPr>
        <w:t xml:space="preserve">и </w:t>
      </w:r>
      <w:r w:rsidRPr="00052474">
        <w:rPr>
          <w:rStyle w:val="FontStyle413"/>
          <w:b w:val="0"/>
          <w:i/>
          <w:iCs/>
          <w:sz w:val="24"/>
          <w:szCs w:val="24"/>
        </w:rPr>
        <w:t>«в»</w:t>
      </w:r>
      <w:proofErr w:type="gramEnd"/>
    </w:p>
    <w:p w:rsidR="00935D27" w:rsidRPr="00935D27" w:rsidRDefault="00935D27" w:rsidP="00B3575F">
      <w:pPr>
        <w:pStyle w:val="Style13"/>
        <w:widowControl/>
        <w:ind w:right="40"/>
        <w:jc w:val="both"/>
        <w:rPr>
          <w:rStyle w:val="FontStyle413"/>
          <w:b w:val="0"/>
          <w:sz w:val="24"/>
          <w:szCs w:val="24"/>
        </w:rPr>
      </w:pPr>
      <w:r w:rsidRPr="00935D27">
        <w:rPr>
          <w:rStyle w:val="FontStyle413"/>
          <w:b w:val="0"/>
          <w:sz w:val="24"/>
          <w:szCs w:val="24"/>
        </w:rPr>
        <w:t>с общим началом отсчета</w:t>
      </w:r>
    </w:p>
    <w:p w:rsidR="002F3C6C" w:rsidRDefault="002F3C6C" w:rsidP="00B3575F">
      <w:pPr>
        <w:pStyle w:val="Style13"/>
        <w:widowControl/>
        <w:ind w:right="40"/>
        <w:jc w:val="both"/>
        <w:rPr>
          <w:rStyle w:val="FontStyle413"/>
          <w:sz w:val="22"/>
          <w:szCs w:val="22"/>
        </w:rPr>
      </w:pPr>
    </w:p>
    <w:p w:rsidR="002F3C6C" w:rsidRPr="002F3C6C" w:rsidRDefault="002F3C6C" w:rsidP="00B3575F">
      <w:pPr>
        <w:spacing w:line="360" w:lineRule="auto"/>
        <w:jc w:val="both"/>
        <w:rPr>
          <w:bCs/>
        </w:rPr>
      </w:pPr>
      <w:r w:rsidRPr="002F3C6C">
        <w:rPr>
          <w:bCs/>
        </w:rPr>
        <w:t>Рассмотрим сначала перевод одной системы координат в другую с использованием нескольких поворотов [</w:t>
      </w:r>
      <w:r w:rsidR="00935D27">
        <w:rPr>
          <w:bCs/>
        </w:rPr>
        <w:t>2</w:t>
      </w:r>
      <w:r w:rsidR="00835A44">
        <w:rPr>
          <w:bCs/>
        </w:rPr>
        <w:t>.4</w:t>
      </w:r>
      <w:r w:rsidRPr="002F3C6C">
        <w:rPr>
          <w:bCs/>
        </w:rPr>
        <w:t>—</w:t>
      </w:r>
      <w:r w:rsidR="00935D27">
        <w:rPr>
          <w:bCs/>
        </w:rPr>
        <w:t>2</w:t>
      </w:r>
      <w:r w:rsidR="00835A44">
        <w:rPr>
          <w:bCs/>
        </w:rPr>
        <w:t>.6</w:t>
      </w:r>
      <w:r w:rsidRPr="002F3C6C">
        <w:rPr>
          <w:bCs/>
        </w:rPr>
        <w:t>].</w:t>
      </w:r>
    </w:p>
    <w:p w:rsidR="002F3C6C" w:rsidRPr="002F3C6C" w:rsidRDefault="002F3C6C" w:rsidP="00B3575F">
      <w:pPr>
        <w:spacing w:line="360" w:lineRule="auto"/>
        <w:jc w:val="both"/>
        <w:rPr>
          <w:bCs/>
        </w:rPr>
      </w:pPr>
      <w:r w:rsidRPr="002F3C6C">
        <w:rPr>
          <w:bCs/>
        </w:rPr>
        <w:t xml:space="preserve">Вектор </w:t>
      </w:r>
      <w:r w:rsidRPr="002F3C6C">
        <w:rPr>
          <w:bCs/>
        </w:rPr>
        <w:object w:dxaOrig="260" w:dyaOrig="360">
          <v:shape id="_x0000_i28690" type="#_x0000_t75" style="width:12pt;height:19pt" o:ole="">
            <v:imagedata r:id="rId38" o:title=""/>
          </v:shape>
          <o:OLEObject Type="Embed" ProgID="Equation.DSMT4" ShapeID="_x0000_i28690" DrawAspect="Content" ObjectID="_1337550293" r:id="rId39"/>
        </w:object>
      </w:r>
      <w:r w:rsidRPr="002F3C6C">
        <w:rPr>
          <w:bCs/>
        </w:rPr>
        <w:t xml:space="preserve">, положение которого задано в декартовой системе координат «а», нужно задать в декартовой системе координат «в» (рис. </w:t>
      </w:r>
      <w:fldSimple w:instr=" STYLEREF 2 \s ">
        <w:r w:rsidR="00C52996">
          <w:rPr>
            <w:noProof/>
          </w:rPr>
          <w:t>2.6</w:t>
        </w:r>
      </w:fldSimple>
      <w:r w:rsidR="00935D27">
        <w:t>.</w:t>
      </w:r>
      <w:r w:rsidR="008E1E00">
        <w:t>3</w:t>
      </w:r>
      <w:r w:rsidR="00935D27">
        <w:t>.1</w:t>
      </w:r>
      <w:r w:rsidRPr="002F3C6C">
        <w:rPr>
          <w:bCs/>
        </w:rPr>
        <w:t xml:space="preserve">, а, б). В обозначениях параметров на </w:t>
      </w:r>
      <w:r w:rsidR="00935D27">
        <w:rPr>
          <w:bCs/>
        </w:rPr>
        <w:t>(</w:t>
      </w:r>
      <w:r w:rsidRPr="002F3C6C">
        <w:rPr>
          <w:bCs/>
        </w:rPr>
        <w:t xml:space="preserve">рис. </w:t>
      </w:r>
      <w:fldSimple w:instr=" STYLEREF 2 \s ">
        <w:r w:rsidR="00C52996">
          <w:rPr>
            <w:noProof/>
          </w:rPr>
          <w:t>2.6</w:t>
        </w:r>
      </w:fldSimple>
      <w:r w:rsidR="00935D27">
        <w:t>.</w:t>
      </w:r>
      <w:r w:rsidR="008E1E00">
        <w:t>3</w:t>
      </w:r>
      <w:r w:rsidR="00935D27">
        <w:t xml:space="preserve">.1) </w:t>
      </w:r>
      <w:r w:rsidRPr="002F3C6C">
        <w:rPr>
          <w:bCs/>
        </w:rPr>
        <w:t>и далее в тексте нижний индекс обозначает систему координат, а верхний индекс — систему координат, в которой задан вектор или его составляющие.</w:t>
      </w:r>
    </w:p>
    <w:p w:rsidR="002F3C6C" w:rsidRPr="00E032B0" w:rsidRDefault="002F3C6C" w:rsidP="00B3575F">
      <w:pPr>
        <w:spacing w:line="360" w:lineRule="auto"/>
        <w:jc w:val="both"/>
        <w:rPr>
          <w:bCs/>
        </w:rPr>
      </w:pPr>
      <w:r w:rsidRPr="002F3C6C">
        <w:rPr>
          <w:bCs/>
        </w:rPr>
        <w:lastRenderedPageBreak/>
        <w:t xml:space="preserve">Орты </w:t>
      </w:r>
      <w:r w:rsidRPr="002F3C6C">
        <w:rPr>
          <w:bCs/>
          <w:position w:val="-14"/>
        </w:rPr>
        <w:object w:dxaOrig="740" w:dyaOrig="380">
          <v:shape id="_x0000_i28691" type="#_x0000_t75" style="width:37pt;height:19pt" o:ole="">
            <v:imagedata r:id="rId40" o:title=""/>
          </v:shape>
          <o:OLEObject Type="Embed" ProgID="Equation.DSMT4" ShapeID="_x0000_i28691" DrawAspect="Content" ObjectID="_1337550294" r:id="rId41"/>
        </w:object>
      </w:r>
      <w:r w:rsidRPr="002F3C6C">
        <w:rPr>
          <w:bCs/>
        </w:rPr>
        <w:t>— еди</w:t>
      </w:r>
      <w:r>
        <w:rPr>
          <w:bCs/>
        </w:rPr>
        <w:t>ничные орты системы координат «а</w:t>
      </w:r>
      <w:r w:rsidRPr="002F3C6C">
        <w:rPr>
          <w:bCs/>
        </w:rPr>
        <w:t xml:space="preserve">», </w:t>
      </w:r>
      <w:r w:rsidRPr="002F3C6C">
        <w:rPr>
          <w:bCs/>
          <w:position w:val="-14"/>
        </w:rPr>
        <w:object w:dxaOrig="720" w:dyaOrig="380">
          <v:shape id="_x0000_i28692" type="#_x0000_t75" style="width:37pt;height:19pt" o:ole="">
            <v:imagedata r:id="rId42" o:title=""/>
          </v:shape>
          <o:OLEObject Type="Embed" ProgID="Equation.DSMT4" ShapeID="_x0000_i28692" DrawAspect="Content" ObjectID="_1337550295" r:id="rId43"/>
        </w:object>
      </w:r>
      <w:r w:rsidRPr="002F3C6C">
        <w:rPr>
          <w:bCs/>
        </w:rPr>
        <w:t>— единичные орты системы ко</w:t>
      </w:r>
      <w:r w:rsidR="00745B61">
        <w:rPr>
          <w:bCs/>
        </w:rPr>
        <w:t>ординат «</w:t>
      </w:r>
      <w:r w:rsidR="00745B61">
        <w:rPr>
          <w:bCs/>
          <w:lang w:val="en-US"/>
        </w:rPr>
        <w:t>b</w:t>
      </w:r>
      <w:r w:rsidRPr="002F3C6C">
        <w:rPr>
          <w:bCs/>
        </w:rPr>
        <w:t xml:space="preserve">». Известны проекции вектора </w:t>
      </w:r>
      <w:r w:rsidR="00745B61" w:rsidRPr="002F3C6C">
        <w:rPr>
          <w:bCs/>
        </w:rPr>
        <w:object w:dxaOrig="260" w:dyaOrig="360">
          <v:shape id="_x0000_i28693" type="#_x0000_t75" style="width:12pt;height:19pt" o:ole="">
            <v:imagedata r:id="rId38" o:title=""/>
          </v:shape>
          <o:OLEObject Type="Embed" ProgID="Equation.DSMT4" ShapeID="_x0000_i28693" DrawAspect="Content" ObjectID="_1337550296" r:id="rId44"/>
        </w:object>
      </w:r>
      <w:r w:rsidRPr="002F3C6C">
        <w:rPr>
          <w:bCs/>
        </w:rPr>
        <w:t xml:space="preserve"> на оси </w:t>
      </w:r>
      <w:r w:rsidR="00745B61" w:rsidRPr="00745B61">
        <w:rPr>
          <w:bCs/>
          <w:position w:val="-12"/>
        </w:rPr>
        <w:object w:dxaOrig="880" w:dyaOrig="360">
          <v:shape id="_x0000_i28694" type="#_x0000_t75" style="width:44pt;height:19pt" o:ole="">
            <v:imagedata r:id="rId45" o:title=""/>
          </v:shape>
          <o:OLEObject Type="Embed" ProgID="Equation.DSMT4" ShapeID="_x0000_i28694" DrawAspect="Content" ObjectID="_1337550297" r:id="rId46"/>
        </w:object>
      </w:r>
      <w:r w:rsidR="00745B61" w:rsidRPr="00745B61">
        <w:rPr>
          <w:bCs/>
        </w:rPr>
        <w:t xml:space="preserve">. </w:t>
      </w:r>
      <w:r w:rsidRPr="002F3C6C">
        <w:rPr>
          <w:bCs/>
        </w:rPr>
        <w:t>Необходимо определить проекции вектора</w:t>
      </w:r>
      <w:proofErr w:type="gramStart"/>
      <w:r w:rsidRPr="002F3C6C">
        <w:rPr>
          <w:bCs/>
        </w:rPr>
        <w:t xml:space="preserve"> </w:t>
      </w:r>
      <w:r w:rsidR="00745B61" w:rsidRPr="00745B61">
        <w:rPr>
          <w:bCs/>
          <w:position w:val="-4"/>
        </w:rPr>
        <w:object w:dxaOrig="260" w:dyaOrig="360">
          <v:shape id="_x0000_i28695" type="#_x0000_t75" style="width:12pt;height:19pt" o:ole="">
            <v:imagedata r:id="rId47" o:title=""/>
          </v:shape>
          <o:OLEObject Type="Embed" ProgID="Equation.DSMT4" ShapeID="_x0000_i28695" DrawAspect="Content" ObjectID="_1337550298" r:id="rId48"/>
        </w:object>
      </w:r>
      <w:r w:rsidR="00745B61" w:rsidRPr="002F3C6C">
        <w:rPr>
          <w:bCs/>
        </w:rPr>
        <w:t xml:space="preserve"> </w:t>
      </w:r>
      <w:r w:rsidRPr="002F3C6C">
        <w:rPr>
          <w:bCs/>
        </w:rPr>
        <w:t>(</w:t>
      </w:r>
      <w:r w:rsidR="00745B61" w:rsidRPr="00745B61">
        <w:rPr>
          <w:bCs/>
          <w:position w:val="-14"/>
        </w:rPr>
        <w:object w:dxaOrig="900" w:dyaOrig="380">
          <v:shape id="_x0000_i28696" type="#_x0000_t75" style="width:46pt;height:19pt" o:ole="">
            <v:imagedata r:id="rId49" o:title=""/>
          </v:shape>
          <o:OLEObject Type="Embed" ProgID="Equation.DSMT4" ShapeID="_x0000_i28696" DrawAspect="Content" ObjectID="_1337550299" r:id="rId50"/>
        </w:object>
      </w:r>
      <w:r w:rsidRPr="002F3C6C">
        <w:rPr>
          <w:bCs/>
        </w:rPr>
        <w:t xml:space="preserve">) </w:t>
      </w:r>
      <w:proofErr w:type="gramEnd"/>
      <w:r w:rsidRPr="002F3C6C">
        <w:rPr>
          <w:bCs/>
        </w:rPr>
        <w:t xml:space="preserve">на оси </w:t>
      </w:r>
      <w:r w:rsidR="00745B61" w:rsidRPr="00745B61">
        <w:rPr>
          <w:bCs/>
          <w:position w:val="-14"/>
        </w:rPr>
        <w:object w:dxaOrig="800" w:dyaOrig="380">
          <v:shape id="_x0000_i28697" type="#_x0000_t75" style="width:40pt;height:19pt" o:ole="">
            <v:imagedata r:id="rId51" o:title=""/>
          </v:shape>
          <o:OLEObject Type="Embed" ProgID="Equation.DSMT4" ShapeID="_x0000_i28697" DrawAspect="Content" ObjectID="_1337550300" r:id="rId52"/>
        </w:object>
      </w:r>
      <w:r w:rsidR="00C96C9E" w:rsidRPr="00C96C9E">
        <w:rPr>
          <w:bCs/>
        </w:rPr>
        <w:t>.</w:t>
      </w:r>
      <w:r w:rsidRPr="002F3C6C">
        <w:rPr>
          <w:bCs/>
        </w:rPr>
        <w:t xml:space="preserve">Вектор </w:t>
      </w:r>
      <w:r w:rsidR="00745B61" w:rsidRPr="002F3C6C">
        <w:rPr>
          <w:bCs/>
        </w:rPr>
        <w:object w:dxaOrig="260" w:dyaOrig="360">
          <v:shape id="_x0000_i28698" type="#_x0000_t75" style="width:12pt;height:19pt" o:ole="">
            <v:imagedata r:id="rId38" o:title=""/>
          </v:shape>
          <o:OLEObject Type="Embed" ProgID="Equation.DSMT4" ShapeID="_x0000_i28698" DrawAspect="Content" ObjectID="_1337550301" r:id="rId53"/>
        </w:object>
      </w:r>
      <w:r w:rsidRPr="002F3C6C">
        <w:rPr>
          <w:bCs/>
        </w:rPr>
        <w:t xml:space="preserve"> представим разложением по осям </w:t>
      </w:r>
      <w:r w:rsidR="00745B61" w:rsidRPr="00745B61">
        <w:rPr>
          <w:bCs/>
          <w:position w:val="-12"/>
        </w:rPr>
        <w:object w:dxaOrig="880" w:dyaOrig="360">
          <v:shape id="_x0000_i28699" type="#_x0000_t75" style="width:44pt;height:19pt" o:ole="">
            <v:imagedata r:id="rId45" o:title=""/>
          </v:shape>
          <o:OLEObject Type="Embed" ProgID="Equation.DSMT4" ShapeID="_x0000_i28699" DrawAspect="Content" ObjectID="_1337550302" r:id="rId54"/>
        </w:object>
      </w:r>
      <w:r w:rsidR="00745B61">
        <w:rPr>
          <w:bCs/>
        </w:rPr>
        <w:t>де</w:t>
      </w:r>
      <w:r w:rsidRPr="002F3C6C">
        <w:rPr>
          <w:bCs/>
        </w:rPr>
        <w:t>картовой системы координат «а»</w:t>
      </w:r>
      <w:r w:rsidR="00C96C9E" w:rsidRPr="00C96C9E">
        <w:rPr>
          <w:bCs/>
        </w:rPr>
        <w:t>.</w:t>
      </w:r>
    </w:p>
    <w:p w:rsidR="00C96C9E" w:rsidRPr="00C96C9E" w:rsidRDefault="00E00328" w:rsidP="00B3575F">
      <w:pPr>
        <w:spacing w:line="360" w:lineRule="auto"/>
        <w:jc w:val="both"/>
        <w:rPr>
          <w:bCs/>
          <w:lang w:val="en-US"/>
        </w:rPr>
      </w:pPr>
      <w:r w:rsidRPr="00E00328">
        <w:rPr>
          <w:bCs/>
          <w:position w:val="-12"/>
        </w:rPr>
        <w:object w:dxaOrig="2360" w:dyaOrig="440">
          <v:shape id="_x0000_i28700" type="#_x0000_t75" style="width:118pt;height:21pt" o:ole="">
            <v:imagedata r:id="rId55" o:title=""/>
          </v:shape>
          <o:OLEObject Type="Embed" ProgID="Equation.DSMT4" ShapeID="_x0000_i28700" DrawAspect="Content" ObjectID="_1337550303" r:id="rId56"/>
        </w:object>
      </w:r>
    </w:p>
    <w:p w:rsidR="00C96C9E" w:rsidRPr="00E032B0" w:rsidRDefault="00C96C9E" w:rsidP="00B3575F">
      <w:pPr>
        <w:pStyle w:val="Style261"/>
        <w:widowControl/>
        <w:spacing w:before="59" w:line="360" w:lineRule="auto"/>
        <w:ind w:firstLine="346"/>
        <w:rPr>
          <w:rStyle w:val="FontStyle412"/>
          <w:sz w:val="24"/>
          <w:szCs w:val="24"/>
        </w:rPr>
      </w:pPr>
      <w:r w:rsidRPr="00C96C9E">
        <w:rPr>
          <w:rStyle w:val="FontStyle412"/>
          <w:sz w:val="24"/>
          <w:szCs w:val="24"/>
        </w:rPr>
        <w:t>Спроецируем вектор на оси</w:t>
      </w:r>
      <w:r w:rsidR="00E00328" w:rsidRPr="00E00328">
        <w:rPr>
          <w:rStyle w:val="FontStyle412"/>
          <w:sz w:val="24"/>
          <w:szCs w:val="24"/>
        </w:rPr>
        <w:t xml:space="preserve"> </w:t>
      </w:r>
      <w:r w:rsidR="00E00328" w:rsidRPr="00745B61">
        <w:rPr>
          <w:bCs/>
          <w:position w:val="-14"/>
        </w:rPr>
        <w:object w:dxaOrig="800" w:dyaOrig="380">
          <v:shape id="_x0000_i28701" type="#_x0000_t75" style="width:40pt;height:19pt" o:ole="">
            <v:imagedata r:id="rId51" o:title=""/>
          </v:shape>
          <o:OLEObject Type="Embed" ProgID="Equation.DSMT4" ShapeID="_x0000_i28701" DrawAspect="Content" ObjectID="_1337550304" r:id="rId57"/>
        </w:object>
      </w:r>
      <w:r w:rsidR="00E00328" w:rsidRPr="00E00328">
        <w:rPr>
          <w:bCs/>
        </w:rPr>
        <w:t xml:space="preserve"> </w:t>
      </w:r>
      <w:r w:rsidRPr="00C96C9E">
        <w:rPr>
          <w:rStyle w:val="FontStyle412"/>
          <w:sz w:val="24"/>
          <w:szCs w:val="24"/>
        </w:rPr>
        <w:t>декартовой системы координат «</w:t>
      </w:r>
      <w:r w:rsidR="00E00328">
        <w:rPr>
          <w:rStyle w:val="FontStyle412"/>
          <w:sz w:val="24"/>
          <w:szCs w:val="24"/>
          <w:lang w:val="en-US"/>
        </w:rPr>
        <w:t>b</w:t>
      </w:r>
      <w:r w:rsidRPr="00C96C9E">
        <w:rPr>
          <w:rStyle w:val="FontStyle412"/>
          <w:sz w:val="24"/>
          <w:szCs w:val="24"/>
        </w:rPr>
        <w:t>». Для определения проекции вектора на ось де</w:t>
      </w:r>
      <w:r w:rsidRPr="00C96C9E">
        <w:rPr>
          <w:rStyle w:val="FontStyle412"/>
          <w:sz w:val="24"/>
          <w:szCs w:val="24"/>
        </w:rPr>
        <w:softHyphen/>
        <w:t xml:space="preserve">картовой системы координат </w:t>
      </w:r>
      <w:r w:rsidR="00E00328">
        <w:rPr>
          <w:rStyle w:val="FontStyle420"/>
          <w:sz w:val="24"/>
          <w:szCs w:val="24"/>
        </w:rPr>
        <w:t>«</w:t>
      </w:r>
      <w:r w:rsidR="00E00328">
        <w:rPr>
          <w:rStyle w:val="FontStyle420"/>
          <w:sz w:val="24"/>
          <w:szCs w:val="24"/>
          <w:lang w:val="en-US"/>
        </w:rPr>
        <w:t>b</w:t>
      </w:r>
      <w:r w:rsidRPr="00C96C9E">
        <w:rPr>
          <w:rStyle w:val="FontStyle420"/>
          <w:sz w:val="24"/>
          <w:szCs w:val="24"/>
        </w:rPr>
        <w:t xml:space="preserve">» </w:t>
      </w:r>
      <w:r w:rsidRPr="00C96C9E">
        <w:rPr>
          <w:rStyle w:val="FontStyle412"/>
          <w:sz w:val="24"/>
          <w:szCs w:val="24"/>
        </w:rPr>
        <w:t xml:space="preserve">необходимо его скалярно </w:t>
      </w:r>
      <w:proofErr w:type="spellStart"/>
      <w:r w:rsidRPr="00C96C9E">
        <w:rPr>
          <w:rStyle w:val="FontStyle412"/>
          <w:sz w:val="24"/>
          <w:szCs w:val="24"/>
        </w:rPr>
        <w:t>домножить</w:t>
      </w:r>
      <w:proofErr w:type="spellEnd"/>
      <w:r w:rsidRPr="00C96C9E">
        <w:rPr>
          <w:rStyle w:val="FontStyle412"/>
          <w:sz w:val="24"/>
          <w:szCs w:val="24"/>
        </w:rPr>
        <w:t xml:space="preserve"> на единичный орт, соответствующей оси.</w:t>
      </w:r>
    </w:p>
    <w:p w:rsidR="00BD35FA" w:rsidRDefault="00BD35FA" w:rsidP="00B3575F">
      <w:pPr>
        <w:pStyle w:val="Style261"/>
        <w:widowControl/>
        <w:spacing w:before="59" w:line="360" w:lineRule="auto"/>
        <w:ind w:firstLine="346"/>
        <w:rPr>
          <w:rStyle w:val="FontStyle412"/>
          <w:sz w:val="24"/>
          <w:szCs w:val="24"/>
          <w:lang w:val="en-US"/>
        </w:rPr>
      </w:pPr>
      <w:r w:rsidRPr="00BD35FA">
        <w:rPr>
          <w:rStyle w:val="FontStyle412"/>
          <w:position w:val="-12"/>
          <w:sz w:val="24"/>
          <w:szCs w:val="24"/>
          <w:lang w:val="en-US"/>
        </w:rPr>
        <w:object w:dxaOrig="4320" w:dyaOrig="440">
          <v:shape id="_x0000_i28702" type="#_x0000_t75" style="width:3in;height:21pt" o:ole="">
            <v:imagedata r:id="rId58" o:title=""/>
          </v:shape>
          <o:OLEObject Type="Embed" ProgID="Equation.DSMT4" ShapeID="_x0000_i28702" DrawAspect="Content" ObjectID="_1337550305" r:id="rId59"/>
        </w:object>
      </w:r>
    </w:p>
    <w:p w:rsidR="00BD35FA" w:rsidRDefault="00BD35FA" w:rsidP="00B3575F">
      <w:pPr>
        <w:pStyle w:val="Style261"/>
        <w:widowControl/>
        <w:spacing w:before="59" w:line="360" w:lineRule="auto"/>
        <w:ind w:firstLine="346"/>
        <w:rPr>
          <w:rStyle w:val="FontStyle412"/>
          <w:sz w:val="24"/>
          <w:szCs w:val="24"/>
          <w:lang w:val="en-US"/>
        </w:rPr>
      </w:pPr>
      <w:r w:rsidRPr="00BD35FA">
        <w:rPr>
          <w:rStyle w:val="FontStyle412"/>
          <w:position w:val="-12"/>
          <w:sz w:val="24"/>
          <w:szCs w:val="24"/>
          <w:lang w:val="en-US"/>
        </w:rPr>
        <w:object w:dxaOrig="4440" w:dyaOrig="440">
          <v:shape id="_x0000_i28703" type="#_x0000_t75" style="width:222pt;height:21pt" o:ole="">
            <v:imagedata r:id="rId60" o:title=""/>
          </v:shape>
          <o:OLEObject Type="Embed" ProgID="Equation.DSMT4" ShapeID="_x0000_i28703" DrawAspect="Content" ObjectID="_1337550306" r:id="rId61"/>
        </w:object>
      </w:r>
    </w:p>
    <w:p w:rsidR="00BD35FA" w:rsidRPr="00E032B0" w:rsidRDefault="00BD35FA" w:rsidP="00B3575F">
      <w:pPr>
        <w:pStyle w:val="Style261"/>
        <w:widowControl/>
        <w:spacing w:before="59" w:line="360" w:lineRule="auto"/>
        <w:ind w:firstLine="346"/>
        <w:rPr>
          <w:rStyle w:val="FontStyle412"/>
          <w:sz w:val="24"/>
          <w:szCs w:val="24"/>
        </w:rPr>
      </w:pPr>
      <w:r w:rsidRPr="00BD35FA">
        <w:rPr>
          <w:rStyle w:val="FontStyle412"/>
          <w:position w:val="-12"/>
          <w:sz w:val="24"/>
          <w:szCs w:val="24"/>
          <w:lang w:val="en-US"/>
        </w:rPr>
        <w:object w:dxaOrig="4480" w:dyaOrig="440">
          <v:shape id="_x0000_i28704" type="#_x0000_t75" style="width:224pt;height:21pt" o:ole="">
            <v:imagedata r:id="rId62" o:title=""/>
          </v:shape>
          <o:OLEObject Type="Embed" ProgID="Equation.DSMT4" ShapeID="_x0000_i28704" DrawAspect="Content" ObjectID="_1337550307" r:id="rId63"/>
        </w:object>
      </w:r>
      <w:r w:rsidRPr="00E032B0">
        <w:rPr>
          <w:rStyle w:val="FontStyle412"/>
          <w:sz w:val="24"/>
          <w:szCs w:val="24"/>
        </w:rPr>
        <w:t>.</w:t>
      </w:r>
    </w:p>
    <w:p w:rsidR="006253D4" w:rsidRPr="00E032B0" w:rsidRDefault="00ED42E0" w:rsidP="00B3575F">
      <w:pPr>
        <w:pStyle w:val="Style261"/>
        <w:widowControl/>
        <w:spacing w:before="59" w:line="360" w:lineRule="auto"/>
        <w:ind w:firstLine="346"/>
        <w:rPr>
          <w:rStyle w:val="FontStyle412"/>
          <w:sz w:val="24"/>
          <w:szCs w:val="24"/>
        </w:rPr>
      </w:pPr>
      <w:r>
        <w:rPr>
          <w:rStyle w:val="FontStyle412"/>
          <w:sz w:val="24"/>
          <w:szCs w:val="24"/>
        </w:rPr>
        <w:t>(2</w:t>
      </w:r>
      <w:r w:rsidR="006253D4" w:rsidRPr="00E032B0">
        <w:rPr>
          <w:rStyle w:val="FontStyle412"/>
          <w:sz w:val="24"/>
          <w:szCs w:val="24"/>
        </w:rPr>
        <w:t>.1)</w:t>
      </w:r>
    </w:p>
    <w:p w:rsidR="006253D4" w:rsidRPr="00E032B0" w:rsidRDefault="00011ADB" w:rsidP="00B3575F">
      <w:pPr>
        <w:pStyle w:val="Style261"/>
        <w:widowControl/>
        <w:spacing w:before="59" w:line="360" w:lineRule="auto"/>
        <w:ind w:firstLine="346"/>
        <w:rPr>
          <w:rStyle w:val="FontStyle412"/>
          <w:sz w:val="24"/>
          <w:szCs w:val="24"/>
        </w:rPr>
      </w:pPr>
      <w:r w:rsidRPr="00011ADB">
        <w:rPr>
          <w:rStyle w:val="FontStyle412"/>
          <w:sz w:val="24"/>
          <w:szCs w:val="24"/>
        </w:rPr>
        <w:t xml:space="preserve">Введем в преобразование (5.1) матрицу поворота </w:t>
      </w:r>
      <w:r w:rsidRPr="00011ADB">
        <w:rPr>
          <w:rStyle w:val="FontStyle412"/>
          <w:position w:val="-12"/>
          <w:sz w:val="24"/>
          <w:szCs w:val="24"/>
        </w:rPr>
        <w:object w:dxaOrig="440" w:dyaOrig="360">
          <v:shape id="_x0000_i28705" type="#_x0000_t75" style="width:21pt;height:19pt" o:ole="">
            <v:imagedata r:id="rId64" o:title=""/>
          </v:shape>
          <o:OLEObject Type="Embed" ProgID="Equation.DSMT4" ShapeID="_x0000_i28705" DrawAspect="Content" ObjectID="_1337550308" r:id="rId65"/>
        </w:object>
      </w:r>
      <w:r w:rsidRPr="00011ADB">
        <w:rPr>
          <w:rStyle w:val="FontStyle412"/>
          <w:sz w:val="24"/>
          <w:szCs w:val="24"/>
        </w:rPr>
        <w:t xml:space="preserve"> системы коор</w:t>
      </w:r>
      <w:r>
        <w:rPr>
          <w:rStyle w:val="FontStyle412"/>
          <w:sz w:val="24"/>
          <w:szCs w:val="24"/>
        </w:rPr>
        <w:t>динат «а» в систему координат «</w:t>
      </w:r>
      <w:r>
        <w:rPr>
          <w:rStyle w:val="FontStyle412"/>
          <w:sz w:val="24"/>
          <w:szCs w:val="24"/>
          <w:lang w:val="en-US"/>
        </w:rPr>
        <w:t>b</w:t>
      </w:r>
      <w:r w:rsidRPr="00011ADB">
        <w:rPr>
          <w:rStyle w:val="FontStyle412"/>
          <w:sz w:val="24"/>
          <w:szCs w:val="24"/>
        </w:rPr>
        <w:t>»</w:t>
      </w:r>
    </w:p>
    <w:p w:rsidR="00011ADB" w:rsidRPr="009D3A2A" w:rsidRDefault="009D3A2A" w:rsidP="00B3575F">
      <w:pPr>
        <w:pStyle w:val="Style261"/>
        <w:widowControl/>
        <w:spacing w:before="59" w:line="360" w:lineRule="auto"/>
        <w:ind w:firstLine="346"/>
        <w:rPr>
          <w:rStyle w:val="FontStyle412"/>
          <w:sz w:val="24"/>
          <w:szCs w:val="24"/>
        </w:rPr>
      </w:pPr>
      <w:r w:rsidRPr="00011ADB">
        <w:rPr>
          <w:rStyle w:val="FontStyle412"/>
          <w:position w:val="-60"/>
          <w:sz w:val="24"/>
          <w:szCs w:val="24"/>
          <w:lang w:val="en-US"/>
        </w:rPr>
        <w:object w:dxaOrig="2240" w:dyaOrig="1320">
          <v:shape id="_x0000_i28706" type="#_x0000_t75" style="width:112pt;height:66pt" o:ole="">
            <v:imagedata r:id="rId66" o:title=""/>
          </v:shape>
          <o:OLEObject Type="Embed" ProgID="Equation.DSMT4" ShapeID="_x0000_i28706" DrawAspect="Content" ObjectID="_1337550309" r:id="rId67"/>
        </w:object>
      </w:r>
      <w:r w:rsidR="00011ADB" w:rsidRPr="009D3A2A">
        <w:rPr>
          <w:rStyle w:val="FontStyle412"/>
          <w:sz w:val="24"/>
          <w:szCs w:val="24"/>
        </w:rPr>
        <w:t>(</w:t>
      </w:r>
      <w:r w:rsidR="00ED42E0">
        <w:rPr>
          <w:rStyle w:val="FontStyle412"/>
          <w:sz w:val="24"/>
          <w:szCs w:val="24"/>
        </w:rPr>
        <w:t>2.2</w:t>
      </w:r>
      <w:r w:rsidR="00011ADB" w:rsidRPr="009D3A2A">
        <w:rPr>
          <w:rStyle w:val="FontStyle412"/>
          <w:sz w:val="24"/>
          <w:szCs w:val="24"/>
        </w:rPr>
        <w:t>)</w:t>
      </w:r>
    </w:p>
    <w:p w:rsidR="009D3A2A" w:rsidRPr="0065619A" w:rsidRDefault="009D3A2A" w:rsidP="00B3575F">
      <w:pPr>
        <w:pStyle w:val="Style261"/>
        <w:widowControl/>
        <w:spacing w:before="106" w:after="130" w:line="360" w:lineRule="auto"/>
        <w:ind w:right="301" w:firstLine="340"/>
        <w:rPr>
          <w:rStyle w:val="FontStyle412"/>
          <w:sz w:val="24"/>
          <w:szCs w:val="24"/>
        </w:rPr>
      </w:pPr>
      <w:r w:rsidRPr="0065619A">
        <w:rPr>
          <w:rStyle w:val="FontStyle412"/>
          <w:sz w:val="24"/>
          <w:szCs w:val="24"/>
        </w:rPr>
        <w:t xml:space="preserve">Учитывая результаты скалярного произведения единичных </w:t>
      </w:r>
      <w:proofErr w:type="gramStart"/>
      <w:r w:rsidRPr="0065619A">
        <w:rPr>
          <w:rStyle w:val="FontStyle412"/>
          <w:sz w:val="24"/>
          <w:szCs w:val="24"/>
        </w:rPr>
        <w:t>ортов</w:t>
      </w:r>
      <w:proofErr w:type="gramEnd"/>
      <w:r w:rsidRPr="0065619A">
        <w:rPr>
          <w:rStyle w:val="FontStyle412"/>
          <w:sz w:val="24"/>
          <w:szCs w:val="24"/>
        </w:rPr>
        <w:t xml:space="preserve"> представим выражение (</w:t>
      </w:r>
      <w:r w:rsidR="00835A44">
        <w:rPr>
          <w:rStyle w:val="FontStyle412"/>
          <w:sz w:val="24"/>
          <w:szCs w:val="24"/>
        </w:rPr>
        <w:t>2.2</w:t>
      </w:r>
      <w:r w:rsidRPr="0065619A">
        <w:rPr>
          <w:rStyle w:val="FontStyle412"/>
          <w:sz w:val="24"/>
          <w:szCs w:val="24"/>
        </w:rPr>
        <w:t>) в следующем виде</w:t>
      </w:r>
    </w:p>
    <w:p w:rsidR="009D3A2A" w:rsidRPr="009D3A2A" w:rsidRDefault="009D3A2A" w:rsidP="00B3575F">
      <w:pPr>
        <w:pStyle w:val="Style261"/>
        <w:widowControl/>
        <w:spacing w:before="106" w:after="130" w:line="360" w:lineRule="auto"/>
        <w:ind w:right="301" w:firstLine="340"/>
        <w:rPr>
          <w:rStyle w:val="FontStyle412"/>
          <w:lang w:val="en-US"/>
        </w:rPr>
      </w:pPr>
      <w:r w:rsidRPr="009D3A2A">
        <w:rPr>
          <w:rStyle w:val="FontStyle412"/>
          <w:position w:val="-50"/>
          <w:sz w:val="24"/>
          <w:szCs w:val="24"/>
          <w:lang w:val="en-US"/>
        </w:rPr>
        <w:object w:dxaOrig="4060" w:dyaOrig="1120">
          <v:shape id="_x0000_i28707" type="#_x0000_t75" style="width:203pt;height:56pt" o:ole="">
            <v:imagedata r:id="rId68" o:title=""/>
          </v:shape>
          <o:OLEObject Type="Embed" ProgID="Equation.DSMT4" ShapeID="_x0000_i28707" DrawAspect="Content" ObjectID="_1337550310" r:id="rId69"/>
        </w:object>
      </w:r>
    </w:p>
    <w:p w:rsidR="00E00328" w:rsidRDefault="009D3A2A" w:rsidP="00B3575F">
      <w:pPr>
        <w:pStyle w:val="Style261"/>
        <w:widowControl/>
        <w:spacing w:before="59" w:line="360" w:lineRule="auto"/>
        <w:ind w:firstLine="0"/>
        <w:rPr>
          <w:rStyle w:val="FontStyle412"/>
          <w:sz w:val="24"/>
          <w:szCs w:val="24"/>
        </w:rPr>
      </w:pPr>
      <w:r>
        <w:rPr>
          <w:rStyle w:val="FontStyle412"/>
          <w:sz w:val="24"/>
          <w:szCs w:val="24"/>
        </w:rPr>
        <w:t>или в более компактном виде</w:t>
      </w:r>
    </w:p>
    <w:p w:rsidR="009D3A2A" w:rsidRPr="009D3A2A" w:rsidRDefault="009D3A2A" w:rsidP="00B3575F">
      <w:pPr>
        <w:pStyle w:val="Style261"/>
        <w:widowControl/>
        <w:spacing w:before="59" w:line="360" w:lineRule="auto"/>
        <w:ind w:firstLine="0"/>
        <w:rPr>
          <w:rStyle w:val="FontStyle412"/>
          <w:sz w:val="24"/>
          <w:szCs w:val="24"/>
        </w:rPr>
      </w:pPr>
      <w:r w:rsidRPr="009D3A2A">
        <w:rPr>
          <w:rStyle w:val="FontStyle412"/>
          <w:position w:val="-50"/>
          <w:sz w:val="24"/>
          <w:szCs w:val="24"/>
          <w:lang w:val="en-US"/>
        </w:rPr>
        <w:object w:dxaOrig="2020" w:dyaOrig="1120">
          <v:shape id="_x0000_i28708" type="#_x0000_t75" style="width:101pt;height:56pt" o:ole="">
            <v:imagedata r:id="rId70" o:title=""/>
          </v:shape>
          <o:OLEObject Type="Embed" ProgID="Equation.DSMT4" ShapeID="_x0000_i28708" DrawAspect="Content" ObjectID="_1337550311" r:id="rId71"/>
        </w:object>
      </w:r>
    </w:p>
    <w:p w:rsidR="00C96C9E" w:rsidRDefault="009D3A2A" w:rsidP="00B3575F">
      <w:pPr>
        <w:spacing w:line="360" w:lineRule="auto"/>
        <w:jc w:val="both"/>
        <w:rPr>
          <w:bCs/>
        </w:rPr>
      </w:pPr>
      <w:r>
        <w:rPr>
          <w:bCs/>
        </w:rPr>
        <w:t xml:space="preserve">где </w:t>
      </w:r>
      <w:r w:rsidRPr="009D3A2A">
        <w:rPr>
          <w:bCs/>
          <w:position w:val="-12"/>
        </w:rPr>
        <w:object w:dxaOrig="3500" w:dyaOrig="360">
          <v:shape id="_x0000_i28709" type="#_x0000_t75" style="width:176pt;height:19pt" o:ole="">
            <v:imagedata r:id="rId72" o:title=""/>
          </v:shape>
          <o:OLEObject Type="Embed" ProgID="Equation.DSMT4" ShapeID="_x0000_i28709" DrawAspect="Content" ObjectID="_1337550312" r:id="rId73"/>
        </w:object>
      </w:r>
      <w:r>
        <w:rPr>
          <w:bCs/>
        </w:rPr>
        <w:t>.</w:t>
      </w:r>
    </w:p>
    <w:p w:rsidR="009D3A2A" w:rsidRDefault="009D3A2A" w:rsidP="00B3575F">
      <w:pPr>
        <w:spacing w:line="360" w:lineRule="auto"/>
        <w:jc w:val="both"/>
        <w:rPr>
          <w:bCs/>
        </w:rPr>
      </w:pPr>
      <w:r>
        <w:rPr>
          <w:bCs/>
        </w:rPr>
        <w:lastRenderedPageBreak/>
        <w:t xml:space="preserve">Выражение для вектора </w:t>
      </w:r>
      <w:r w:rsidRPr="00745B61">
        <w:rPr>
          <w:bCs/>
          <w:position w:val="-4"/>
        </w:rPr>
        <w:object w:dxaOrig="260" w:dyaOrig="360">
          <v:shape id="_x0000_i28710" type="#_x0000_t75" style="width:12pt;height:19pt" o:ole="">
            <v:imagedata r:id="rId47" o:title=""/>
          </v:shape>
          <o:OLEObject Type="Embed" ProgID="Equation.DSMT4" ShapeID="_x0000_i28710" DrawAspect="Content" ObjectID="_1337550313" r:id="rId74"/>
        </w:object>
      </w:r>
      <w:r>
        <w:rPr>
          <w:bCs/>
        </w:rPr>
        <w:t xml:space="preserve"> в системе принимает вид</w:t>
      </w:r>
    </w:p>
    <w:p w:rsidR="009D3A2A" w:rsidRDefault="009D3A2A" w:rsidP="00B3575F">
      <w:pPr>
        <w:spacing w:line="360" w:lineRule="auto"/>
        <w:jc w:val="both"/>
        <w:rPr>
          <w:bCs/>
        </w:rPr>
      </w:pPr>
      <w:r w:rsidRPr="009D3A2A">
        <w:rPr>
          <w:bCs/>
          <w:position w:val="-56"/>
        </w:rPr>
        <w:object w:dxaOrig="3240" w:dyaOrig="1240">
          <v:shape id="_x0000_i28711" type="#_x0000_t75" style="width:163pt;height:62pt" o:ole="">
            <v:imagedata r:id="rId75" o:title=""/>
          </v:shape>
          <o:OLEObject Type="Embed" ProgID="Equation.DSMT4" ShapeID="_x0000_i28711" DrawAspect="Content" ObjectID="_1337550314" r:id="rId76"/>
        </w:object>
      </w:r>
      <w:r>
        <w:rPr>
          <w:bCs/>
        </w:rPr>
        <w:t>.</w:t>
      </w:r>
    </w:p>
    <w:p w:rsidR="009D3A2A" w:rsidRPr="007C0D83" w:rsidRDefault="009D3A2A" w:rsidP="00B3575F">
      <w:pPr>
        <w:pStyle w:val="Style261"/>
        <w:widowControl/>
        <w:spacing w:before="106" w:after="130" w:line="360" w:lineRule="auto"/>
        <w:ind w:right="301" w:firstLine="340"/>
        <w:rPr>
          <w:rStyle w:val="FontStyle412"/>
          <w:i/>
          <w:iCs/>
          <w:sz w:val="24"/>
          <w:szCs w:val="24"/>
        </w:rPr>
      </w:pPr>
      <w:r w:rsidRPr="007C0D83">
        <w:rPr>
          <w:rStyle w:val="FontStyle412"/>
          <w:sz w:val="24"/>
          <w:szCs w:val="24"/>
        </w:rPr>
        <w:t xml:space="preserve">Матрица поворота из системы </w:t>
      </w:r>
      <w:r w:rsidRPr="007C0D83">
        <w:rPr>
          <w:rStyle w:val="FontStyle412"/>
          <w:i/>
          <w:iCs/>
          <w:sz w:val="24"/>
          <w:szCs w:val="24"/>
        </w:rPr>
        <w:t>«</w:t>
      </w:r>
      <w:proofErr w:type="spellStart"/>
      <w:r w:rsidR="007C0D83" w:rsidRPr="007C0D83">
        <w:rPr>
          <w:rStyle w:val="FontStyle412"/>
          <w:i/>
          <w:iCs/>
          <w:sz w:val="24"/>
          <w:szCs w:val="24"/>
        </w:rPr>
        <w:t>b</w:t>
      </w:r>
      <w:proofErr w:type="spellEnd"/>
      <w:r w:rsidRPr="007C0D83">
        <w:rPr>
          <w:rStyle w:val="FontStyle412"/>
          <w:i/>
          <w:iCs/>
          <w:sz w:val="24"/>
          <w:szCs w:val="24"/>
        </w:rPr>
        <w:t xml:space="preserve">» </w:t>
      </w:r>
      <w:r w:rsidRPr="007C0D83">
        <w:rPr>
          <w:rStyle w:val="FontStyle412"/>
          <w:sz w:val="24"/>
          <w:szCs w:val="24"/>
        </w:rPr>
        <w:t xml:space="preserve">в систему «а» </w:t>
      </w:r>
      <w:r w:rsidR="007C0D83" w:rsidRPr="007C0D83">
        <w:rPr>
          <w:rStyle w:val="FontStyle412"/>
          <w:position w:val="-12"/>
          <w:sz w:val="24"/>
          <w:szCs w:val="24"/>
        </w:rPr>
        <w:object w:dxaOrig="440" w:dyaOrig="360">
          <v:shape id="_x0000_i28712" type="#_x0000_t75" style="width:21pt;height:19pt" o:ole="">
            <v:imagedata r:id="rId77" o:title=""/>
          </v:shape>
          <o:OLEObject Type="Embed" ProgID="Equation.DSMT4" ShapeID="_x0000_i28712" DrawAspect="Content" ObjectID="_1337550315" r:id="rId78"/>
        </w:object>
      </w:r>
      <w:r w:rsidRPr="007C0D83">
        <w:rPr>
          <w:rStyle w:val="FontStyle412"/>
          <w:sz w:val="24"/>
          <w:szCs w:val="24"/>
        </w:rPr>
        <w:t>пред</w:t>
      </w:r>
      <w:r w:rsidRPr="007C0D83">
        <w:rPr>
          <w:rStyle w:val="FontStyle412"/>
          <w:sz w:val="24"/>
          <w:szCs w:val="24"/>
        </w:rPr>
        <w:softHyphen/>
        <w:t>ставляет транспонированную матрицу</w:t>
      </w:r>
      <w:r w:rsidR="007C0D83" w:rsidRPr="007C0D83">
        <w:rPr>
          <w:rStyle w:val="FontStyle412"/>
          <w:sz w:val="24"/>
          <w:szCs w:val="24"/>
        </w:rPr>
        <w:t xml:space="preserve"> </w:t>
      </w:r>
      <w:r w:rsidR="007C0D83" w:rsidRPr="007C0D83">
        <w:rPr>
          <w:rStyle w:val="FontStyle412"/>
          <w:position w:val="-12"/>
          <w:sz w:val="24"/>
          <w:szCs w:val="24"/>
        </w:rPr>
        <w:object w:dxaOrig="560" w:dyaOrig="380">
          <v:shape id="_x0000_i28713" type="#_x0000_t75" style="width:28pt;height:19pt" o:ole="">
            <v:imagedata r:id="rId79" o:title=""/>
          </v:shape>
          <o:OLEObject Type="Embed" ProgID="Equation.DSMT4" ShapeID="_x0000_i28713" DrawAspect="Content" ObjectID="_1337550316" r:id="rId80"/>
        </w:object>
      </w:r>
      <w:r w:rsidRPr="007C0D83">
        <w:rPr>
          <w:rStyle w:val="FontStyle412"/>
          <w:i/>
          <w:iCs/>
          <w:sz w:val="24"/>
          <w:szCs w:val="24"/>
        </w:rPr>
        <w:t>.</w:t>
      </w:r>
    </w:p>
    <w:p w:rsidR="009D3A2A" w:rsidRPr="00E032B0" w:rsidRDefault="009D3A2A" w:rsidP="00B3575F">
      <w:pPr>
        <w:pStyle w:val="Style261"/>
        <w:widowControl/>
        <w:spacing w:before="106" w:after="130" w:line="360" w:lineRule="auto"/>
        <w:ind w:right="301" w:firstLine="340"/>
        <w:rPr>
          <w:rStyle w:val="FontStyle412"/>
          <w:sz w:val="24"/>
          <w:szCs w:val="24"/>
        </w:rPr>
      </w:pPr>
      <w:r w:rsidRPr="007C0D83">
        <w:rPr>
          <w:rStyle w:val="FontStyle412"/>
          <w:sz w:val="24"/>
          <w:szCs w:val="24"/>
        </w:rPr>
        <w:t xml:space="preserve">Если стоит задача о нескольких поворотах для перехода из системы координат </w:t>
      </w:r>
      <w:r w:rsidR="007C0D83">
        <w:rPr>
          <w:rStyle w:val="FontStyle412"/>
          <w:i/>
          <w:iCs/>
          <w:sz w:val="24"/>
          <w:szCs w:val="24"/>
        </w:rPr>
        <w:t>«</w:t>
      </w:r>
      <w:r w:rsidR="007C0D83" w:rsidRPr="007C0D83">
        <w:rPr>
          <w:rStyle w:val="FontStyle412"/>
          <w:i/>
          <w:iCs/>
          <w:position w:val="-12"/>
          <w:sz w:val="24"/>
          <w:szCs w:val="24"/>
        </w:rPr>
        <w:object w:dxaOrig="240" w:dyaOrig="360">
          <v:shape id="_x0000_i28714" type="#_x0000_t75" style="width:11pt;height:19pt" o:ole="">
            <v:imagedata r:id="rId81" o:title=""/>
          </v:shape>
          <o:OLEObject Type="Embed" ProgID="Equation.DSMT4" ShapeID="_x0000_i28714" DrawAspect="Content" ObjectID="_1337550317" r:id="rId82"/>
        </w:object>
      </w:r>
      <w:r w:rsidRPr="007C0D83">
        <w:rPr>
          <w:rStyle w:val="FontStyle412"/>
          <w:i/>
          <w:iCs/>
          <w:sz w:val="24"/>
          <w:szCs w:val="24"/>
        </w:rPr>
        <w:t xml:space="preserve">» </w:t>
      </w:r>
      <w:r w:rsidRPr="007C0D83">
        <w:rPr>
          <w:rStyle w:val="FontStyle412"/>
          <w:sz w:val="24"/>
          <w:szCs w:val="24"/>
        </w:rPr>
        <w:t xml:space="preserve">в систему координат </w:t>
      </w:r>
      <w:r w:rsidR="007C0D83">
        <w:rPr>
          <w:rStyle w:val="FontStyle412"/>
          <w:i/>
          <w:iCs/>
          <w:sz w:val="24"/>
          <w:szCs w:val="24"/>
        </w:rPr>
        <w:t>«</w:t>
      </w:r>
      <w:r w:rsidR="007C0D83" w:rsidRPr="007C0D83">
        <w:rPr>
          <w:rStyle w:val="FontStyle412"/>
          <w:i/>
          <w:iCs/>
          <w:position w:val="-12"/>
          <w:sz w:val="24"/>
          <w:szCs w:val="24"/>
        </w:rPr>
        <w:object w:dxaOrig="279" w:dyaOrig="360">
          <v:shape id="_x0000_i28715" type="#_x0000_t75" style="width:14pt;height:19pt" o:ole="">
            <v:imagedata r:id="rId83" o:title=""/>
          </v:shape>
          <o:OLEObject Type="Embed" ProgID="Equation.DSMT4" ShapeID="_x0000_i28715" DrawAspect="Content" ObjectID="_1337550318" r:id="rId84"/>
        </w:object>
      </w:r>
      <w:r w:rsidRPr="007C0D83">
        <w:rPr>
          <w:rStyle w:val="FontStyle412"/>
          <w:i/>
          <w:iCs/>
          <w:sz w:val="24"/>
          <w:szCs w:val="24"/>
        </w:rPr>
        <w:t xml:space="preserve">», </w:t>
      </w:r>
      <w:r w:rsidRPr="007C0D83">
        <w:rPr>
          <w:rStyle w:val="FontStyle412"/>
          <w:sz w:val="24"/>
          <w:szCs w:val="24"/>
        </w:rPr>
        <w:t>то их вы</w:t>
      </w:r>
      <w:r w:rsidRPr="007C0D83">
        <w:rPr>
          <w:rStyle w:val="FontStyle412"/>
          <w:sz w:val="24"/>
          <w:szCs w:val="24"/>
        </w:rPr>
        <w:softHyphen/>
        <w:t>полняют последовательно.</w:t>
      </w:r>
    </w:p>
    <w:p w:rsidR="007C0D83" w:rsidRPr="00E032B0" w:rsidRDefault="00A95CF5" w:rsidP="00B3575F">
      <w:pPr>
        <w:pStyle w:val="Style261"/>
        <w:widowControl/>
        <w:spacing w:before="106" w:after="130" w:line="360" w:lineRule="auto"/>
        <w:ind w:right="301" w:firstLine="340"/>
        <w:rPr>
          <w:rStyle w:val="FontStyle412"/>
          <w:sz w:val="24"/>
          <w:szCs w:val="24"/>
        </w:rPr>
      </w:pPr>
      <w:r w:rsidRPr="00A95CF5">
        <w:rPr>
          <w:rStyle w:val="FontStyle412"/>
          <w:position w:val="-18"/>
          <w:sz w:val="24"/>
          <w:szCs w:val="24"/>
          <w:lang w:val="en-US"/>
        </w:rPr>
        <w:object w:dxaOrig="2880" w:dyaOrig="499">
          <v:shape id="_x0000_i28716" type="#_x0000_t75" style="width:2in;height:25pt" o:ole="">
            <v:imagedata r:id="rId85" o:title=""/>
          </v:shape>
          <o:OLEObject Type="Embed" ProgID="Equation.DSMT4" ShapeID="_x0000_i28716" DrawAspect="Content" ObjectID="_1337550319" r:id="rId86"/>
        </w:object>
      </w:r>
      <w:r w:rsidRPr="00E032B0">
        <w:rPr>
          <w:rStyle w:val="FontStyle412"/>
          <w:sz w:val="24"/>
          <w:szCs w:val="24"/>
        </w:rPr>
        <w:t>.</w:t>
      </w:r>
    </w:p>
    <w:p w:rsidR="00A95CF5" w:rsidRPr="00A95CF5" w:rsidRDefault="00A95CF5" w:rsidP="00B3575F">
      <w:pPr>
        <w:pStyle w:val="Style261"/>
        <w:widowControl/>
        <w:spacing w:before="5" w:line="360" w:lineRule="auto"/>
        <w:ind w:firstLine="346"/>
        <w:rPr>
          <w:rStyle w:val="FontStyle412"/>
          <w:sz w:val="24"/>
          <w:szCs w:val="24"/>
        </w:rPr>
      </w:pPr>
      <w:r w:rsidRPr="00A95CF5">
        <w:rPr>
          <w:rStyle w:val="FontStyle412"/>
          <w:sz w:val="24"/>
          <w:szCs w:val="24"/>
        </w:rPr>
        <w:t>Рассмотрим задачу не только о повороте, но и о переносе системы координат.</w:t>
      </w:r>
    </w:p>
    <w:p w:rsidR="00760586" w:rsidRPr="00760586" w:rsidRDefault="00760586" w:rsidP="00B3575F">
      <w:pPr>
        <w:pStyle w:val="Style261"/>
        <w:spacing w:before="106" w:after="130" w:line="360" w:lineRule="auto"/>
        <w:ind w:right="301" w:firstLine="340"/>
        <w:rPr>
          <w:rStyle w:val="FontStyle412"/>
          <w:sz w:val="24"/>
          <w:szCs w:val="24"/>
        </w:rPr>
      </w:pPr>
      <w:r w:rsidRPr="00760586">
        <w:rPr>
          <w:rStyle w:val="FontStyle412"/>
          <w:sz w:val="24"/>
          <w:szCs w:val="24"/>
        </w:rPr>
        <w:t xml:space="preserve">Пусть </w:t>
      </w:r>
      <w:proofErr w:type="spellStart"/>
      <w:r w:rsidRPr="00760586">
        <w:rPr>
          <w:rStyle w:val="FontStyle412"/>
          <w:sz w:val="24"/>
          <w:szCs w:val="24"/>
        </w:rPr>
        <w:t>a</w:t>
      </w:r>
      <w:proofErr w:type="spellEnd"/>
      <w:r w:rsidRPr="00760586">
        <w:rPr>
          <w:rStyle w:val="FontStyle412"/>
          <w:sz w:val="24"/>
          <w:szCs w:val="24"/>
        </w:rPr>
        <w:t xml:space="preserve">, </w:t>
      </w:r>
      <w:proofErr w:type="spellStart"/>
      <w:r w:rsidRPr="00760586">
        <w:rPr>
          <w:rStyle w:val="FontStyle412"/>
          <w:sz w:val="24"/>
          <w:szCs w:val="24"/>
        </w:rPr>
        <w:t>b</w:t>
      </w:r>
      <w:proofErr w:type="spellEnd"/>
      <w:r w:rsidRPr="00760586">
        <w:rPr>
          <w:rStyle w:val="FontStyle412"/>
          <w:sz w:val="24"/>
          <w:szCs w:val="24"/>
        </w:rPr>
        <w:t xml:space="preserve">, с проекции начала отсчета </w:t>
      </w:r>
      <w:r w:rsidR="00262E4D" w:rsidRPr="00262E4D">
        <w:rPr>
          <w:rStyle w:val="FontStyle412"/>
          <w:position w:val="-12"/>
          <w:sz w:val="24"/>
          <w:szCs w:val="24"/>
        </w:rPr>
        <w:object w:dxaOrig="320" w:dyaOrig="360">
          <v:shape id="_x0000_i28717" type="#_x0000_t75" style="width:16pt;height:19pt" o:ole="">
            <v:imagedata r:id="rId87" o:title=""/>
          </v:shape>
          <o:OLEObject Type="Embed" ProgID="Equation.DSMT4" ShapeID="_x0000_i28717" DrawAspect="Content" ObjectID="_1337550320" r:id="rId88"/>
        </w:object>
      </w:r>
      <w:r w:rsidRPr="00760586">
        <w:rPr>
          <w:rStyle w:val="FontStyle412"/>
          <w:sz w:val="24"/>
          <w:szCs w:val="24"/>
        </w:rPr>
        <w:t>системы координат «а» на координ</w:t>
      </w:r>
      <w:r w:rsidR="00262E4D">
        <w:rPr>
          <w:rStyle w:val="FontStyle412"/>
          <w:sz w:val="24"/>
          <w:szCs w:val="24"/>
        </w:rPr>
        <w:t>атные оси в системе координат «</w:t>
      </w:r>
      <w:r w:rsidR="00262E4D">
        <w:rPr>
          <w:rStyle w:val="FontStyle412"/>
          <w:sz w:val="24"/>
          <w:szCs w:val="24"/>
          <w:lang w:val="en-US"/>
        </w:rPr>
        <w:t>b</w:t>
      </w:r>
      <w:r w:rsidRPr="00760586">
        <w:rPr>
          <w:rStyle w:val="FontStyle412"/>
          <w:sz w:val="24"/>
          <w:szCs w:val="24"/>
        </w:rPr>
        <w:t xml:space="preserve">» </w:t>
      </w:r>
      <w:r w:rsidRPr="00ED42E0">
        <w:rPr>
          <w:rStyle w:val="FontStyle412"/>
          <w:sz w:val="24"/>
          <w:szCs w:val="24"/>
        </w:rPr>
        <w:t xml:space="preserve">(рис. </w:t>
      </w:r>
      <w:r w:rsidR="00ED42E0" w:rsidRPr="00ED42E0">
        <w:rPr>
          <w:rStyle w:val="FontStyle413"/>
          <w:b w:val="0"/>
          <w:sz w:val="24"/>
          <w:szCs w:val="24"/>
        </w:rPr>
        <w:t>2.6.3.2</w:t>
      </w:r>
      <w:r w:rsidRPr="00ED42E0">
        <w:rPr>
          <w:rStyle w:val="FontStyle412"/>
          <w:sz w:val="24"/>
          <w:szCs w:val="24"/>
        </w:rPr>
        <w:t>).</w:t>
      </w:r>
    </w:p>
    <w:p w:rsidR="00A95CF5" w:rsidRDefault="00760586" w:rsidP="00B3575F">
      <w:pPr>
        <w:pStyle w:val="Style261"/>
        <w:widowControl/>
        <w:spacing w:before="106" w:after="130" w:line="360" w:lineRule="auto"/>
        <w:ind w:right="301" w:firstLine="340"/>
        <w:rPr>
          <w:rStyle w:val="FontStyle412"/>
          <w:sz w:val="24"/>
          <w:szCs w:val="24"/>
        </w:rPr>
      </w:pPr>
      <w:r w:rsidRPr="00760586">
        <w:rPr>
          <w:rStyle w:val="FontStyle412"/>
          <w:sz w:val="24"/>
          <w:szCs w:val="24"/>
        </w:rPr>
        <w:t>Выражения, определяющие проекции вектора</w:t>
      </w:r>
      <w:r w:rsidR="00262E4D" w:rsidRPr="00262E4D">
        <w:rPr>
          <w:rStyle w:val="FontStyle412"/>
          <w:sz w:val="24"/>
          <w:szCs w:val="24"/>
        </w:rPr>
        <w:t xml:space="preserve"> </w:t>
      </w:r>
      <w:r w:rsidR="00262E4D" w:rsidRPr="002F3C6C">
        <w:rPr>
          <w:bCs/>
        </w:rPr>
        <w:object w:dxaOrig="260" w:dyaOrig="360">
          <v:shape id="_x0000_i28718" type="#_x0000_t75" style="width:12pt;height:19pt" o:ole="">
            <v:imagedata r:id="rId38" o:title=""/>
          </v:shape>
          <o:OLEObject Type="Embed" ProgID="Equation.DSMT4" ShapeID="_x0000_i28718" DrawAspect="Content" ObjectID="_1337550321" r:id="rId89"/>
        </w:object>
      </w:r>
      <w:r w:rsidRPr="00760586">
        <w:rPr>
          <w:rStyle w:val="FontStyle412"/>
          <w:sz w:val="24"/>
          <w:szCs w:val="24"/>
        </w:rPr>
        <w:t xml:space="preserve"> (задан в системе координат «а») на оси</w:t>
      </w:r>
      <w:r w:rsidR="00262E4D">
        <w:rPr>
          <w:rStyle w:val="FontStyle412"/>
          <w:sz w:val="24"/>
          <w:szCs w:val="24"/>
        </w:rPr>
        <w:t xml:space="preserve"> декартовой системы координат «</w:t>
      </w:r>
      <w:r w:rsidR="00262E4D">
        <w:rPr>
          <w:rStyle w:val="FontStyle412"/>
          <w:sz w:val="24"/>
          <w:szCs w:val="24"/>
          <w:lang w:val="en-US"/>
        </w:rPr>
        <w:t>b</w:t>
      </w:r>
      <w:r w:rsidR="00262E4D" w:rsidRPr="00760586">
        <w:rPr>
          <w:rStyle w:val="FontStyle412"/>
          <w:sz w:val="24"/>
          <w:szCs w:val="24"/>
        </w:rPr>
        <w:t>»</w:t>
      </w:r>
      <w:r w:rsidRPr="00760586">
        <w:rPr>
          <w:rStyle w:val="FontStyle412"/>
          <w:sz w:val="24"/>
          <w:szCs w:val="24"/>
        </w:rPr>
        <w:t>, примут вид</w:t>
      </w:r>
    </w:p>
    <w:p w:rsidR="00262E4D" w:rsidRDefault="00262E4D" w:rsidP="00B3575F">
      <w:pPr>
        <w:pStyle w:val="Style261"/>
        <w:widowControl/>
        <w:spacing w:before="106" w:after="130" w:line="360" w:lineRule="auto"/>
        <w:ind w:right="301" w:firstLine="340"/>
        <w:rPr>
          <w:rStyle w:val="FontStyle412"/>
          <w:sz w:val="24"/>
          <w:szCs w:val="24"/>
        </w:rPr>
      </w:pPr>
      <w:r w:rsidRPr="00262E4D">
        <w:rPr>
          <w:rStyle w:val="FontStyle412"/>
          <w:position w:val="-56"/>
          <w:sz w:val="24"/>
          <w:szCs w:val="24"/>
        </w:rPr>
        <w:object w:dxaOrig="3260" w:dyaOrig="1240">
          <v:shape id="_x0000_i28719" type="#_x0000_t75" style="width:163pt;height:62pt" o:ole="">
            <v:imagedata r:id="rId90" o:title=""/>
          </v:shape>
          <o:OLEObject Type="Embed" ProgID="Equation.DSMT4" ShapeID="_x0000_i28719" DrawAspect="Content" ObjectID="_1337550322" r:id="rId91"/>
        </w:object>
      </w:r>
      <w:r>
        <w:rPr>
          <w:rStyle w:val="FontStyle412"/>
          <w:sz w:val="24"/>
          <w:szCs w:val="24"/>
        </w:rPr>
        <w:t>.</w:t>
      </w:r>
    </w:p>
    <w:p w:rsidR="00262E4D" w:rsidRDefault="00262E4D" w:rsidP="00B3575F">
      <w:pPr>
        <w:pStyle w:val="Style261"/>
        <w:widowControl/>
        <w:spacing w:before="106" w:after="130" w:line="360" w:lineRule="auto"/>
        <w:ind w:right="301" w:firstLine="340"/>
        <w:rPr>
          <w:rStyle w:val="FontStyle412"/>
          <w:sz w:val="24"/>
          <w:szCs w:val="24"/>
        </w:rPr>
      </w:pPr>
      <w:r>
        <w:rPr>
          <w:rStyle w:val="FontStyle412"/>
          <w:sz w:val="24"/>
          <w:szCs w:val="24"/>
        </w:rPr>
        <w:t>Размерность матрицы перехода 3х4</w:t>
      </w:r>
    </w:p>
    <w:p w:rsidR="00262E4D" w:rsidRDefault="00262E4D" w:rsidP="00B3575F">
      <w:pPr>
        <w:pStyle w:val="Style261"/>
        <w:widowControl/>
        <w:spacing w:before="106" w:after="130" w:line="360" w:lineRule="auto"/>
        <w:ind w:right="301" w:firstLine="340"/>
        <w:rPr>
          <w:rStyle w:val="FontStyle412"/>
          <w:sz w:val="24"/>
          <w:szCs w:val="24"/>
        </w:rPr>
      </w:pPr>
      <w:r w:rsidRPr="009D3A2A">
        <w:rPr>
          <w:rStyle w:val="FontStyle412"/>
          <w:position w:val="-50"/>
          <w:sz w:val="24"/>
          <w:szCs w:val="24"/>
          <w:lang w:val="en-US"/>
        </w:rPr>
        <w:object w:dxaOrig="1620" w:dyaOrig="1120">
          <v:shape id="_x0000_i28720" type="#_x0000_t75" style="width:81pt;height:56pt" o:ole="">
            <v:imagedata r:id="rId92" o:title=""/>
          </v:shape>
          <o:OLEObject Type="Embed" ProgID="Equation.DSMT4" ShapeID="_x0000_i28720" DrawAspect="Content" ObjectID="_1337550323" r:id="rId93"/>
        </w:object>
      </w:r>
      <w:r>
        <w:rPr>
          <w:rStyle w:val="FontStyle412"/>
          <w:sz w:val="24"/>
          <w:szCs w:val="24"/>
        </w:rPr>
        <w:t>.</w:t>
      </w:r>
    </w:p>
    <w:p w:rsidR="00262E4D" w:rsidRPr="00262E4D" w:rsidRDefault="00262E4D" w:rsidP="00B3575F">
      <w:pPr>
        <w:pStyle w:val="Style261"/>
        <w:spacing w:before="106" w:after="130" w:line="360" w:lineRule="auto"/>
        <w:ind w:right="301" w:firstLine="340"/>
        <w:rPr>
          <w:rStyle w:val="FontStyle412"/>
          <w:sz w:val="24"/>
          <w:szCs w:val="24"/>
        </w:rPr>
      </w:pPr>
      <w:r w:rsidRPr="00262E4D">
        <w:rPr>
          <w:rStyle w:val="FontStyle412"/>
          <w:sz w:val="24"/>
          <w:szCs w:val="24"/>
        </w:rPr>
        <w:t>Такая матрица неудобна для дальнейших вычислений и ее преобразуют в матрицу с одинаковым количеством строк и столбцов. Для этого в прео</w:t>
      </w:r>
      <w:r>
        <w:rPr>
          <w:rStyle w:val="FontStyle412"/>
          <w:sz w:val="24"/>
          <w:szCs w:val="24"/>
        </w:rPr>
        <w:t>бразования вводят однородные ко</w:t>
      </w:r>
      <w:r w:rsidRPr="00262E4D">
        <w:rPr>
          <w:rStyle w:val="FontStyle412"/>
          <w:sz w:val="24"/>
          <w:szCs w:val="24"/>
        </w:rPr>
        <w:t>ординаты.</w:t>
      </w:r>
    </w:p>
    <w:p w:rsidR="00262E4D" w:rsidRPr="00716328" w:rsidRDefault="00262E4D" w:rsidP="00B3575F">
      <w:pPr>
        <w:pStyle w:val="Style261"/>
        <w:spacing w:before="106" w:after="130" w:line="360" w:lineRule="auto"/>
        <w:ind w:right="301" w:firstLine="340"/>
        <w:rPr>
          <w:rStyle w:val="FontStyle412"/>
          <w:sz w:val="24"/>
          <w:szCs w:val="24"/>
        </w:rPr>
      </w:pPr>
      <w:r w:rsidRPr="00262E4D">
        <w:rPr>
          <w:rStyle w:val="FontStyle412"/>
          <w:sz w:val="24"/>
          <w:szCs w:val="24"/>
        </w:rPr>
        <w:t>Пусть точк</w:t>
      </w:r>
      <w:r>
        <w:rPr>
          <w:rStyle w:val="FontStyle412"/>
          <w:sz w:val="24"/>
          <w:szCs w:val="24"/>
        </w:rPr>
        <w:t xml:space="preserve">а пространства </w:t>
      </w:r>
      <w:r>
        <w:rPr>
          <w:rStyle w:val="FontStyle412"/>
          <w:sz w:val="24"/>
          <w:szCs w:val="24"/>
          <w:lang w:val="en-US"/>
        </w:rPr>
        <w:t>p</w:t>
      </w:r>
      <w:r w:rsidRPr="00262E4D">
        <w:rPr>
          <w:rStyle w:val="FontStyle412"/>
          <w:sz w:val="24"/>
          <w:szCs w:val="24"/>
        </w:rPr>
        <w:t xml:space="preserve"> задана в системе координат «а» с проекциями </w:t>
      </w:r>
      <w:r w:rsidR="00716328" w:rsidRPr="00716328">
        <w:rPr>
          <w:rStyle w:val="FontStyle412"/>
          <w:position w:val="-10"/>
          <w:sz w:val="24"/>
          <w:szCs w:val="24"/>
        </w:rPr>
        <w:object w:dxaOrig="1060" w:dyaOrig="360">
          <v:shape id="_x0000_i28721" type="#_x0000_t75" style="width:53pt;height:19pt" o:ole="">
            <v:imagedata r:id="rId94" o:title=""/>
          </v:shape>
          <o:OLEObject Type="Embed" ProgID="Equation.DSMT4" ShapeID="_x0000_i28721" DrawAspect="Content" ObjectID="_1337550324" r:id="rId95"/>
        </w:object>
      </w:r>
      <w:r w:rsidRPr="00262E4D">
        <w:rPr>
          <w:rStyle w:val="FontStyle412"/>
          <w:sz w:val="24"/>
          <w:szCs w:val="24"/>
        </w:rPr>
        <w:t xml:space="preserve">на оси системы координат </w:t>
      </w:r>
      <w:r w:rsidR="00716328" w:rsidRPr="00745B61">
        <w:rPr>
          <w:bCs/>
          <w:position w:val="-12"/>
        </w:rPr>
        <w:object w:dxaOrig="880" w:dyaOrig="360">
          <v:shape id="_x0000_i28722" type="#_x0000_t75" style="width:44pt;height:19pt" o:ole="">
            <v:imagedata r:id="rId45" o:title=""/>
          </v:shape>
          <o:OLEObject Type="Embed" ProgID="Equation.DSMT4" ShapeID="_x0000_i28722" DrawAspect="Content" ObjectID="_1337550325" r:id="rId96"/>
        </w:object>
      </w:r>
      <w:r w:rsidR="00716328" w:rsidRPr="00716328">
        <w:rPr>
          <w:bCs/>
        </w:rPr>
        <w:t>.</w:t>
      </w:r>
    </w:p>
    <w:p w:rsidR="00262E4D" w:rsidRPr="00716328" w:rsidRDefault="00262E4D" w:rsidP="00B3575F">
      <w:pPr>
        <w:pStyle w:val="Style261"/>
        <w:widowControl/>
        <w:spacing w:before="106" w:after="130" w:line="360" w:lineRule="auto"/>
        <w:ind w:right="301" w:firstLine="340"/>
        <w:rPr>
          <w:rStyle w:val="FontStyle412"/>
          <w:sz w:val="24"/>
          <w:szCs w:val="24"/>
        </w:rPr>
      </w:pPr>
      <w:r w:rsidRPr="00262E4D">
        <w:rPr>
          <w:rStyle w:val="FontStyle412"/>
          <w:sz w:val="24"/>
          <w:szCs w:val="24"/>
        </w:rPr>
        <w:lastRenderedPageBreak/>
        <w:t xml:space="preserve">Положение этой точки можно задать четырьмя однородными координатами </w:t>
      </w:r>
      <w:r w:rsidR="00716328" w:rsidRPr="00716328">
        <w:rPr>
          <w:rStyle w:val="FontStyle412"/>
          <w:position w:val="-12"/>
          <w:sz w:val="24"/>
          <w:szCs w:val="24"/>
        </w:rPr>
        <w:object w:dxaOrig="1840" w:dyaOrig="380">
          <v:shape id="_x0000_i28723" type="#_x0000_t75" style="width:92pt;height:19pt" o:ole="">
            <v:imagedata r:id="rId97" o:title=""/>
          </v:shape>
          <o:OLEObject Type="Embed" ProgID="Equation.DSMT4" ShapeID="_x0000_i28723" DrawAspect="Content" ObjectID="_1337550326" r:id="rId98"/>
        </w:object>
      </w:r>
      <w:r w:rsidR="00716328" w:rsidRPr="00716328">
        <w:rPr>
          <w:rStyle w:val="FontStyle412"/>
          <w:sz w:val="24"/>
          <w:szCs w:val="24"/>
        </w:rPr>
        <w:t>.</w:t>
      </w:r>
    </w:p>
    <w:p w:rsidR="00716328" w:rsidRPr="00E032B0" w:rsidRDefault="00716328" w:rsidP="00B3575F">
      <w:pPr>
        <w:pStyle w:val="Style261"/>
        <w:widowControl/>
        <w:spacing w:before="106" w:after="130" w:line="360" w:lineRule="auto"/>
        <w:ind w:right="301" w:firstLine="340"/>
        <w:rPr>
          <w:rStyle w:val="FontStyle412"/>
          <w:sz w:val="24"/>
          <w:szCs w:val="24"/>
        </w:rPr>
      </w:pPr>
      <w:r w:rsidRPr="00716328">
        <w:rPr>
          <w:rStyle w:val="FontStyle412"/>
          <w:position w:val="-30"/>
          <w:sz w:val="24"/>
          <w:szCs w:val="24"/>
        </w:rPr>
        <w:object w:dxaOrig="3320" w:dyaOrig="720">
          <v:shape id="_x0000_i28724" type="#_x0000_t75" style="width:166pt;height:37pt" o:ole="">
            <v:imagedata r:id="rId99" o:title=""/>
          </v:shape>
          <o:OLEObject Type="Embed" ProgID="Equation.DSMT4" ShapeID="_x0000_i28724" DrawAspect="Content" ObjectID="_1337550327" r:id="rId100"/>
        </w:object>
      </w:r>
      <w:r w:rsidR="004B6596" w:rsidRPr="00E032B0">
        <w:rPr>
          <w:rStyle w:val="FontStyle412"/>
          <w:sz w:val="24"/>
          <w:szCs w:val="24"/>
        </w:rPr>
        <w:t>.</w:t>
      </w:r>
    </w:p>
    <w:p w:rsidR="00DD1A26" w:rsidRPr="00DD1A26" w:rsidRDefault="00DD1A26" w:rsidP="00B3575F">
      <w:pPr>
        <w:pStyle w:val="Style261"/>
        <w:spacing w:before="106" w:after="130" w:line="360" w:lineRule="auto"/>
        <w:ind w:right="301" w:firstLine="340"/>
        <w:rPr>
          <w:rStyle w:val="FontStyle412"/>
          <w:sz w:val="24"/>
          <w:szCs w:val="24"/>
        </w:rPr>
      </w:pPr>
      <w:r w:rsidRPr="00DD1A26">
        <w:rPr>
          <w:rStyle w:val="FontStyle412"/>
          <w:sz w:val="24"/>
          <w:szCs w:val="24"/>
        </w:rPr>
        <w:t xml:space="preserve">Числа </w:t>
      </w:r>
      <w:r w:rsidRPr="00DD1A26">
        <w:rPr>
          <w:rStyle w:val="FontStyle412"/>
          <w:position w:val="-12"/>
          <w:sz w:val="24"/>
          <w:szCs w:val="24"/>
        </w:rPr>
        <w:object w:dxaOrig="2600" w:dyaOrig="380">
          <v:shape id="_x0000_i28725" type="#_x0000_t75" style="width:130pt;height:19pt" o:ole="">
            <v:imagedata r:id="rId101" o:title=""/>
          </v:shape>
          <o:OLEObject Type="Embed" ProgID="Equation.DSMT4" ShapeID="_x0000_i28725" DrawAspect="Content" ObjectID="_1337550328" r:id="rId102"/>
        </w:object>
      </w:r>
      <w:r w:rsidRPr="00DD1A26">
        <w:rPr>
          <w:rStyle w:val="FontStyle412"/>
          <w:sz w:val="24"/>
          <w:szCs w:val="24"/>
        </w:rPr>
        <w:t xml:space="preserve">также являются однородными координатами точки </w:t>
      </w:r>
      <w:r>
        <w:rPr>
          <w:rStyle w:val="FontStyle412"/>
          <w:sz w:val="24"/>
          <w:szCs w:val="24"/>
          <w:lang w:val="en-US"/>
        </w:rPr>
        <w:t>p</w:t>
      </w:r>
      <w:r w:rsidRPr="00DD1A26">
        <w:rPr>
          <w:rStyle w:val="FontStyle412"/>
          <w:sz w:val="24"/>
          <w:szCs w:val="24"/>
        </w:rPr>
        <w:t>. Поэтому, задавая однородные координаты то</w:t>
      </w:r>
      <w:r>
        <w:rPr>
          <w:rStyle w:val="FontStyle412"/>
          <w:sz w:val="24"/>
          <w:szCs w:val="24"/>
        </w:rPr>
        <w:t>чки в системе координат «а» и «</w:t>
      </w:r>
      <w:r>
        <w:rPr>
          <w:rStyle w:val="FontStyle412"/>
          <w:sz w:val="24"/>
          <w:szCs w:val="24"/>
          <w:lang w:val="en-US"/>
        </w:rPr>
        <w:t>b</w:t>
      </w:r>
      <w:r w:rsidRPr="00DD1A26">
        <w:rPr>
          <w:rStyle w:val="FontStyle412"/>
          <w:sz w:val="24"/>
          <w:szCs w:val="24"/>
        </w:rPr>
        <w:t xml:space="preserve">», всегда можно выполнить условия </w:t>
      </w:r>
      <w:r w:rsidRPr="00DD1A26">
        <w:rPr>
          <w:rStyle w:val="FontStyle412"/>
          <w:position w:val="-12"/>
          <w:sz w:val="24"/>
          <w:szCs w:val="24"/>
        </w:rPr>
        <w:object w:dxaOrig="1060" w:dyaOrig="380">
          <v:shape id="_x0000_i28726" type="#_x0000_t75" style="width:53pt;height:19pt" o:ole="">
            <v:imagedata r:id="rId103" o:title=""/>
          </v:shape>
          <o:OLEObject Type="Embed" ProgID="Equation.DSMT4" ShapeID="_x0000_i28726" DrawAspect="Content" ObjectID="_1337550329" r:id="rId104"/>
        </w:object>
      </w:r>
      <w:r w:rsidRPr="00DD1A26">
        <w:rPr>
          <w:rStyle w:val="FontStyle412"/>
          <w:sz w:val="24"/>
          <w:szCs w:val="24"/>
        </w:rPr>
        <w:t>.</w:t>
      </w:r>
    </w:p>
    <w:p w:rsidR="004B6596" w:rsidRPr="00DD1A26" w:rsidRDefault="00DD1A26" w:rsidP="00B3575F">
      <w:pPr>
        <w:pStyle w:val="Style261"/>
        <w:widowControl/>
        <w:spacing w:before="106" w:after="130" w:line="360" w:lineRule="auto"/>
        <w:ind w:right="301" w:firstLine="340"/>
        <w:rPr>
          <w:rStyle w:val="FontStyle412"/>
          <w:sz w:val="24"/>
          <w:szCs w:val="24"/>
        </w:rPr>
      </w:pPr>
      <w:r w:rsidRPr="00DD1A26">
        <w:rPr>
          <w:rStyle w:val="FontStyle412"/>
          <w:sz w:val="24"/>
          <w:szCs w:val="24"/>
        </w:rPr>
        <w:t>Система уравнений (</w:t>
      </w:r>
      <w:r w:rsidR="00206E0D">
        <w:rPr>
          <w:rStyle w:val="FontStyle412"/>
          <w:sz w:val="24"/>
          <w:szCs w:val="24"/>
        </w:rPr>
        <w:t>2</w:t>
      </w:r>
      <w:r w:rsidR="00835A44">
        <w:rPr>
          <w:rStyle w:val="FontStyle412"/>
          <w:sz w:val="24"/>
          <w:szCs w:val="24"/>
        </w:rPr>
        <w:t>.3</w:t>
      </w:r>
      <w:r w:rsidRPr="00DD1A26">
        <w:rPr>
          <w:rStyle w:val="FontStyle412"/>
          <w:sz w:val="24"/>
          <w:szCs w:val="24"/>
        </w:rPr>
        <w:t>) при введении однородных координат примет вид</w:t>
      </w:r>
    </w:p>
    <w:p w:rsidR="009D3A2A" w:rsidRPr="00C96C9E" w:rsidRDefault="00030868" w:rsidP="00B3575F">
      <w:pPr>
        <w:spacing w:line="360" w:lineRule="auto"/>
        <w:jc w:val="both"/>
        <w:rPr>
          <w:bCs/>
        </w:rPr>
      </w:pPr>
      <w:r w:rsidRPr="00030868">
        <w:rPr>
          <w:rStyle w:val="FontStyle412"/>
          <w:position w:val="-74"/>
          <w:sz w:val="24"/>
          <w:szCs w:val="24"/>
        </w:rPr>
        <w:object w:dxaOrig="4040" w:dyaOrig="1600">
          <v:shape id="_x0000_i28727" type="#_x0000_t75" style="width:201pt;height:80pt" o:ole="">
            <v:imagedata r:id="rId105" o:title=""/>
          </v:shape>
          <o:OLEObject Type="Embed" ProgID="Equation.DSMT4" ShapeID="_x0000_i28727" DrawAspect="Content" ObjectID="_1337550330" r:id="rId106"/>
        </w:object>
      </w:r>
    </w:p>
    <w:p w:rsidR="002F3C6C" w:rsidRDefault="00A34E60" w:rsidP="00B3575F">
      <w:pPr>
        <w:pStyle w:val="Style13"/>
        <w:widowControl/>
        <w:ind w:right="40"/>
        <w:jc w:val="both"/>
        <w:rPr>
          <w:rStyle w:val="FontStyle413"/>
          <w:b w:val="0"/>
          <w:sz w:val="22"/>
          <w:szCs w:val="22"/>
        </w:rPr>
      </w:pPr>
      <w:r>
        <w:rPr>
          <w:rStyle w:val="FontStyle413"/>
          <w:b w:val="0"/>
          <w:sz w:val="22"/>
          <w:szCs w:val="22"/>
        </w:rPr>
        <w:t xml:space="preserve">или </w:t>
      </w:r>
      <w:r w:rsidRPr="00A34E60">
        <w:rPr>
          <w:rStyle w:val="FontStyle413"/>
          <w:b w:val="0"/>
          <w:position w:val="-12"/>
          <w:sz w:val="22"/>
          <w:szCs w:val="22"/>
        </w:rPr>
        <w:object w:dxaOrig="1219" w:dyaOrig="440">
          <v:shape id="_x0000_i28728" type="#_x0000_t75" style="width:61pt;height:21pt" o:ole="">
            <v:imagedata r:id="rId107" o:title=""/>
          </v:shape>
          <o:OLEObject Type="Embed" ProgID="Equation.DSMT4" ShapeID="_x0000_i28728" DrawAspect="Content" ObjectID="_1337550331" r:id="rId108"/>
        </w:object>
      </w:r>
      <w:r>
        <w:rPr>
          <w:rStyle w:val="FontStyle413"/>
          <w:b w:val="0"/>
          <w:sz w:val="22"/>
          <w:szCs w:val="22"/>
        </w:rPr>
        <w:t xml:space="preserve"> (</w:t>
      </w:r>
      <w:r w:rsidR="00835A44">
        <w:rPr>
          <w:rStyle w:val="FontStyle413"/>
          <w:b w:val="0"/>
          <w:sz w:val="22"/>
          <w:szCs w:val="22"/>
        </w:rPr>
        <w:t>2.4</w:t>
      </w:r>
      <w:r>
        <w:rPr>
          <w:rStyle w:val="FontStyle413"/>
          <w:b w:val="0"/>
          <w:sz w:val="22"/>
          <w:szCs w:val="22"/>
        </w:rPr>
        <w:t>)</w:t>
      </w:r>
    </w:p>
    <w:p w:rsidR="00A34E60" w:rsidRDefault="00A34E60" w:rsidP="00B3575F">
      <w:pPr>
        <w:pStyle w:val="Style13"/>
        <w:widowControl/>
        <w:ind w:right="40"/>
        <w:jc w:val="both"/>
        <w:rPr>
          <w:rStyle w:val="FontStyle413"/>
          <w:b w:val="0"/>
          <w:sz w:val="22"/>
          <w:szCs w:val="22"/>
        </w:rPr>
      </w:pPr>
      <w:r w:rsidRPr="00A34E60">
        <w:rPr>
          <w:rStyle w:val="FontStyle413"/>
          <w:b w:val="0"/>
          <w:position w:val="-74"/>
          <w:sz w:val="22"/>
          <w:szCs w:val="22"/>
        </w:rPr>
        <w:object w:dxaOrig="3980" w:dyaOrig="1600">
          <v:shape id="_x0000_i28729" type="#_x0000_t75" style="width:200pt;height:80pt" o:ole="">
            <v:imagedata r:id="rId109" o:title=""/>
          </v:shape>
          <o:OLEObject Type="Embed" ProgID="Equation.DSMT4" ShapeID="_x0000_i28729" DrawAspect="Content" ObjectID="_1337550332" r:id="rId110"/>
        </w:object>
      </w:r>
      <w:r>
        <w:rPr>
          <w:rStyle w:val="FontStyle413"/>
          <w:b w:val="0"/>
          <w:sz w:val="22"/>
          <w:szCs w:val="22"/>
        </w:rPr>
        <w:t>.</w:t>
      </w:r>
    </w:p>
    <w:p w:rsidR="00A34E60" w:rsidRPr="00A34E60" w:rsidRDefault="00A34E60" w:rsidP="00B3575F">
      <w:pPr>
        <w:pStyle w:val="Style13"/>
        <w:spacing w:line="360" w:lineRule="auto"/>
        <w:ind w:right="40"/>
        <w:jc w:val="both"/>
        <w:rPr>
          <w:rStyle w:val="FontStyle413"/>
          <w:b w:val="0"/>
          <w:sz w:val="24"/>
          <w:szCs w:val="24"/>
        </w:rPr>
      </w:pPr>
      <w:r w:rsidRPr="00A34E60">
        <w:rPr>
          <w:rStyle w:val="FontStyle413"/>
          <w:b w:val="0"/>
          <w:sz w:val="24"/>
          <w:szCs w:val="24"/>
        </w:rPr>
        <w:t>Если начало отсчета системы к</w:t>
      </w:r>
      <w:r>
        <w:rPr>
          <w:rStyle w:val="FontStyle413"/>
          <w:b w:val="0"/>
          <w:sz w:val="24"/>
          <w:szCs w:val="24"/>
        </w:rPr>
        <w:t xml:space="preserve">оординат «а» поместить в точку </w:t>
      </w:r>
      <w:r>
        <w:rPr>
          <w:rStyle w:val="FontStyle413"/>
          <w:b w:val="0"/>
          <w:sz w:val="24"/>
          <w:szCs w:val="24"/>
          <w:lang w:val="en-US"/>
        </w:rPr>
        <w:t>p</w:t>
      </w:r>
      <w:r w:rsidRPr="00A34E60">
        <w:rPr>
          <w:rStyle w:val="FontStyle413"/>
          <w:b w:val="0"/>
          <w:sz w:val="24"/>
          <w:szCs w:val="24"/>
        </w:rPr>
        <w:t xml:space="preserve">, то </w:t>
      </w:r>
      <w:r>
        <w:rPr>
          <w:rStyle w:val="FontStyle413"/>
          <w:b w:val="0"/>
          <w:sz w:val="24"/>
          <w:szCs w:val="24"/>
          <w:lang w:val="en-US"/>
        </w:rPr>
        <w:t>a</w:t>
      </w:r>
      <w:r w:rsidRPr="00A34E60">
        <w:rPr>
          <w:rStyle w:val="FontStyle413"/>
          <w:b w:val="0"/>
          <w:sz w:val="24"/>
          <w:szCs w:val="24"/>
        </w:rPr>
        <w:t xml:space="preserve">, </w:t>
      </w:r>
      <w:r>
        <w:rPr>
          <w:rStyle w:val="FontStyle413"/>
          <w:b w:val="0"/>
          <w:sz w:val="24"/>
          <w:szCs w:val="24"/>
          <w:lang w:val="en-US"/>
        </w:rPr>
        <w:t>b</w:t>
      </w:r>
      <w:r w:rsidRPr="00A34E60">
        <w:rPr>
          <w:rStyle w:val="FontStyle413"/>
          <w:b w:val="0"/>
          <w:sz w:val="24"/>
          <w:szCs w:val="24"/>
        </w:rPr>
        <w:t xml:space="preserve">, </w:t>
      </w:r>
      <w:proofErr w:type="gramStart"/>
      <w:r w:rsidRPr="00A34E60">
        <w:rPr>
          <w:rStyle w:val="FontStyle413"/>
          <w:b w:val="0"/>
          <w:sz w:val="24"/>
          <w:szCs w:val="24"/>
        </w:rPr>
        <w:t>с определяют</w:t>
      </w:r>
      <w:proofErr w:type="gramEnd"/>
      <w:r w:rsidRPr="00A34E60">
        <w:rPr>
          <w:rStyle w:val="FontStyle413"/>
          <w:b w:val="0"/>
          <w:sz w:val="24"/>
          <w:szCs w:val="24"/>
        </w:rPr>
        <w:t xml:space="preserve"> проекции начала отсчета систе</w:t>
      </w:r>
      <w:r>
        <w:rPr>
          <w:rStyle w:val="FontStyle413"/>
          <w:b w:val="0"/>
          <w:sz w:val="24"/>
          <w:szCs w:val="24"/>
        </w:rPr>
        <w:t>мы координат «</w:t>
      </w:r>
      <w:r>
        <w:rPr>
          <w:rStyle w:val="FontStyle413"/>
          <w:b w:val="0"/>
          <w:sz w:val="24"/>
          <w:szCs w:val="24"/>
          <w:lang w:val="en-US"/>
        </w:rPr>
        <w:t>a</w:t>
      </w:r>
      <w:r w:rsidRPr="00A34E60">
        <w:rPr>
          <w:rStyle w:val="FontStyle413"/>
          <w:b w:val="0"/>
          <w:sz w:val="24"/>
          <w:szCs w:val="24"/>
        </w:rPr>
        <w:t>» на оси системы координат «</w:t>
      </w:r>
      <w:r>
        <w:rPr>
          <w:rStyle w:val="FontStyle413"/>
          <w:b w:val="0"/>
          <w:sz w:val="24"/>
          <w:szCs w:val="24"/>
          <w:lang w:val="en-US"/>
        </w:rPr>
        <w:t>b</w:t>
      </w:r>
      <w:r w:rsidRPr="00A34E60">
        <w:rPr>
          <w:rStyle w:val="FontStyle413"/>
          <w:b w:val="0"/>
          <w:sz w:val="24"/>
          <w:szCs w:val="24"/>
        </w:rPr>
        <w:t>».</w:t>
      </w:r>
    </w:p>
    <w:p w:rsidR="00A34E60" w:rsidRPr="00A34E60" w:rsidRDefault="00A34E60" w:rsidP="00B3575F">
      <w:pPr>
        <w:pStyle w:val="Style13"/>
        <w:spacing w:line="360" w:lineRule="auto"/>
        <w:ind w:right="40"/>
        <w:jc w:val="both"/>
        <w:rPr>
          <w:rStyle w:val="FontStyle413"/>
          <w:b w:val="0"/>
          <w:sz w:val="24"/>
          <w:szCs w:val="24"/>
        </w:rPr>
      </w:pPr>
      <w:r w:rsidRPr="00A34E60">
        <w:rPr>
          <w:rStyle w:val="FontStyle413"/>
          <w:b w:val="0"/>
          <w:sz w:val="24"/>
          <w:szCs w:val="24"/>
        </w:rPr>
        <w:t xml:space="preserve">Матрица </w:t>
      </w:r>
      <w:r w:rsidRPr="00A34E60">
        <w:rPr>
          <w:rStyle w:val="FontStyle413"/>
          <w:b w:val="0"/>
          <w:position w:val="-12"/>
          <w:sz w:val="24"/>
          <w:szCs w:val="24"/>
          <w:lang w:val="en-US"/>
        </w:rPr>
        <w:object w:dxaOrig="360" w:dyaOrig="360">
          <v:shape id="_x0000_i28730" type="#_x0000_t75" style="width:19pt;height:19pt" o:ole="">
            <v:imagedata r:id="rId111" o:title=""/>
          </v:shape>
          <o:OLEObject Type="Embed" ProgID="Equation.DSMT4" ShapeID="_x0000_i28730" DrawAspect="Content" ObjectID="_1337550333" r:id="rId112"/>
        </w:object>
      </w:r>
      <w:r w:rsidRPr="00A34E60">
        <w:rPr>
          <w:rStyle w:val="FontStyle413"/>
          <w:b w:val="0"/>
          <w:sz w:val="24"/>
          <w:szCs w:val="24"/>
        </w:rPr>
        <w:t>— матрица преобразования однородных координат. Она позволяет преобразовывать координаты точки звена, заданные в системе координат «а», связанной с этим звеном, в координаты соседнего звена, связанного с системой координат «</w:t>
      </w:r>
      <w:r>
        <w:rPr>
          <w:rStyle w:val="FontStyle413"/>
          <w:b w:val="0"/>
          <w:sz w:val="24"/>
          <w:szCs w:val="24"/>
          <w:lang w:val="en-US"/>
        </w:rPr>
        <w:t>b</w:t>
      </w:r>
      <w:r w:rsidRPr="00A34E60">
        <w:rPr>
          <w:rStyle w:val="FontStyle413"/>
          <w:b w:val="0"/>
          <w:sz w:val="24"/>
          <w:szCs w:val="24"/>
        </w:rPr>
        <w:t>».</w:t>
      </w:r>
    </w:p>
    <w:p w:rsidR="00685696" w:rsidRPr="00116F4E" w:rsidRDefault="00A34E60" w:rsidP="00B3575F">
      <w:pPr>
        <w:pStyle w:val="Style13"/>
        <w:widowControl/>
        <w:spacing w:line="360" w:lineRule="auto"/>
        <w:ind w:right="40"/>
        <w:jc w:val="both"/>
        <w:rPr>
          <w:rStyle w:val="FontStyle413"/>
          <w:b w:val="0"/>
          <w:sz w:val="24"/>
          <w:szCs w:val="24"/>
        </w:rPr>
      </w:pPr>
      <w:r w:rsidRPr="00A34E60">
        <w:rPr>
          <w:rStyle w:val="FontStyle413"/>
          <w:b w:val="0"/>
          <w:sz w:val="24"/>
          <w:szCs w:val="24"/>
        </w:rPr>
        <w:t xml:space="preserve">Преобразования значительно упрощаются, если придерживаться определенных правил в заданной системе координат (рис. </w:t>
      </w:r>
      <w:r w:rsidR="00206E0D">
        <w:rPr>
          <w:rStyle w:val="FontStyle413"/>
          <w:b w:val="0"/>
          <w:sz w:val="24"/>
          <w:szCs w:val="24"/>
        </w:rPr>
        <w:t>2.6.3.3</w:t>
      </w:r>
      <w:r w:rsidRPr="00A34E60">
        <w:rPr>
          <w:rStyle w:val="FontStyle413"/>
          <w:b w:val="0"/>
          <w:sz w:val="24"/>
          <w:szCs w:val="24"/>
        </w:rPr>
        <w:t>) [</w:t>
      </w:r>
      <w:r w:rsidR="00835A44">
        <w:rPr>
          <w:rStyle w:val="FontStyle413"/>
          <w:b w:val="0"/>
          <w:sz w:val="24"/>
          <w:szCs w:val="24"/>
        </w:rPr>
        <w:t>2.4</w:t>
      </w:r>
      <w:r w:rsidRPr="00A34E60">
        <w:rPr>
          <w:rStyle w:val="FontStyle413"/>
          <w:b w:val="0"/>
          <w:sz w:val="24"/>
          <w:szCs w:val="24"/>
        </w:rPr>
        <w:t xml:space="preserve">]: </w:t>
      </w:r>
    </w:p>
    <w:p w:rsidR="00685696" w:rsidRPr="00685696" w:rsidRDefault="00A34E60" w:rsidP="00B3575F">
      <w:pPr>
        <w:pStyle w:val="Style13"/>
        <w:widowControl/>
        <w:spacing w:line="360" w:lineRule="auto"/>
        <w:ind w:right="40"/>
        <w:jc w:val="both"/>
        <w:rPr>
          <w:rStyle w:val="FontStyle413"/>
          <w:b w:val="0"/>
          <w:sz w:val="24"/>
          <w:szCs w:val="24"/>
        </w:rPr>
      </w:pPr>
      <w:r w:rsidRPr="00A34E60">
        <w:rPr>
          <w:rStyle w:val="FontStyle413"/>
          <w:b w:val="0"/>
          <w:sz w:val="24"/>
          <w:szCs w:val="24"/>
        </w:rPr>
        <w:t xml:space="preserve">1) нумерацию звеньев следует начинать с неподвижного звена, и считать его нулевым фиктивным звеном; </w:t>
      </w:r>
    </w:p>
    <w:p w:rsidR="00685696" w:rsidRPr="00685696" w:rsidRDefault="00A34E60" w:rsidP="00B3575F">
      <w:pPr>
        <w:pStyle w:val="Style13"/>
        <w:widowControl/>
        <w:spacing w:line="360" w:lineRule="auto"/>
        <w:ind w:right="40"/>
        <w:jc w:val="both"/>
        <w:rPr>
          <w:rStyle w:val="FontStyle413"/>
          <w:b w:val="0"/>
          <w:sz w:val="24"/>
          <w:szCs w:val="24"/>
        </w:rPr>
      </w:pPr>
      <w:r w:rsidRPr="00A34E60">
        <w:rPr>
          <w:rStyle w:val="FontStyle413"/>
          <w:b w:val="0"/>
          <w:sz w:val="24"/>
          <w:szCs w:val="24"/>
        </w:rPr>
        <w:t>2) кине</w:t>
      </w:r>
      <w:r w:rsidR="00685696">
        <w:rPr>
          <w:rStyle w:val="FontStyle413"/>
          <w:b w:val="0"/>
          <w:sz w:val="24"/>
          <w:szCs w:val="24"/>
        </w:rPr>
        <w:t>матической паре, образованной «</w:t>
      </w:r>
      <w:proofErr w:type="spellStart"/>
      <w:r w:rsidR="00685696">
        <w:rPr>
          <w:rStyle w:val="FontStyle413"/>
          <w:b w:val="0"/>
          <w:sz w:val="24"/>
          <w:szCs w:val="24"/>
          <w:lang w:val="en-US"/>
        </w:rPr>
        <w:t>i</w:t>
      </w:r>
      <w:proofErr w:type="spellEnd"/>
      <w:r w:rsidRPr="00A34E60">
        <w:rPr>
          <w:rStyle w:val="FontStyle413"/>
          <w:b w:val="0"/>
          <w:sz w:val="24"/>
          <w:szCs w:val="24"/>
        </w:rPr>
        <w:t>-1</w:t>
      </w:r>
      <w:r w:rsidR="00685696">
        <w:rPr>
          <w:rStyle w:val="FontStyle413"/>
          <w:b w:val="0"/>
          <w:sz w:val="24"/>
          <w:szCs w:val="24"/>
        </w:rPr>
        <w:t>»-м и «</w:t>
      </w:r>
      <w:proofErr w:type="spellStart"/>
      <w:r w:rsidR="00685696">
        <w:rPr>
          <w:rStyle w:val="FontStyle413"/>
          <w:b w:val="0"/>
          <w:sz w:val="24"/>
          <w:szCs w:val="24"/>
          <w:lang w:val="en-US"/>
        </w:rPr>
        <w:t>i</w:t>
      </w:r>
      <w:proofErr w:type="spellEnd"/>
      <w:r w:rsidRPr="00A34E60">
        <w:rPr>
          <w:rStyle w:val="FontStyle413"/>
          <w:b w:val="0"/>
          <w:sz w:val="24"/>
          <w:szCs w:val="24"/>
        </w:rPr>
        <w:t xml:space="preserve">»-м звеньями присваивают номер </w:t>
      </w:r>
      <w:proofErr w:type="spellStart"/>
      <w:r w:rsidR="00685696">
        <w:rPr>
          <w:rStyle w:val="FontStyle413"/>
          <w:b w:val="0"/>
          <w:sz w:val="24"/>
          <w:szCs w:val="24"/>
          <w:lang w:val="en-US"/>
        </w:rPr>
        <w:t>i</w:t>
      </w:r>
      <w:proofErr w:type="spellEnd"/>
      <w:r w:rsidRPr="00A34E60">
        <w:rPr>
          <w:rStyle w:val="FontStyle413"/>
          <w:b w:val="0"/>
          <w:sz w:val="24"/>
          <w:szCs w:val="24"/>
        </w:rPr>
        <w:t xml:space="preserve">; </w:t>
      </w:r>
    </w:p>
    <w:p w:rsidR="00685696" w:rsidRPr="00685696" w:rsidRDefault="00A34E60" w:rsidP="00B3575F">
      <w:pPr>
        <w:pStyle w:val="Style13"/>
        <w:widowControl/>
        <w:spacing w:line="360" w:lineRule="auto"/>
        <w:ind w:right="40"/>
        <w:jc w:val="both"/>
        <w:rPr>
          <w:rStyle w:val="FontStyle413"/>
          <w:b w:val="0"/>
          <w:sz w:val="24"/>
          <w:szCs w:val="24"/>
        </w:rPr>
      </w:pPr>
      <w:r w:rsidRPr="00A34E60">
        <w:rPr>
          <w:rStyle w:val="FontStyle413"/>
          <w:b w:val="0"/>
          <w:sz w:val="24"/>
          <w:szCs w:val="24"/>
        </w:rPr>
        <w:t>3) с каждым «</w:t>
      </w:r>
      <w:proofErr w:type="spellStart"/>
      <w:r w:rsidR="00685696">
        <w:rPr>
          <w:rStyle w:val="FontStyle413"/>
          <w:b w:val="0"/>
          <w:sz w:val="24"/>
          <w:szCs w:val="24"/>
          <w:lang w:val="en-US"/>
        </w:rPr>
        <w:t>i</w:t>
      </w:r>
      <w:proofErr w:type="spellEnd"/>
      <w:r w:rsidRPr="00A34E60">
        <w:rPr>
          <w:rStyle w:val="FontStyle413"/>
          <w:b w:val="0"/>
          <w:sz w:val="24"/>
          <w:szCs w:val="24"/>
        </w:rPr>
        <w:t>»-м звеном связывают «</w:t>
      </w:r>
      <w:proofErr w:type="spellStart"/>
      <w:r w:rsidR="00FC6413">
        <w:rPr>
          <w:rStyle w:val="FontStyle413"/>
          <w:b w:val="0"/>
          <w:sz w:val="24"/>
          <w:szCs w:val="24"/>
          <w:lang w:val="en-US"/>
        </w:rPr>
        <w:t>i</w:t>
      </w:r>
      <w:proofErr w:type="spellEnd"/>
      <w:r w:rsidRPr="00A34E60">
        <w:rPr>
          <w:rStyle w:val="FontStyle413"/>
          <w:b w:val="0"/>
          <w:sz w:val="24"/>
          <w:szCs w:val="24"/>
        </w:rPr>
        <w:t>»-</w:t>
      </w:r>
      <w:proofErr w:type="spellStart"/>
      <w:r w:rsidRPr="00A34E60">
        <w:rPr>
          <w:rStyle w:val="FontStyle413"/>
          <w:b w:val="0"/>
          <w:sz w:val="24"/>
          <w:szCs w:val="24"/>
        </w:rPr>
        <w:t>ю</w:t>
      </w:r>
      <w:proofErr w:type="spellEnd"/>
      <w:r w:rsidRPr="00A34E60">
        <w:rPr>
          <w:rStyle w:val="FontStyle413"/>
          <w:b w:val="0"/>
          <w:sz w:val="24"/>
          <w:szCs w:val="24"/>
        </w:rPr>
        <w:t xml:space="preserve"> ортогональную систему координат</w:t>
      </w:r>
      <w:proofErr w:type="gramStart"/>
      <w:r w:rsidRPr="00A34E60">
        <w:rPr>
          <w:rStyle w:val="FontStyle413"/>
          <w:b w:val="0"/>
          <w:sz w:val="24"/>
          <w:szCs w:val="24"/>
        </w:rPr>
        <w:t xml:space="preserve"> (</w:t>
      </w:r>
      <w:r w:rsidR="00FC6413" w:rsidRPr="00FC6413">
        <w:rPr>
          <w:rStyle w:val="FontStyle413"/>
          <w:b w:val="0"/>
          <w:position w:val="-12"/>
          <w:sz w:val="24"/>
          <w:szCs w:val="24"/>
        </w:rPr>
        <w:object w:dxaOrig="780" w:dyaOrig="360">
          <v:shape id="_x0000_i28731" type="#_x0000_t75" style="width:40pt;height:19pt" o:ole="">
            <v:imagedata r:id="rId113" o:title=""/>
          </v:shape>
          <o:OLEObject Type="Embed" ProgID="Equation.DSMT4" ShapeID="_x0000_i28731" DrawAspect="Content" ObjectID="_1337550334" r:id="rId114"/>
        </w:object>
      </w:r>
      <w:r w:rsidR="00FC6413" w:rsidRPr="00FC6413">
        <w:rPr>
          <w:rStyle w:val="FontStyle413"/>
          <w:b w:val="0"/>
          <w:sz w:val="24"/>
          <w:szCs w:val="24"/>
        </w:rPr>
        <w:t>);</w:t>
      </w:r>
      <w:r w:rsidRPr="00A34E60">
        <w:rPr>
          <w:rStyle w:val="FontStyle413"/>
          <w:b w:val="0"/>
          <w:sz w:val="24"/>
          <w:szCs w:val="24"/>
        </w:rPr>
        <w:t xml:space="preserve"> </w:t>
      </w:r>
      <w:proofErr w:type="gramEnd"/>
    </w:p>
    <w:p w:rsidR="00685696" w:rsidRPr="00116F4E" w:rsidRDefault="00A34E60" w:rsidP="00B3575F">
      <w:pPr>
        <w:pStyle w:val="Style13"/>
        <w:widowControl/>
        <w:spacing w:line="360" w:lineRule="auto"/>
        <w:ind w:right="40"/>
        <w:jc w:val="both"/>
        <w:rPr>
          <w:rStyle w:val="FontStyle413"/>
          <w:b w:val="0"/>
          <w:sz w:val="24"/>
          <w:szCs w:val="24"/>
        </w:rPr>
      </w:pPr>
      <w:r w:rsidRPr="00A34E60">
        <w:rPr>
          <w:rStyle w:val="FontStyle413"/>
          <w:b w:val="0"/>
          <w:sz w:val="24"/>
          <w:szCs w:val="24"/>
        </w:rPr>
        <w:t xml:space="preserve">4) систему координат размещают в точке звена, наиболее удаленной от начала кинематической цепи; </w:t>
      </w:r>
    </w:p>
    <w:p w:rsidR="00685696" w:rsidRPr="00FC6413" w:rsidRDefault="00A34E60" w:rsidP="00B3575F">
      <w:pPr>
        <w:pStyle w:val="Style13"/>
        <w:widowControl/>
        <w:spacing w:line="360" w:lineRule="auto"/>
        <w:ind w:right="40"/>
        <w:jc w:val="both"/>
        <w:rPr>
          <w:rStyle w:val="FontStyle413"/>
          <w:b w:val="0"/>
          <w:sz w:val="24"/>
          <w:szCs w:val="24"/>
        </w:rPr>
      </w:pPr>
      <w:r w:rsidRPr="00A34E60">
        <w:rPr>
          <w:rStyle w:val="FontStyle413"/>
          <w:b w:val="0"/>
          <w:sz w:val="24"/>
          <w:szCs w:val="24"/>
        </w:rPr>
        <w:t xml:space="preserve">5) ось </w:t>
      </w:r>
      <w:r w:rsidR="00FC6413" w:rsidRPr="00FC6413">
        <w:rPr>
          <w:rStyle w:val="FontStyle413"/>
          <w:b w:val="0"/>
          <w:position w:val="-12"/>
          <w:sz w:val="24"/>
          <w:szCs w:val="24"/>
        </w:rPr>
        <w:object w:dxaOrig="220" w:dyaOrig="360">
          <v:shape id="_x0000_i28732" type="#_x0000_t75" style="width:11pt;height:19pt" o:ole="">
            <v:imagedata r:id="rId115" o:title=""/>
          </v:shape>
          <o:OLEObject Type="Embed" ProgID="Equation.DSMT4" ShapeID="_x0000_i28732" DrawAspect="Content" ObjectID="_1337550335" r:id="rId116"/>
        </w:object>
      </w:r>
      <w:r w:rsidR="00FC6413">
        <w:rPr>
          <w:rStyle w:val="FontStyle413"/>
          <w:b w:val="0"/>
          <w:sz w:val="24"/>
          <w:szCs w:val="24"/>
        </w:rPr>
        <w:t xml:space="preserve"> направляют вдоль оси «</w:t>
      </w:r>
      <w:proofErr w:type="spellStart"/>
      <w:r w:rsidR="00FC6413">
        <w:rPr>
          <w:rStyle w:val="FontStyle413"/>
          <w:b w:val="0"/>
          <w:sz w:val="24"/>
          <w:szCs w:val="24"/>
          <w:lang w:val="en-US"/>
        </w:rPr>
        <w:t>i</w:t>
      </w:r>
      <w:proofErr w:type="spellEnd"/>
      <w:r w:rsidRPr="00A34E60">
        <w:rPr>
          <w:rStyle w:val="FontStyle413"/>
          <w:b w:val="0"/>
          <w:sz w:val="24"/>
          <w:szCs w:val="24"/>
        </w:rPr>
        <w:t xml:space="preserve"> + 1»-</w:t>
      </w:r>
      <w:proofErr w:type="spellStart"/>
      <w:r w:rsidRPr="00A34E60">
        <w:rPr>
          <w:rStyle w:val="FontStyle413"/>
          <w:b w:val="0"/>
          <w:sz w:val="24"/>
          <w:szCs w:val="24"/>
        </w:rPr>
        <w:t>й</w:t>
      </w:r>
      <w:proofErr w:type="spellEnd"/>
      <w:r w:rsidRPr="00A34E60">
        <w:rPr>
          <w:rStyle w:val="FontStyle413"/>
          <w:b w:val="0"/>
          <w:sz w:val="24"/>
          <w:szCs w:val="24"/>
        </w:rPr>
        <w:t xml:space="preserve"> кинематической пары; </w:t>
      </w:r>
    </w:p>
    <w:p w:rsidR="00685696" w:rsidRPr="00FC6413" w:rsidRDefault="00A34E60" w:rsidP="00B3575F">
      <w:pPr>
        <w:pStyle w:val="Style13"/>
        <w:widowControl/>
        <w:spacing w:line="360" w:lineRule="auto"/>
        <w:ind w:right="40"/>
        <w:jc w:val="both"/>
        <w:rPr>
          <w:rStyle w:val="FontStyle413"/>
          <w:b w:val="0"/>
          <w:sz w:val="24"/>
          <w:szCs w:val="24"/>
        </w:rPr>
      </w:pPr>
      <w:r w:rsidRPr="00A34E60">
        <w:rPr>
          <w:rStyle w:val="FontStyle413"/>
          <w:b w:val="0"/>
          <w:sz w:val="24"/>
          <w:szCs w:val="24"/>
        </w:rPr>
        <w:lastRenderedPageBreak/>
        <w:t>6) ось</w:t>
      </w:r>
      <w:r w:rsidR="00FC6413" w:rsidRPr="00FC6413">
        <w:rPr>
          <w:rStyle w:val="FontStyle413"/>
          <w:b w:val="0"/>
          <w:sz w:val="24"/>
          <w:szCs w:val="24"/>
        </w:rPr>
        <w:t xml:space="preserve"> </w:t>
      </w:r>
      <w:r w:rsidR="00FC6413" w:rsidRPr="00FC6413">
        <w:rPr>
          <w:rStyle w:val="FontStyle413"/>
          <w:b w:val="0"/>
          <w:position w:val="-12"/>
          <w:sz w:val="24"/>
          <w:szCs w:val="24"/>
        </w:rPr>
        <w:object w:dxaOrig="240" w:dyaOrig="360">
          <v:shape id="_x0000_i28733" type="#_x0000_t75" style="width:11pt;height:19pt" o:ole="">
            <v:imagedata r:id="rId117" o:title=""/>
          </v:shape>
          <o:OLEObject Type="Embed" ProgID="Equation.DSMT4" ShapeID="_x0000_i28733" DrawAspect="Content" ObjectID="_1337550336" r:id="rId118"/>
        </w:object>
      </w:r>
      <w:r w:rsidRPr="00A34E60">
        <w:rPr>
          <w:rStyle w:val="FontStyle413"/>
          <w:b w:val="0"/>
          <w:sz w:val="24"/>
          <w:szCs w:val="24"/>
        </w:rPr>
        <w:t xml:space="preserve">направляют вдоль общего перпендикуляра к осям </w:t>
      </w:r>
      <w:r w:rsidR="00FC6413" w:rsidRPr="00FC6413">
        <w:rPr>
          <w:rStyle w:val="FontStyle413"/>
          <w:b w:val="0"/>
          <w:position w:val="-12"/>
          <w:sz w:val="24"/>
          <w:szCs w:val="24"/>
        </w:rPr>
        <w:object w:dxaOrig="660" w:dyaOrig="360">
          <v:shape id="_x0000_i28734" type="#_x0000_t75" style="width:32pt;height:19pt" o:ole="">
            <v:imagedata r:id="rId119" o:title=""/>
          </v:shape>
          <o:OLEObject Type="Embed" ProgID="Equation.DSMT4" ShapeID="_x0000_i28734" DrawAspect="Content" ObjectID="_1337550337" r:id="rId120"/>
        </w:object>
      </w:r>
      <w:r w:rsidR="00FC6413" w:rsidRPr="00FC6413">
        <w:rPr>
          <w:rStyle w:val="FontStyle413"/>
          <w:b w:val="0"/>
          <w:sz w:val="24"/>
          <w:szCs w:val="24"/>
        </w:rPr>
        <w:t>;</w:t>
      </w:r>
    </w:p>
    <w:p w:rsidR="00F115A7" w:rsidRPr="00F115A7" w:rsidRDefault="00FC6413" w:rsidP="00B3575F">
      <w:pPr>
        <w:pStyle w:val="Style13"/>
        <w:widowControl/>
        <w:spacing w:line="360" w:lineRule="auto"/>
        <w:ind w:right="40"/>
        <w:jc w:val="both"/>
        <w:rPr>
          <w:rStyle w:val="FontStyle413"/>
          <w:b w:val="0"/>
          <w:sz w:val="24"/>
          <w:szCs w:val="24"/>
        </w:rPr>
      </w:pPr>
      <w:r w:rsidRPr="00F115A7">
        <w:rPr>
          <w:rStyle w:val="FontStyle413"/>
          <w:b w:val="0"/>
          <w:sz w:val="24"/>
          <w:szCs w:val="24"/>
        </w:rPr>
        <w:t xml:space="preserve">7) ось </w:t>
      </w:r>
      <w:r w:rsidRPr="00F115A7">
        <w:rPr>
          <w:rStyle w:val="FontStyle413"/>
          <w:b w:val="0"/>
          <w:sz w:val="24"/>
          <w:szCs w:val="24"/>
        </w:rPr>
        <w:object w:dxaOrig="240" w:dyaOrig="360">
          <v:shape id="_x0000_i28735" type="#_x0000_t75" style="width:11pt;height:19pt" o:ole="">
            <v:imagedata r:id="rId121" o:title=""/>
          </v:shape>
          <o:OLEObject Type="Embed" ProgID="Equation.DSMT4" ShapeID="_x0000_i28735" DrawAspect="Content" ObjectID="_1337550338" r:id="rId122"/>
        </w:object>
      </w:r>
      <w:r w:rsidRPr="00F115A7">
        <w:rPr>
          <w:rStyle w:val="FontStyle413"/>
          <w:b w:val="0"/>
          <w:sz w:val="24"/>
          <w:szCs w:val="24"/>
        </w:rPr>
        <w:t xml:space="preserve"> </w:t>
      </w:r>
      <w:r w:rsidR="00A34E60" w:rsidRPr="00F115A7">
        <w:rPr>
          <w:rStyle w:val="FontStyle413"/>
          <w:b w:val="0"/>
          <w:sz w:val="24"/>
          <w:szCs w:val="24"/>
        </w:rPr>
        <w:t>направляют так, чтобы она</w:t>
      </w:r>
      <w:r w:rsidRPr="00F115A7">
        <w:rPr>
          <w:rStyle w:val="FontStyle413"/>
          <w:b w:val="0"/>
          <w:sz w:val="24"/>
          <w:szCs w:val="24"/>
        </w:rPr>
        <w:t xml:space="preserve"> </w:t>
      </w:r>
      <w:r w:rsidR="00F115A7" w:rsidRPr="00F115A7">
        <w:rPr>
          <w:rStyle w:val="FontStyle413"/>
          <w:b w:val="0"/>
          <w:sz w:val="24"/>
          <w:szCs w:val="24"/>
        </w:rPr>
        <w:t xml:space="preserve">образовывала правую систему координат с осями </w:t>
      </w:r>
      <w:r w:rsidR="00F115A7" w:rsidRPr="00F115A7">
        <w:rPr>
          <w:rStyle w:val="FontStyle413"/>
          <w:b w:val="0"/>
          <w:position w:val="-14"/>
          <w:sz w:val="24"/>
          <w:szCs w:val="24"/>
        </w:rPr>
        <w:object w:dxaOrig="440" w:dyaOrig="380">
          <v:shape id="_x0000_i28736" type="#_x0000_t75" style="width:21pt;height:19pt" o:ole="">
            <v:imagedata r:id="rId123" o:title=""/>
          </v:shape>
          <o:OLEObject Type="Embed" ProgID="Equation.DSMT4" ShapeID="_x0000_i28736" DrawAspect="Content" ObjectID="_1337550339" r:id="rId124"/>
        </w:object>
      </w:r>
      <w:r w:rsidR="00F115A7" w:rsidRPr="00F115A7">
        <w:rPr>
          <w:rStyle w:val="FontStyle413"/>
          <w:b w:val="0"/>
          <w:sz w:val="24"/>
          <w:szCs w:val="24"/>
        </w:rPr>
        <w:t>;</w:t>
      </w:r>
    </w:p>
    <w:p w:rsidR="00F115A7" w:rsidRPr="00116F4E" w:rsidRDefault="00F115A7" w:rsidP="00B3575F">
      <w:pPr>
        <w:pStyle w:val="Style13"/>
        <w:widowControl/>
        <w:spacing w:line="360" w:lineRule="auto"/>
        <w:ind w:right="40"/>
        <w:jc w:val="both"/>
        <w:rPr>
          <w:rStyle w:val="FontStyle413"/>
          <w:b w:val="0"/>
          <w:sz w:val="24"/>
          <w:szCs w:val="24"/>
        </w:rPr>
      </w:pPr>
      <w:r>
        <w:rPr>
          <w:rStyle w:val="FontStyle413"/>
          <w:b w:val="0"/>
          <w:sz w:val="24"/>
          <w:szCs w:val="24"/>
        </w:rPr>
        <w:t>8) последнюю «</w:t>
      </w:r>
      <w:r>
        <w:rPr>
          <w:rStyle w:val="FontStyle413"/>
          <w:b w:val="0"/>
          <w:sz w:val="24"/>
          <w:szCs w:val="24"/>
          <w:lang w:val="en-US"/>
        </w:rPr>
        <w:t>n</w:t>
      </w:r>
      <w:r w:rsidRPr="00F115A7">
        <w:rPr>
          <w:rStyle w:val="FontStyle413"/>
          <w:b w:val="0"/>
          <w:sz w:val="24"/>
          <w:szCs w:val="24"/>
        </w:rPr>
        <w:t>»-</w:t>
      </w:r>
      <w:proofErr w:type="spellStart"/>
      <w:r w:rsidRPr="00F115A7">
        <w:rPr>
          <w:rStyle w:val="FontStyle413"/>
          <w:b w:val="0"/>
          <w:sz w:val="24"/>
          <w:szCs w:val="24"/>
        </w:rPr>
        <w:t>ю</w:t>
      </w:r>
      <w:proofErr w:type="spellEnd"/>
      <w:r w:rsidRPr="00F115A7">
        <w:rPr>
          <w:rStyle w:val="FontStyle413"/>
          <w:b w:val="0"/>
          <w:sz w:val="24"/>
          <w:szCs w:val="24"/>
        </w:rPr>
        <w:t xml:space="preserve"> систему координат помещают на «</w:t>
      </w:r>
      <w:r>
        <w:rPr>
          <w:rStyle w:val="FontStyle413"/>
          <w:b w:val="0"/>
          <w:sz w:val="24"/>
          <w:szCs w:val="24"/>
          <w:lang w:val="en-US"/>
        </w:rPr>
        <w:t>n</w:t>
      </w:r>
      <w:r w:rsidRPr="00F115A7">
        <w:rPr>
          <w:rStyle w:val="FontStyle413"/>
          <w:b w:val="0"/>
          <w:sz w:val="24"/>
          <w:szCs w:val="24"/>
        </w:rPr>
        <w:t xml:space="preserve">»-м звене в </w:t>
      </w:r>
      <w:proofErr w:type="gramStart"/>
      <w:r w:rsidRPr="00F115A7">
        <w:rPr>
          <w:rStyle w:val="FontStyle413"/>
          <w:b w:val="0"/>
          <w:sz w:val="24"/>
          <w:szCs w:val="24"/>
        </w:rPr>
        <w:t>точке</w:t>
      </w:r>
      <w:proofErr w:type="gramEnd"/>
      <w:r w:rsidRPr="00F115A7">
        <w:rPr>
          <w:rStyle w:val="FontStyle413"/>
          <w:b w:val="0"/>
          <w:sz w:val="24"/>
          <w:szCs w:val="24"/>
        </w:rPr>
        <w:t xml:space="preserve"> движения </w:t>
      </w:r>
      <w:proofErr w:type="gramStart"/>
      <w:r w:rsidRPr="00F115A7">
        <w:rPr>
          <w:rStyle w:val="FontStyle413"/>
          <w:b w:val="0"/>
          <w:sz w:val="24"/>
          <w:szCs w:val="24"/>
        </w:rPr>
        <w:t>которой</w:t>
      </w:r>
      <w:proofErr w:type="gramEnd"/>
      <w:r w:rsidRPr="00F115A7">
        <w:rPr>
          <w:rStyle w:val="FontStyle413"/>
          <w:b w:val="0"/>
          <w:sz w:val="24"/>
          <w:szCs w:val="24"/>
        </w:rPr>
        <w:t xml:space="preserve"> исследуют; </w:t>
      </w:r>
    </w:p>
    <w:p w:rsidR="00F115A7" w:rsidRPr="00116F4E" w:rsidRDefault="00F115A7" w:rsidP="00B3575F">
      <w:pPr>
        <w:pStyle w:val="Style13"/>
        <w:widowControl/>
        <w:spacing w:line="360" w:lineRule="auto"/>
        <w:ind w:right="40"/>
        <w:jc w:val="both"/>
        <w:rPr>
          <w:rStyle w:val="FontStyle413"/>
          <w:b w:val="0"/>
          <w:sz w:val="24"/>
          <w:szCs w:val="24"/>
        </w:rPr>
      </w:pPr>
      <w:r w:rsidRPr="00F115A7">
        <w:rPr>
          <w:rStyle w:val="FontStyle413"/>
          <w:b w:val="0"/>
          <w:sz w:val="24"/>
          <w:szCs w:val="24"/>
        </w:rPr>
        <w:t xml:space="preserve">9) ось </w:t>
      </w:r>
      <w:r w:rsidRPr="00F115A7">
        <w:rPr>
          <w:rStyle w:val="FontStyle413"/>
          <w:b w:val="0"/>
          <w:position w:val="-12"/>
          <w:sz w:val="24"/>
          <w:szCs w:val="24"/>
        </w:rPr>
        <w:object w:dxaOrig="260" w:dyaOrig="360">
          <v:shape id="_x0000_i28737" type="#_x0000_t75" style="width:13pt;height:19pt" o:ole="">
            <v:imagedata r:id="rId125" o:title=""/>
          </v:shape>
          <o:OLEObject Type="Embed" ProgID="Equation.DSMT4" ShapeID="_x0000_i28737" DrawAspect="Content" ObjectID="_1337550340" r:id="rId126"/>
        </w:object>
      </w:r>
      <w:r w:rsidRPr="00F115A7">
        <w:rPr>
          <w:rStyle w:val="FontStyle413"/>
          <w:b w:val="0"/>
          <w:sz w:val="24"/>
          <w:szCs w:val="24"/>
        </w:rPr>
        <w:t xml:space="preserve"> направ</w:t>
      </w:r>
      <w:r w:rsidRPr="00F115A7">
        <w:rPr>
          <w:rStyle w:val="FontStyle413"/>
          <w:b w:val="0"/>
          <w:sz w:val="24"/>
          <w:szCs w:val="24"/>
        </w:rPr>
        <w:softHyphen/>
        <w:t xml:space="preserve">ляют параллельно оси </w:t>
      </w:r>
      <w:r w:rsidRPr="00F115A7">
        <w:rPr>
          <w:rStyle w:val="FontStyle413"/>
          <w:b w:val="0"/>
          <w:position w:val="-12"/>
          <w:sz w:val="24"/>
          <w:szCs w:val="24"/>
        </w:rPr>
        <w:object w:dxaOrig="400" w:dyaOrig="360">
          <v:shape id="_x0000_i28738" type="#_x0000_t75" style="width:20pt;height:19pt" o:ole="">
            <v:imagedata r:id="rId127" o:title=""/>
          </v:shape>
          <o:OLEObject Type="Embed" ProgID="Equation.DSMT4" ShapeID="_x0000_i28738" DrawAspect="Content" ObjectID="_1337550341" r:id="rId128"/>
        </w:object>
      </w:r>
      <w:r w:rsidRPr="00F115A7">
        <w:rPr>
          <w:rStyle w:val="FontStyle413"/>
          <w:b w:val="0"/>
          <w:sz w:val="24"/>
          <w:szCs w:val="24"/>
        </w:rPr>
        <w:t>,</w:t>
      </w:r>
      <w:r w:rsidRPr="00F115A7">
        <w:rPr>
          <w:rStyle w:val="FontStyle413"/>
          <w:b w:val="0"/>
          <w:i/>
          <w:iCs/>
          <w:sz w:val="24"/>
          <w:szCs w:val="24"/>
        </w:rPr>
        <w:t xml:space="preserve"> </w:t>
      </w:r>
      <w:r>
        <w:rPr>
          <w:rStyle w:val="FontStyle413"/>
          <w:b w:val="0"/>
          <w:sz w:val="24"/>
          <w:szCs w:val="24"/>
        </w:rPr>
        <w:t>две д</w:t>
      </w:r>
      <w:r w:rsidRPr="00F115A7">
        <w:rPr>
          <w:rStyle w:val="FontStyle413"/>
          <w:b w:val="0"/>
          <w:sz w:val="24"/>
          <w:szCs w:val="24"/>
        </w:rPr>
        <w:t>ругие оси направляют про</w:t>
      </w:r>
      <w:r w:rsidRPr="00F115A7">
        <w:rPr>
          <w:rStyle w:val="FontStyle413"/>
          <w:b w:val="0"/>
          <w:sz w:val="24"/>
          <w:szCs w:val="24"/>
        </w:rPr>
        <w:softHyphen/>
        <w:t>извольно, но так, чтобы система координат была правой.</w:t>
      </w:r>
    </w:p>
    <w:p w:rsidR="00AA2947" w:rsidRDefault="00AA2947" w:rsidP="00B3575F">
      <w:pPr>
        <w:pStyle w:val="Style13"/>
        <w:widowControl/>
        <w:spacing w:line="360" w:lineRule="auto"/>
        <w:ind w:right="40"/>
        <w:jc w:val="both"/>
        <w:rPr>
          <w:rStyle w:val="FontStyle413"/>
          <w:b w:val="0"/>
          <w:sz w:val="24"/>
          <w:szCs w:val="24"/>
          <w:lang w:val="en-US"/>
        </w:rPr>
      </w:pPr>
      <w:r>
        <w:rPr>
          <w:b/>
          <w:noProof/>
          <w:sz w:val="16"/>
          <w:szCs w:val="16"/>
        </w:rPr>
        <w:drawing>
          <wp:inline distT="0" distB="0" distL="0" distR="0">
            <wp:extent cx="4772025" cy="2295525"/>
            <wp:effectExtent l="19050" t="0" r="952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29" cstate="print"/>
                    <a:srcRect/>
                    <a:stretch>
                      <a:fillRect/>
                    </a:stretch>
                  </pic:blipFill>
                  <pic:spPr bwMode="auto">
                    <a:xfrm>
                      <a:off x="0" y="0"/>
                      <a:ext cx="4772025" cy="2295525"/>
                    </a:xfrm>
                    <a:prstGeom prst="rect">
                      <a:avLst/>
                    </a:prstGeom>
                    <a:noFill/>
                    <a:ln w="9525">
                      <a:noFill/>
                      <a:miter lim="800000"/>
                      <a:headEnd/>
                      <a:tailEnd/>
                    </a:ln>
                  </pic:spPr>
                </pic:pic>
              </a:graphicData>
            </a:graphic>
          </wp:inline>
        </w:drawing>
      </w:r>
    </w:p>
    <w:p w:rsidR="00B923C4" w:rsidRDefault="00ED42E0" w:rsidP="00B3575F">
      <w:pPr>
        <w:pStyle w:val="Style282"/>
        <w:widowControl/>
        <w:spacing w:before="97"/>
        <w:rPr>
          <w:rStyle w:val="FontStyle413"/>
          <w:b w:val="0"/>
          <w:sz w:val="24"/>
          <w:szCs w:val="24"/>
        </w:rPr>
      </w:pPr>
      <w:r w:rsidRPr="00052474">
        <w:rPr>
          <w:rStyle w:val="FontStyle413"/>
          <w:b w:val="0"/>
          <w:sz w:val="24"/>
          <w:szCs w:val="24"/>
        </w:rPr>
        <w:t>Рис. 2.6.3.2</w:t>
      </w:r>
      <w:r w:rsidR="00052474" w:rsidRPr="00052474">
        <w:rPr>
          <w:rStyle w:val="FontStyle413"/>
          <w:b w:val="0"/>
          <w:sz w:val="24"/>
          <w:szCs w:val="24"/>
        </w:rPr>
        <w:t xml:space="preserve"> Схема расположения систем координат “</w:t>
      </w:r>
      <w:proofErr w:type="spellStart"/>
      <w:r w:rsidR="00052474" w:rsidRPr="00052474">
        <w:rPr>
          <w:rStyle w:val="FontStyle413"/>
          <w:b w:val="0"/>
          <w:sz w:val="24"/>
          <w:szCs w:val="24"/>
        </w:rPr>
        <w:t>a</w:t>
      </w:r>
      <w:proofErr w:type="spellEnd"/>
      <w:r w:rsidR="00052474" w:rsidRPr="00052474">
        <w:rPr>
          <w:rStyle w:val="FontStyle413"/>
          <w:b w:val="0"/>
          <w:sz w:val="24"/>
          <w:szCs w:val="24"/>
        </w:rPr>
        <w:t>” (</w:t>
      </w:r>
      <w:r w:rsidR="00052474" w:rsidRPr="00052474">
        <w:rPr>
          <w:rStyle w:val="FontStyle413"/>
          <w:b w:val="0"/>
          <w:sz w:val="24"/>
          <w:szCs w:val="24"/>
        </w:rPr>
        <w:object w:dxaOrig="880" w:dyaOrig="360">
          <v:shape id="_x0000_i28739" type="#_x0000_t75" style="width:44pt;height:19pt" o:ole="">
            <v:imagedata r:id="rId130" o:title=""/>
          </v:shape>
          <o:OLEObject Type="Embed" ProgID="Equation.DSMT4" ShapeID="_x0000_i28739" DrawAspect="Content" ObjectID="_1337550342" r:id="rId131"/>
        </w:object>
      </w:r>
      <w:r w:rsidR="00052474" w:rsidRPr="00052474">
        <w:rPr>
          <w:rStyle w:val="FontStyle413"/>
          <w:b w:val="0"/>
          <w:sz w:val="24"/>
          <w:szCs w:val="24"/>
        </w:rPr>
        <w:t>) и “</w:t>
      </w:r>
      <w:proofErr w:type="spellStart"/>
      <w:r w:rsidR="00052474" w:rsidRPr="00052474">
        <w:rPr>
          <w:rStyle w:val="FontStyle413"/>
          <w:b w:val="0"/>
          <w:sz w:val="24"/>
          <w:szCs w:val="24"/>
        </w:rPr>
        <w:t>b</w:t>
      </w:r>
      <w:proofErr w:type="spellEnd"/>
      <w:r w:rsidR="00052474" w:rsidRPr="00052474">
        <w:rPr>
          <w:rStyle w:val="FontStyle413"/>
          <w:b w:val="0"/>
          <w:sz w:val="24"/>
          <w:szCs w:val="24"/>
        </w:rPr>
        <w:t>”(</w:t>
      </w:r>
      <w:r w:rsidR="00052474" w:rsidRPr="00052474">
        <w:rPr>
          <w:rStyle w:val="FontStyle413"/>
          <w:b w:val="0"/>
          <w:sz w:val="24"/>
          <w:szCs w:val="24"/>
        </w:rPr>
        <w:object w:dxaOrig="859" w:dyaOrig="360">
          <v:shape id="_x0000_i28740" type="#_x0000_t75" style="width:43pt;height:19pt" o:ole="">
            <v:imagedata r:id="rId132" o:title=""/>
          </v:shape>
          <o:OLEObject Type="Embed" ProgID="Equation.DSMT4" ShapeID="_x0000_i28740" DrawAspect="Content" ObjectID="_1337550343" r:id="rId133"/>
        </w:object>
      </w:r>
      <w:r w:rsidR="00052474" w:rsidRPr="00052474">
        <w:rPr>
          <w:rStyle w:val="FontStyle413"/>
          <w:b w:val="0"/>
          <w:sz w:val="24"/>
          <w:szCs w:val="24"/>
        </w:rPr>
        <w:t xml:space="preserve">); </w:t>
      </w:r>
    </w:p>
    <w:p w:rsidR="00365BBC" w:rsidRPr="004F4EE7" w:rsidRDefault="00ED42E0" w:rsidP="00B3575F">
      <w:pPr>
        <w:pStyle w:val="Style282"/>
        <w:widowControl/>
        <w:spacing w:before="97"/>
        <w:rPr>
          <w:rStyle w:val="FontStyle413"/>
          <w:b w:val="0"/>
          <w:sz w:val="24"/>
          <w:szCs w:val="24"/>
        </w:rPr>
      </w:pPr>
      <w:r w:rsidRPr="00052474">
        <w:rPr>
          <w:rStyle w:val="FontStyle413"/>
          <w:b w:val="0"/>
          <w:sz w:val="24"/>
          <w:szCs w:val="24"/>
        </w:rPr>
        <w:t>2.6.3.3</w:t>
      </w:r>
      <w:r w:rsidR="00052474" w:rsidRPr="00052474">
        <w:rPr>
          <w:rStyle w:val="FontStyle413"/>
          <w:b w:val="0"/>
          <w:sz w:val="24"/>
          <w:szCs w:val="24"/>
        </w:rPr>
        <w:t xml:space="preserve"> Перевод системы координат “i-1” в локальную систему координат “</w:t>
      </w:r>
      <w:proofErr w:type="spellStart"/>
      <w:r w:rsidR="00052474" w:rsidRPr="00052474">
        <w:rPr>
          <w:rStyle w:val="FontStyle413"/>
          <w:b w:val="0"/>
          <w:sz w:val="24"/>
          <w:szCs w:val="24"/>
        </w:rPr>
        <w:t>i</w:t>
      </w:r>
      <w:proofErr w:type="spellEnd"/>
      <w:r w:rsidR="00052474" w:rsidRPr="00052474">
        <w:rPr>
          <w:rStyle w:val="FontStyle413"/>
          <w:b w:val="0"/>
          <w:sz w:val="24"/>
          <w:szCs w:val="24"/>
        </w:rPr>
        <w:t>”</w:t>
      </w:r>
    </w:p>
    <w:p w:rsidR="00052474" w:rsidRPr="004F4EE7" w:rsidRDefault="00052474" w:rsidP="00B3575F">
      <w:pPr>
        <w:pStyle w:val="Style282"/>
        <w:widowControl/>
        <w:spacing w:before="97"/>
        <w:rPr>
          <w:rStyle w:val="FontStyle413"/>
          <w:sz w:val="24"/>
          <w:szCs w:val="24"/>
        </w:rPr>
      </w:pPr>
    </w:p>
    <w:p w:rsidR="00F115A7" w:rsidRPr="00F115A7" w:rsidRDefault="00F115A7" w:rsidP="00B3575F">
      <w:pPr>
        <w:pStyle w:val="Style13"/>
        <w:widowControl/>
        <w:spacing w:line="360" w:lineRule="auto"/>
        <w:ind w:right="40"/>
        <w:jc w:val="both"/>
        <w:rPr>
          <w:rStyle w:val="FontStyle413"/>
          <w:b w:val="0"/>
          <w:sz w:val="24"/>
          <w:szCs w:val="24"/>
        </w:rPr>
      </w:pPr>
      <w:r w:rsidRPr="00F115A7">
        <w:rPr>
          <w:rStyle w:val="FontStyle413"/>
          <w:b w:val="0"/>
          <w:sz w:val="24"/>
          <w:szCs w:val="24"/>
        </w:rPr>
        <w:t>При таком задании систем координат и направлении коор</w:t>
      </w:r>
      <w:r w:rsidRPr="00F115A7">
        <w:rPr>
          <w:rStyle w:val="FontStyle413"/>
          <w:b w:val="0"/>
          <w:sz w:val="24"/>
          <w:szCs w:val="24"/>
        </w:rPr>
        <w:softHyphen/>
      </w:r>
      <w:r>
        <w:rPr>
          <w:rStyle w:val="FontStyle413"/>
          <w:b w:val="0"/>
          <w:sz w:val="24"/>
          <w:szCs w:val="24"/>
        </w:rPr>
        <w:t>динатных осей можно перевести «</w:t>
      </w:r>
      <w:proofErr w:type="spellStart"/>
      <w:r>
        <w:rPr>
          <w:rStyle w:val="FontStyle413"/>
          <w:b w:val="0"/>
          <w:sz w:val="24"/>
          <w:szCs w:val="24"/>
          <w:lang w:val="en-US"/>
        </w:rPr>
        <w:t>i</w:t>
      </w:r>
      <w:proofErr w:type="spellEnd"/>
      <w:r w:rsidRPr="00F115A7">
        <w:rPr>
          <w:rStyle w:val="FontStyle413"/>
          <w:b w:val="0"/>
          <w:sz w:val="24"/>
          <w:szCs w:val="24"/>
        </w:rPr>
        <w:t>-1» сист</w:t>
      </w:r>
      <w:r w:rsidR="0075311D">
        <w:rPr>
          <w:rStyle w:val="FontStyle413"/>
          <w:b w:val="0"/>
          <w:sz w:val="24"/>
          <w:szCs w:val="24"/>
        </w:rPr>
        <w:t>ему координат в «</w:t>
      </w:r>
      <w:proofErr w:type="spellStart"/>
      <w:r w:rsidR="0075311D">
        <w:rPr>
          <w:rStyle w:val="FontStyle413"/>
          <w:b w:val="0"/>
          <w:sz w:val="24"/>
          <w:szCs w:val="24"/>
        </w:rPr>
        <w:t>i</w:t>
      </w:r>
      <w:proofErr w:type="spellEnd"/>
      <w:r w:rsidRPr="00F115A7">
        <w:rPr>
          <w:rStyle w:val="FontStyle413"/>
          <w:b w:val="0"/>
          <w:sz w:val="24"/>
          <w:szCs w:val="24"/>
        </w:rPr>
        <w:t xml:space="preserve">» систему координат, выполнив два поворота и два переноса осей координат (рис. </w:t>
      </w:r>
      <w:r w:rsidR="00052474" w:rsidRPr="00052474">
        <w:rPr>
          <w:rStyle w:val="FontStyle413"/>
          <w:b w:val="0"/>
          <w:sz w:val="24"/>
          <w:szCs w:val="24"/>
        </w:rPr>
        <w:t>2.6.3.3</w:t>
      </w:r>
      <w:r w:rsidRPr="00F115A7">
        <w:rPr>
          <w:rStyle w:val="FontStyle413"/>
          <w:b w:val="0"/>
          <w:sz w:val="24"/>
          <w:szCs w:val="24"/>
        </w:rPr>
        <w:t>):</w:t>
      </w:r>
    </w:p>
    <w:p w:rsidR="00F115A7" w:rsidRDefault="00F115A7" w:rsidP="00B3575F">
      <w:pPr>
        <w:pStyle w:val="Style13"/>
        <w:widowControl/>
        <w:spacing w:line="360" w:lineRule="auto"/>
        <w:ind w:right="40"/>
        <w:jc w:val="both"/>
        <w:rPr>
          <w:rStyle w:val="FontStyle413"/>
          <w:b w:val="0"/>
          <w:sz w:val="24"/>
          <w:szCs w:val="24"/>
        </w:rPr>
      </w:pPr>
      <w:r w:rsidRPr="00F115A7">
        <w:rPr>
          <w:rStyle w:val="FontStyle413"/>
          <w:b w:val="0"/>
          <w:sz w:val="24"/>
          <w:szCs w:val="24"/>
        </w:rPr>
        <w:t>поворот осей (</w:t>
      </w:r>
      <w:proofErr w:type="spellStart"/>
      <w:r w:rsidR="00863120">
        <w:rPr>
          <w:rStyle w:val="FontStyle413"/>
          <w:b w:val="0"/>
          <w:sz w:val="24"/>
          <w:szCs w:val="24"/>
          <w:lang w:val="en-US"/>
        </w:rPr>
        <w:t>i</w:t>
      </w:r>
      <w:proofErr w:type="spellEnd"/>
      <w:r w:rsidRPr="00F115A7">
        <w:rPr>
          <w:rStyle w:val="FontStyle413"/>
          <w:b w:val="0"/>
          <w:sz w:val="24"/>
          <w:szCs w:val="24"/>
        </w:rPr>
        <w:t>-1)-</w:t>
      </w:r>
      <w:proofErr w:type="spellStart"/>
      <w:r w:rsidRPr="00F115A7">
        <w:rPr>
          <w:rStyle w:val="FontStyle413"/>
          <w:b w:val="0"/>
          <w:sz w:val="24"/>
          <w:szCs w:val="24"/>
        </w:rPr>
        <w:t>й</w:t>
      </w:r>
      <w:proofErr w:type="spellEnd"/>
      <w:r w:rsidRPr="00F115A7">
        <w:rPr>
          <w:rStyle w:val="FontStyle413"/>
          <w:b w:val="0"/>
          <w:sz w:val="24"/>
          <w:szCs w:val="24"/>
        </w:rPr>
        <w:t xml:space="preserve"> системы координат относительно оси </w:t>
      </w:r>
      <w:r w:rsidR="00863120" w:rsidRPr="00F115A7">
        <w:rPr>
          <w:rStyle w:val="FontStyle413"/>
          <w:b w:val="0"/>
          <w:position w:val="-12"/>
          <w:sz w:val="24"/>
          <w:szCs w:val="24"/>
        </w:rPr>
        <w:object w:dxaOrig="360" w:dyaOrig="360">
          <v:shape id="_x0000_i28741" type="#_x0000_t75" style="width:19pt;height:19pt" o:ole="">
            <v:imagedata r:id="rId134" o:title=""/>
          </v:shape>
          <o:OLEObject Type="Embed" ProgID="Equation.DSMT4" ShapeID="_x0000_i28741" DrawAspect="Content" ObjectID="_1337550344" r:id="rId135"/>
        </w:object>
      </w:r>
      <w:r w:rsidRPr="00F115A7">
        <w:rPr>
          <w:rStyle w:val="FontStyle413"/>
          <w:b w:val="0"/>
          <w:i/>
          <w:iCs/>
          <w:sz w:val="24"/>
          <w:szCs w:val="24"/>
        </w:rPr>
        <w:t xml:space="preserve"> </w:t>
      </w:r>
      <w:r w:rsidR="00863120">
        <w:rPr>
          <w:rStyle w:val="FontStyle413"/>
          <w:b w:val="0"/>
          <w:sz w:val="24"/>
          <w:szCs w:val="24"/>
        </w:rPr>
        <w:t xml:space="preserve">на угол </w:t>
      </w:r>
      <w:r w:rsidR="00863120">
        <w:rPr>
          <w:rStyle w:val="FontStyle413"/>
          <w:rFonts w:ascii="Cambria Math" w:hAnsi="Cambria Math"/>
          <w:b w:val="0"/>
          <w:sz w:val="24"/>
          <w:szCs w:val="24"/>
        </w:rPr>
        <w:t>θ</w:t>
      </w:r>
      <w:r w:rsidRPr="00F115A7">
        <w:rPr>
          <w:rStyle w:val="FontStyle413"/>
          <w:b w:val="0"/>
          <w:sz w:val="24"/>
          <w:szCs w:val="24"/>
        </w:rPr>
        <w:t xml:space="preserve"> так, чтобы оси </w:t>
      </w:r>
      <w:r w:rsidR="00863120" w:rsidRPr="00FC6413">
        <w:rPr>
          <w:rStyle w:val="FontStyle413"/>
          <w:b w:val="0"/>
          <w:position w:val="-12"/>
          <w:sz w:val="24"/>
          <w:szCs w:val="24"/>
        </w:rPr>
        <w:object w:dxaOrig="360" w:dyaOrig="360">
          <v:shape id="_x0000_i28742" type="#_x0000_t75" style="width:19pt;height:19pt" o:ole="">
            <v:imagedata r:id="rId136" o:title=""/>
          </v:shape>
          <o:OLEObject Type="Embed" ProgID="Equation.DSMT4" ShapeID="_x0000_i28742" DrawAspect="Content" ObjectID="_1337550345" r:id="rId137"/>
        </w:object>
      </w:r>
      <w:r w:rsidR="00863120" w:rsidRPr="00F115A7">
        <w:rPr>
          <w:rStyle w:val="FontStyle413"/>
          <w:b w:val="0"/>
          <w:sz w:val="24"/>
          <w:szCs w:val="24"/>
        </w:rPr>
        <w:t xml:space="preserve"> </w:t>
      </w:r>
      <w:r w:rsidR="00863120">
        <w:rPr>
          <w:rStyle w:val="FontStyle413"/>
          <w:b w:val="0"/>
          <w:sz w:val="24"/>
          <w:szCs w:val="24"/>
        </w:rPr>
        <w:t xml:space="preserve">и </w:t>
      </w:r>
      <w:r w:rsidR="00863120" w:rsidRPr="00FC6413">
        <w:rPr>
          <w:rStyle w:val="FontStyle413"/>
          <w:b w:val="0"/>
          <w:position w:val="-12"/>
          <w:sz w:val="24"/>
          <w:szCs w:val="24"/>
        </w:rPr>
        <w:object w:dxaOrig="240" w:dyaOrig="360">
          <v:shape id="_x0000_i28743" type="#_x0000_t75" style="width:11pt;height:19pt" o:ole="">
            <v:imagedata r:id="rId117" o:title=""/>
          </v:shape>
          <o:OLEObject Type="Embed" ProgID="Equation.DSMT4" ShapeID="_x0000_i28743" DrawAspect="Content" ObjectID="_1337550346" r:id="rId138"/>
        </w:object>
      </w:r>
      <w:r w:rsidR="00863120" w:rsidRPr="00F115A7">
        <w:rPr>
          <w:rStyle w:val="FontStyle413"/>
          <w:b w:val="0"/>
          <w:sz w:val="24"/>
          <w:szCs w:val="24"/>
        </w:rPr>
        <w:t xml:space="preserve"> </w:t>
      </w:r>
      <w:r w:rsidRPr="00F115A7">
        <w:rPr>
          <w:rStyle w:val="FontStyle413"/>
          <w:b w:val="0"/>
          <w:sz w:val="24"/>
          <w:szCs w:val="24"/>
        </w:rPr>
        <w:t xml:space="preserve">стали </w:t>
      </w:r>
      <w:proofErr w:type="spellStart"/>
      <w:r w:rsidRPr="00F115A7">
        <w:rPr>
          <w:rStyle w:val="FontStyle413"/>
          <w:b w:val="0"/>
          <w:sz w:val="24"/>
          <w:szCs w:val="24"/>
        </w:rPr>
        <w:t>сонаправленными</w:t>
      </w:r>
      <w:proofErr w:type="spellEnd"/>
      <w:r w:rsidRPr="00F115A7">
        <w:rPr>
          <w:rStyle w:val="FontStyle413"/>
          <w:b w:val="0"/>
          <w:sz w:val="24"/>
          <w:szCs w:val="24"/>
        </w:rPr>
        <w:t>:</w:t>
      </w:r>
    </w:p>
    <w:p w:rsidR="00863120" w:rsidRDefault="003751AA" w:rsidP="00B3575F">
      <w:pPr>
        <w:pStyle w:val="Style13"/>
        <w:widowControl/>
        <w:spacing w:line="360" w:lineRule="auto"/>
        <w:ind w:right="40"/>
        <w:jc w:val="both"/>
        <w:rPr>
          <w:rStyle w:val="FontStyle413"/>
          <w:b w:val="0"/>
          <w:sz w:val="24"/>
          <w:szCs w:val="24"/>
        </w:rPr>
      </w:pPr>
      <w:r w:rsidRPr="00863120">
        <w:rPr>
          <w:rStyle w:val="FontStyle413"/>
          <w:b w:val="0"/>
          <w:position w:val="-68"/>
          <w:sz w:val="24"/>
          <w:szCs w:val="24"/>
        </w:rPr>
        <w:object w:dxaOrig="2460" w:dyaOrig="1480">
          <v:shape id="_x0000_i28744" type="#_x0000_t75" style="width:123pt;height:73pt" o:ole="">
            <v:imagedata r:id="rId139" o:title=""/>
          </v:shape>
          <o:OLEObject Type="Embed" ProgID="Equation.DSMT4" ShapeID="_x0000_i28744" DrawAspect="Content" ObjectID="_1337550347" r:id="rId140"/>
        </w:object>
      </w:r>
    </w:p>
    <w:p w:rsidR="00A34E60" w:rsidRPr="004E2AA3" w:rsidRDefault="00701BC7" w:rsidP="00B3575F">
      <w:pPr>
        <w:pStyle w:val="Style13"/>
        <w:widowControl/>
        <w:spacing w:line="360" w:lineRule="auto"/>
        <w:ind w:right="40"/>
        <w:jc w:val="both"/>
        <w:rPr>
          <w:rStyle w:val="FontStyle413"/>
          <w:b w:val="0"/>
          <w:sz w:val="24"/>
          <w:szCs w:val="24"/>
        </w:rPr>
      </w:pPr>
      <w:r w:rsidRPr="00701BC7">
        <w:rPr>
          <w:rStyle w:val="FontStyle413"/>
          <w:b w:val="0"/>
          <w:sz w:val="24"/>
          <w:szCs w:val="24"/>
        </w:rPr>
        <w:t>пе</w:t>
      </w:r>
      <w:r>
        <w:rPr>
          <w:rStyle w:val="FontStyle413"/>
          <w:b w:val="0"/>
          <w:sz w:val="24"/>
          <w:szCs w:val="24"/>
        </w:rPr>
        <w:t xml:space="preserve">ренос осей системы координат </w:t>
      </w:r>
      <w:r w:rsidRPr="00701BC7">
        <w:rPr>
          <w:rStyle w:val="FontStyle413"/>
          <w:b w:val="0"/>
          <w:sz w:val="24"/>
          <w:szCs w:val="24"/>
        </w:rPr>
        <w:t>(</w:t>
      </w:r>
      <w:proofErr w:type="spellStart"/>
      <w:r>
        <w:rPr>
          <w:rStyle w:val="FontStyle413"/>
          <w:b w:val="0"/>
          <w:sz w:val="24"/>
          <w:szCs w:val="24"/>
          <w:lang w:val="en-US"/>
        </w:rPr>
        <w:t>i</w:t>
      </w:r>
      <w:proofErr w:type="spellEnd"/>
      <w:r w:rsidRPr="00701BC7">
        <w:rPr>
          <w:rStyle w:val="FontStyle413"/>
          <w:b w:val="0"/>
          <w:sz w:val="24"/>
          <w:szCs w:val="24"/>
        </w:rPr>
        <w:t>-1)-</w:t>
      </w:r>
      <w:proofErr w:type="spellStart"/>
      <w:r w:rsidRPr="00701BC7">
        <w:rPr>
          <w:rStyle w:val="FontStyle413"/>
          <w:b w:val="0"/>
          <w:sz w:val="24"/>
          <w:szCs w:val="24"/>
        </w:rPr>
        <w:t>й</w:t>
      </w:r>
      <w:proofErr w:type="spellEnd"/>
      <w:r w:rsidRPr="00701BC7">
        <w:rPr>
          <w:rStyle w:val="FontStyle413"/>
          <w:b w:val="0"/>
          <w:sz w:val="24"/>
          <w:szCs w:val="24"/>
        </w:rPr>
        <w:t xml:space="preserve"> вдоль оси </w:t>
      </w:r>
      <w:r w:rsidRPr="00F115A7">
        <w:rPr>
          <w:rStyle w:val="FontStyle413"/>
          <w:b w:val="0"/>
          <w:position w:val="-12"/>
          <w:sz w:val="24"/>
          <w:szCs w:val="24"/>
        </w:rPr>
        <w:object w:dxaOrig="360" w:dyaOrig="360">
          <v:shape id="_x0000_i28745" type="#_x0000_t75" style="width:19pt;height:19pt" o:ole="">
            <v:imagedata r:id="rId134" o:title=""/>
          </v:shape>
          <o:OLEObject Type="Embed" ProgID="Equation.DSMT4" ShapeID="_x0000_i28745" DrawAspect="Content" ObjectID="_1337550348" r:id="rId141"/>
        </w:object>
      </w:r>
      <w:r w:rsidRPr="00701BC7">
        <w:rPr>
          <w:rStyle w:val="FontStyle413"/>
          <w:b w:val="0"/>
          <w:sz w:val="24"/>
          <w:szCs w:val="24"/>
        </w:rPr>
        <w:t xml:space="preserve">на расстояние </w:t>
      </w:r>
      <w:r w:rsidR="004E2AA3" w:rsidRPr="00F115A7">
        <w:rPr>
          <w:rStyle w:val="FontStyle413"/>
          <w:b w:val="0"/>
          <w:position w:val="-12"/>
          <w:sz w:val="24"/>
          <w:szCs w:val="24"/>
        </w:rPr>
        <w:object w:dxaOrig="220" w:dyaOrig="360">
          <v:shape id="_x0000_i28746" type="#_x0000_t75" style="width:11pt;height:19pt" o:ole="">
            <v:imagedata r:id="rId142" o:title=""/>
          </v:shape>
          <o:OLEObject Type="Embed" ProgID="Equation.DSMT4" ShapeID="_x0000_i28746" DrawAspect="Content" ObjectID="_1337550349" r:id="rId143"/>
        </w:object>
      </w:r>
      <w:r w:rsidRPr="00701BC7">
        <w:rPr>
          <w:rStyle w:val="FontStyle413"/>
          <w:b w:val="0"/>
          <w:sz w:val="24"/>
          <w:szCs w:val="24"/>
        </w:rPr>
        <w:t xml:space="preserve"> так, чтобы совместить оси </w:t>
      </w:r>
      <w:r w:rsidR="004E2AA3" w:rsidRPr="00FC6413">
        <w:rPr>
          <w:rStyle w:val="FontStyle413"/>
          <w:b w:val="0"/>
          <w:position w:val="-12"/>
          <w:sz w:val="24"/>
          <w:szCs w:val="24"/>
        </w:rPr>
        <w:object w:dxaOrig="360" w:dyaOrig="360">
          <v:shape id="_x0000_i28747" type="#_x0000_t75" style="width:19pt;height:19pt" o:ole="">
            <v:imagedata r:id="rId136" o:title=""/>
          </v:shape>
          <o:OLEObject Type="Embed" ProgID="Equation.DSMT4" ShapeID="_x0000_i28747" DrawAspect="Content" ObjectID="_1337550350" r:id="rId144"/>
        </w:object>
      </w:r>
      <w:r w:rsidR="004E2AA3" w:rsidRPr="00F115A7">
        <w:rPr>
          <w:rStyle w:val="FontStyle413"/>
          <w:b w:val="0"/>
          <w:sz w:val="24"/>
          <w:szCs w:val="24"/>
        </w:rPr>
        <w:t xml:space="preserve"> </w:t>
      </w:r>
      <w:r w:rsidR="004E2AA3">
        <w:rPr>
          <w:rStyle w:val="FontStyle413"/>
          <w:b w:val="0"/>
          <w:sz w:val="24"/>
          <w:szCs w:val="24"/>
        </w:rPr>
        <w:t xml:space="preserve">и </w:t>
      </w:r>
      <w:r w:rsidR="004E2AA3" w:rsidRPr="00FC6413">
        <w:rPr>
          <w:rStyle w:val="FontStyle413"/>
          <w:b w:val="0"/>
          <w:position w:val="-12"/>
          <w:sz w:val="24"/>
          <w:szCs w:val="24"/>
        </w:rPr>
        <w:object w:dxaOrig="240" w:dyaOrig="360">
          <v:shape id="_x0000_i28748" type="#_x0000_t75" style="width:11pt;height:19pt" o:ole="">
            <v:imagedata r:id="rId117" o:title=""/>
          </v:shape>
          <o:OLEObject Type="Embed" ProgID="Equation.DSMT4" ShapeID="_x0000_i28748" DrawAspect="Content" ObjectID="_1337550351" r:id="rId145"/>
        </w:object>
      </w:r>
      <w:r w:rsidR="004E2AA3" w:rsidRPr="004E2AA3">
        <w:rPr>
          <w:rStyle w:val="FontStyle413"/>
          <w:b w:val="0"/>
          <w:sz w:val="24"/>
          <w:szCs w:val="24"/>
        </w:rPr>
        <w:t>:</w:t>
      </w:r>
    </w:p>
    <w:p w:rsidR="004E2AA3" w:rsidRPr="00550198" w:rsidRDefault="00550198" w:rsidP="00B3575F">
      <w:pPr>
        <w:pStyle w:val="Style13"/>
        <w:widowControl/>
        <w:spacing w:line="360" w:lineRule="auto"/>
        <w:ind w:right="40"/>
        <w:jc w:val="both"/>
        <w:rPr>
          <w:rStyle w:val="FontStyle413"/>
          <w:b w:val="0"/>
          <w:sz w:val="24"/>
          <w:szCs w:val="24"/>
        </w:rPr>
      </w:pPr>
      <w:r w:rsidRPr="00550198">
        <w:rPr>
          <w:rStyle w:val="FontStyle413"/>
          <w:b w:val="0"/>
          <w:position w:val="-66"/>
          <w:sz w:val="24"/>
          <w:szCs w:val="24"/>
        </w:rPr>
        <w:object w:dxaOrig="1460" w:dyaOrig="1440">
          <v:shape id="_x0000_i28749" type="#_x0000_t75" style="width:73pt;height:1in" o:ole="">
            <v:imagedata r:id="rId146" o:title=""/>
          </v:shape>
          <o:OLEObject Type="Embed" ProgID="Equation.DSMT4" ShapeID="_x0000_i28749" DrawAspect="Content" ObjectID="_1337550352" r:id="rId147"/>
        </w:object>
      </w:r>
      <w:r w:rsidRPr="00550198">
        <w:rPr>
          <w:rStyle w:val="FontStyle413"/>
          <w:b w:val="0"/>
          <w:sz w:val="24"/>
          <w:szCs w:val="24"/>
        </w:rPr>
        <w:t>;</w:t>
      </w:r>
    </w:p>
    <w:p w:rsidR="00550198" w:rsidRPr="00116F4E" w:rsidRDefault="00550198" w:rsidP="00B3575F">
      <w:pPr>
        <w:pStyle w:val="Style261"/>
        <w:widowControl/>
        <w:spacing w:before="212" w:line="360" w:lineRule="auto"/>
        <w:ind w:firstLine="352"/>
        <w:rPr>
          <w:rStyle w:val="FontStyle412"/>
          <w:sz w:val="24"/>
          <w:szCs w:val="24"/>
        </w:rPr>
      </w:pPr>
      <w:r w:rsidRPr="00550198">
        <w:rPr>
          <w:rStyle w:val="FontStyle412"/>
          <w:sz w:val="24"/>
          <w:szCs w:val="24"/>
        </w:rPr>
        <w:lastRenderedPageBreak/>
        <w:t>перен</w:t>
      </w:r>
      <w:r>
        <w:rPr>
          <w:rStyle w:val="FontStyle412"/>
          <w:sz w:val="24"/>
          <w:szCs w:val="24"/>
        </w:rPr>
        <w:t>ос осей системы координат (</w:t>
      </w:r>
      <w:proofErr w:type="spellStart"/>
      <w:r>
        <w:rPr>
          <w:rStyle w:val="FontStyle412"/>
          <w:sz w:val="24"/>
          <w:szCs w:val="24"/>
          <w:lang w:val="en-US"/>
        </w:rPr>
        <w:t>i</w:t>
      </w:r>
      <w:proofErr w:type="spellEnd"/>
      <w:r w:rsidRPr="00550198">
        <w:rPr>
          <w:rStyle w:val="FontStyle412"/>
          <w:sz w:val="24"/>
          <w:szCs w:val="24"/>
        </w:rPr>
        <w:t>-1)-</w:t>
      </w:r>
      <w:proofErr w:type="spellStart"/>
      <w:r w:rsidRPr="00550198">
        <w:rPr>
          <w:rStyle w:val="FontStyle412"/>
          <w:sz w:val="24"/>
          <w:szCs w:val="24"/>
        </w:rPr>
        <w:t>й</w:t>
      </w:r>
      <w:proofErr w:type="spellEnd"/>
      <w:r w:rsidRPr="00550198">
        <w:rPr>
          <w:rStyle w:val="FontStyle412"/>
          <w:sz w:val="24"/>
          <w:szCs w:val="24"/>
        </w:rPr>
        <w:t xml:space="preserve"> вдоль оси </w:t>
      </w:r>
      <w:r w:rsidRPr="00FC6413">
        <w:rPr>
          <w:rStyle w:val="FontStyle413"/>
          <w:b w:val="0"/>
          <w:position w:val="-12"/>
          <w:sz w:val="24"/>
          <w:szCs w:val="24"/>
        </w:rPr>
        <w:object w:dxaOrig="240" w:dyaOrig="360">
          <v:shape id="_x0000_i28750" type="#_x0000_t75" style="width:11pt;height:19pt" o:ole="">
            <v:imagedata r:id="rId117" o:title=""/>
          </v:shape>
          <o:OLEObject Type="Embed" ProgID="Equation.DSMT4" ShapeID="_x0000_i28750" DrawAspect="Content" ObjectID="_1337550353" r:id="rId148"/>
        </w:object>
      </w:r>
      <w:r w:rsidRPr="00550198">
        <w:rPr>
          <w:rStyle w:val="FontStyle420"/>
          <w:sz w:val="24"/>
          <w:szCs w:val="24"/>
        </w:rPr>
        <w:t xml:space="preserve"> </w:t>
      </w:r>
      <w:r w:rsidRPr="00550198">
        <w:rPr>
          <w:rStyle w:val="FontStyle412"/>
          <w:sz w:val="24"/>
          <w:szCs w:val="24"/>
        </w:rPr>
        <w:t xml:space="preserve">на расстояние </w:t>
      </w:r>
      <w:r w:rsidRPr="00550198">
        <w:rPr>
          <w:rStyle w:val="FontStyle420"/>
          <w:sz w:val="24"/>
          <w:szCs w:val="24"/>
        </w:rPr>
        <w:t>а</w:t>
      </w:r>
      <w:r w:rsidRPr="00550198">
        <w:rPr>
          <w:rStyle w:val="FontStyle420"/>
          <w:sz w:val="24"/>
          <w:szCs w:val="24"/>
          <w:vertAlign w:val="subscript"/>
        </w:rPr>
        <w:t>х</w:t>
      </w:r>
      <w:r w:rsidRPr="00550198">
        <w:rPr>
          <w:rStyle w:val="FontStyle420"/>
          <w:sz w:val="24"/>
          <w:szCs w:val="24"/>
        </w:rPr>
        <w:t xml:space="preserve"> </w:t>
      </w:r>
      <w:r>
        <w:rPr>
          <w:rStyle w:val="FontStyle412"/>
          <w:sz w:val="24"/>
          <w:szCs w:val="24"/>
        </w:rPr>
        <w:t xml:space="preserve">для совмещения начал </w:t>
      </w:r>
      <w:proofErr w:type="spellStart"/>
      <w:r>
        <w:rPr>
          <w:rStyle w:val="FontStyle412"/>
          <w:sz w:val="24"/>
          <w:szCs w:val="24"/>
          <w:lang w:val="en-US"/>
        </w:rPr>
        <w:t>i</w:t>
      </w:r>
      <w:proofErr w:type="spellEnd"/>
      <w:r w:rsidRPr="00550198">
        <w:rPr>
          <w:rStyle w:val="FontStyle412"/>
          <w:sz w:val="24"/>
          <w:szCs w:val="24"/>
        </w:rPr>
        <w:t>-</w:t>
      </w:r>
      <w:proofErr w:type="spellStart"/>
      <w:r w:rsidRPr="00550198">
        <w:rPr>
          <w:rStyle w:val="FontStyle412"/>
          <w:sz w:val="24"/>
          <w:szCs w:val="24"/>
        </w:rPr>
        <w:t>й</w:t>
      </w:r>
      <w:proofErr w:type="spellEnd"/>
      <w:r w:rsidRPr="00550198">
        <w:rPr>
          <w:rStyle w:val="FontStyle412"/>
          <w:sz w:val="24"/>
          <w:szCs w:val="24"/>
        </w:rPr>
        <w:t xml:space="preserve"> систем координат:</w:t>
      </w:r>
    </w:p>
    <w:p w:rsidR="00550198" w:rsidRPr="00550198" w:rsidRDefault="00550198" w:rsidP="00B3575F">
      <w:pPr>
        <w:pStyle w:val="Style261"/>
        <w:widowControl/>
        <w:spacing w:before="212" w:line="360" w:lineRule="auto"/>
        <w:ind w:firstLine="352"/>
        <w:rPr>
          <w:rStyle w:val="FontStyle413"/>
          <w:b w:val="0"/>
          <w:sz w:val="24"/>
          <w:szCs w:val="24"/>
        </w:rPr>
      </w:pPr>
      <w:r w:rsidRPr="00550198">
        <w:rPr>
          <w:rStyle w:val="FontStyle413"/>
          <w:b w:val="0"/>
          <w:position w:val="-68"/>
          <w:sz w:val="24"/>
          <w:szCs w:val="24"/>
        </w:rPr>
        <w:object w:dxaOrig="1540" w:dyaOrig="1480">
          <v:shape id="_x0000_i28751" type="#_x0000_t75" style="width:77pt;height:73pt" o:ole="">
            <v:imagedata r:id="rId149" o:title=""/>
          </v:shape>
          <o:OLEObject Type="Embed" ProgID="Equation.DSMT4" ShapeID="_x0000_i28751" DrawAspect="Content" ObjectID="_1337550354" r:id="rId150"/>
        </w:object>
      </w:r>
      <w:r w:rsidRPr="00550198">
        <w:rPr>
          <w:rStyle w:val="FontStyle413"/>
          <w:b w:val="0"/>
          <w:sz w:val="24"/>
          <w:szCs w:val="24"/>
        </w:rPr>
        <w:t>;</w:t>
      </w:r>
    </w:p>
    <w:p w:rsidR="00550198" w:rsidRPr="00550198" w:rsidRDefault="00550198" w:rsidP="00B3575F">
      <w:pPr>
        <w:pStyle w:val="Style261"/>
        <w:widowControl/>
        <w:spacing w:before="212" w:line="360" w:lineRule="auto"/>
        <w:ind w:firstLine="352"/>
        <w:rPr>
          <w:rStyle w:val="FontStyle412"/>
          <w:sz w:val="24"/>
          <w:szCs w:val="24"/>
        </w:rPr>
      </w:pPr>
      <w:r w:rsidRPr="00550198">
        <w:rPr>
          <w:rStyle w:val="FontStyle412"/>
          <w:sz w:val="24"/>
          <w:szCs w:val="24"/>
        </w:rPr>
        <w:t xml:space="preserve">поворот относительно оси </w:t>
      </w:r>
      <w:r w:rsidRPr="00FC6413">
        <w:rPr>
          <w:rStyle w:val="FontStyle413"/>
          <w:b w:val="0"/>
          <w:position w:val="-12"/>
          <w:sz w:val="24"/>
          <w:szCs w:val="24"/>
        </w:rPr>
        <w:object w:dxaOrig="240" w:dyaOrig="360">
          <v:shape id="_x0000_i28752" type="#_x0000_t75" style="width:11pt;height:19pt" o:ole="">
            <v:imagedata r:id="rId117" o:title=""/>
          </v:shape>
          <o:OLEObject Type="Embed" ProgID="Equation.DSMT4" ShapeID="_x0000_i28752" DrawAspect="Content" ObjectID="_1337550355" r:id="rId151"/>
        </w:object>
      </w:r>
      <w:r>
        <w:rPr>
          <w:rStyle w:val="FontStyle412"/>
          <w:sz w:val="24"/>
          <w:szCs w:val="24"/>
        </w:rPr>
        <w:t>- на угол осей (</w:t>
      </w:r>
      <w:proofErr w:type="spellStart"/>
      <w:r>
        <w:rPr>
          <w:rStyle w:val="FontStyle412"/>
          <w:sz w:val="24"/>
          <w:szCs w:val="24"/>
          <w:lang w:val="en-US"/>
        </w:rPr>
        <w:t>i</w:t>
      </w:r>
      <w:proofErr w:type="spellEnd"/>
      <w:r w:rsidRPr="00550198">
        <w:rPr>
          <w:rStyle w:val="FontStyle412"/>
          <w:sz w:val="24"/>
          <w:szCs w:val="24"/>
        </w:rPr>
        <w:t>-1)-</w:t>
      </w:r>
      <w:proofErr w:type="spellStart"/>
      <w:r w:rsidRPr="00550198">
        <w:rPr>
          <w:rStyle w:val="FontStyle412"/>
          <w:sz w:val="24"/>
          <w:szCs w:val="24"/>
        </w:rPr>
        <w:t>й</w:t>
      </w:r>
      <w:proofErr w:type="spellEnd"/>
      <w:r w:rsidRPr="00550198">
        <w:rPr>
          <w:rStyle w:val="FontStyle412"/>
          <w:sz w:val="24"/>
          <w:szCs w:val="24"/>
        </w:rPr>
        <w:t xml:space="preserve"> системы</w:t>
      </w:r>
      <w:r>
        <w:rPr>
          <w:rStyle w:val="FontStyle412"/>
          <w:sz w:val="24"/>
          <w:szCs w:val="24"/>
        </w:rPr>
        <w:t xml:space="preserve"> координат для совмещения осей </w:t>
      </w:r>
      <w:proofErr w:type="spellStart"/>
      <w:r>
        <w:rPr>
          <w:rStyle w:val="FontStyle412"/>
          <w:sz w:val="24"/>
          <w:szCs w:val="24"/>
          <w:lang w:val="en-US"/>
        </w:rPr>
        <w:t>i</w:t>
      </w:r>
      <w:proofErr w:type="spellEnd"/>
      <w:r>
        <w:rPr>
          <w:rStyle w:val="FontStyle412"/>
          <w:sz w:val="24"/>
          <w:szCs w:val="24"/>
        </w:rPr>
        <w:t>-</w:t>
      </w:r>
      <w:proofErr w:type="spellStart"/>
      <w:r>
        <w:rPr>
          <w:rStyle w:val="FontStyle412"/>
          <w:sz w:val="24"/>
          <w:szCs w:val="24"/>
        </w:rPr>
        <w:t>й</w:t>
      </w:r>
      <w:proofErr w:type="spellEnd"/>
      <w:r>
        <w:rPr>
          <w:rStyle w:val="FontStyle412"/>
          <w:sz w:val="24"/>
          <w:szCs w:val="24"/>
        </w:rPr>
        <w:t xml:space="preserve"> и (</w:t>
      </w:r>
      <w:proofErr w:type="spellStart"/>
      <w:r>
        <w:rPr>
          <w:rStyle w:val="FontStyle412"/>
          <w:sz w:val="24"/>
          <w:szCs w:val="24"/>
          <w:lang w:val="en-US"/>
        </w:rPr>
        <w:t>i</w:t>
      </w:r>
      <w:proofErr w:type="spellEnd"/>
      <w:r w:rsidRPr="00550198">
        <w:rPr>
          <w:rStyle w:val="FontStyle412"/>
          <w:sz w:val="24"/>
          <w:szCs w:val="24"/>
        </w:rPr>
        <w:t>-1)-</w:t>
      </w:r>
      <w:proofErr w:type="spellStart"/>
      <w:r w:rsidRPr="00550198">
        <w:rPr>
          <w:rStyle w:val="FontStyle412"/>
          <w:sz w:val="24"/>
          <w:szCs w:val="24"/>
        </w:rPr>
        <w:t>й</w:t>
      </w:r>
      <w:proofErr w:type="spellEnd"/>
      <w:r w:rsidRPr="00550198">
        <w:rPr>
          <w:rStyle w:val="FontStyle412"/>
          <w:sz w:val="24"/>
          <w:szCs w:val="24"/>
        </w:rPr>
        <w:t xml:space="preserve"> систем координат:</w:t>
      </w:r>
    </w:p>
    <w:p w:rsidR="00550198" w:rsidRPr="007876EA" w:rsidRDefault="00550198" w:rsidP="00B3575F">
      <w:pPr>
        <w:pStyle w:val="Style261"/>
        <w:widowControl/>
        <w:spacing w:before="212" w:line="360" w:lineRule="auto"/>
        <w:ind w:firstLine="352"/>
        <w:rPr>
          <w:rStyle w:val="FontStyle412"/>
          <w:sz w:val="24"/>
          <w:szCs w:val="24"/>
        </w:rPr>
      </w:pPr>
      <w:r w:rsidRPr="00863120">
        <w:rPr>
          <w:rStyle w:val="FontStyle413"/>
          <w:b w:val="0"/>
          <w:position w:val="-68"/>
          <w:sz w:val="24"/>
          <w:szCs w:val="24"/>
        </w:rPr>
        <w:object w:dxaOrig="2500" w:dyaOrig="1480">
          <v:shape id="_x0000_i28753" type="#_x0000_t75" style="width:125pt;height:73pt" o:ole="">
            <v:imagedata r:id="rId152" o:title=""/>
          </v:shape>
          <o:OLEObject Type="Embed" ProgID="Equation.DSMT4" ShapeID="_x0000_i28753" DrawAspect="Content" ObjectID="_1337550356" r:id="rId153"/>
        </w:object>
      </w:r>
      <w:r w:rsidRPr="007876EA">
        <w:rPr>
          <w:rStyle w:val="FontStyle413"/>
          <w:b w:val="0"/>
          <w:sz w:val="24"/>
          <w:szCs w:val="24"/>
        </w:rPr>
        <w:t>.</w:t>
      </w:r>
    </w:p>
    <w:p w:rsidR="007876EA" w:rsidRPr="00116F4E" w:rsidRDefault="007876EA" w:rsidP="00B3575F">
      <w:pPr>
        <w:pStyle w:val="Style261"/>
        <w:widowControl/>
        <w:spacing w:before="54" w:line="360" w:lineRule="auto"/>
        <w:ind w:right="318" w:firstLine="357"/>
        <w:rPr>
          <w:rStyle w:val="FontStyle412"/>
          <w:sz w:val="24"/>
          <w:szCs w:val="24"/>
        </w:rPr>
      </w:pPr>
      <w:r w:rsidRPr="007876EA">
        <w:rPr>
          <w:rStyle w:val="FontStyle412"/>
          <w:sz w:val="24"/>
          <w:szCs w:val="24"/>
        </w:rPr>
        <w:t xml:space="preserve">Матрицу однородного преобразования в </w:t>
      </w:r>
      <w:proofErr w:type="spellStart"/>
      <w:r>
        <w:rPr>
          <w:rStyle w:val="FontStyle412"/>
          <w:sz w:val="24"/>
          <w:szCs w:val="24"/>
          <w:lang w:val="en-US"/>
        </w:rPr>
        <w:t>i</w:t>
      </w:r>
      <w:proofErr w:type="spellEnd"/>
      <w:r w:rsidRPr="007876EA">
        <w:rPr>
          <w:rStyle w:val="FontStyle412"/>
          <w:sz w:val="24"/>
          <w:szCs w:val="24"/>
        </w:rPr>
        <w:t>-</w:t>
      </w:r>
      <w:proofErr w:type="spellStart"/>
      <w:r w:rsidRPr="007876EA">
        <w:rPr>
          <w:rStyle w:val="FontStyle412"/>
          <w:sz w:val="24"/>
          <w:szCs w:val="24"/>
        </w:rPr>
        <w:t>й</w:t>
      </w:r>
      <w:proofErr w:type="spellEnd"/>
      <w:r w:rsidRPr="007876EA">
        <w:rPr>
          <w:rStyle w:val="FontStyle412"/>
          <w:sz w:val="24"/>
          <w:szCs w:val="24"/>
        </w:rPr>
        <w:t xml:space="preserve"> системе коор</w:t>
      </w:r>
      <w:r w:rsidRPr="007876EA">
        <w:rPr>
          <w:rStyle w:val="FontStyle412"/>
          <w:sz w:val="24"/>
          <w:szCs w:val="24"/>
        </w:rPr>
        <w:softHyphen/>
        <w:t xml:space="preserve">динат запишем в виде: </w:t>
      </w:r>
      <w:r w:rsidRPr="007876EA">
        <w:rPr>
          <w:rStyle w:val="FontStyle412"/>
          <w:position w:val="-14"/>
          <w:sz w:val="24"/>
          <w:szCs w:val="24"/>
        </w:rPr>
        <w:object w:dxaOrig="1920" w:dyaOrig="380">
          <v:shape id="_x0000_i28754" type="#_x0000_t75" style="width:97pt;height:19pt" o:ole="">
            <v:imagedata r:id="rId154" o:title=""/>
          </v:shape>
          <o:OLEObject Type="Embed" ProgID="Equation.DSMT4" ShapeID="_x0000_i28754" DrawAspect="Content" ObjectID="_1337550357" r:id="rId155"/>
        </w:object>
      </w:r>
      <w:r w:rsidRPr="007876EA">
        <w:rPr>
          <w:rStyle w:val="FontStyle412"/>
          <w:sz w:val="24"/>
          <w:szCs w:val="24"/>
        </w:rPr>
        <w:t>(</w:t>
      </w:r>
      <w:r w:rsidR="00835A44">
        <w:rPr>
          <w:rStyle w:val="FontStyle412"/>
          <w:sz w:val="24"/>
          <w:szCs w:val="24"/>
        </w:rPr>
        <w:t>2.5</w:t>
      </w:r>
      <w:r w:rsidRPr="007876EA">
        <w:rPr>
          <w:rStyle w:val="FontStyle412"/>
          <w:sz w:val="24"/>
          <w:szCs w:val="24"/>
        </w:rPr>
        <w:t>)</w:t>
      </w:r>
    </w:p>
    <w:p w:rsidR="007876EA" w:rsidRDefault="007876EA" w:rsidP="00B3575F">
      <w:pPr>
        <w:pStyle w:val="Style261"/>
        <w:widowControl/>
        <w:spacing w:before="54" w:line="360" w:lineRule="auto"/>
        <w:ind w:right="318" w:firstLine="357"/>
        <w:rPr>
          <w:rStyle w:val="FontStyle412"/>
          <w:sz w:val="24"/>
          <w:szCs w:val="24"/>
        </w:rPr>
      </w:pPr>
      <w:r>
        <w:rPr>
          <w:rStyle w:val="FontStyle412"/>
          <w:sz w:val="24"/>
          <w:szCs w:val="24"/>
        </w:rPr>
        <w:t>В итоге имеем:</w:t>
      </w:r>
    </w:p>
    <w:p w:rsidR="007876EA" w:rsidRDefault="00116F4E" w:rsidP="00B3575F">
      <w:pPr>
        <w:pStyle w:val="Style261"/>
        <w:widowControl/>
        <w:spacing w:before="54" w:line="360" w:lineRule="auto"/>
        <w:ind w:right="318" w:firstLine="357"/>
        <w:rPr>
          <w:rStyle w:val="FontStyle413"/>
          <w:b w:val="0"/>
          <w:position w:val="-14"/>
          <w:sz w:val="24"/>
          <w:szCs w:val="24"/>
        </w:rPr>
      </w:pPr>
      <w:r w:rsidRPr="00116F4E">
        <w:rPr>
          <w:rStyle w:val="FontStyle413"/>
          <w:b w:val="0"/>
          <w:position w:val="-68"/>
          <w:sz w:val="24"/>
          <w:szCs w:val="24"/>
        </w:rPr>
        <w:object w:dxaOrig="5200" w:dyaOrig="1480">
          <v:shape id="_x0000_i28755" type="#_x0000_t75" style="width:261pt;height:73pt" o:ole="">
            <v:imagedata r:id="rId156" o:title=""/>
          </v:shape>
          <o:OLEObject Type="Embed" ProgID="Equation.DSMT4" ShapeID="_x0000_i28755" DrawAspect="Content" ObjectID="_1337550358" r:id="rId157"/>
        </w:object>
      </w:r>
      <w:r>
        <w:rPr>
          <w:rStyle w:val="FontStyle413"/>
          <w:b w:val="0"/>
          <w:position w:val="-14"/>
          <w:sz w:val="24"/>
          <w:szCs w:val="24"/>
        </w:rPr>
        <w:t>(</w:t>
      </w:r>
      <w:r w:rsidR="00835A44">
        <w:rPr>
          <w:rStyle w:val="FontStyle413"/>
          <w:b w:val="0"/>
          <w:position w:val="-14"/>
          <w:sz w:val="24"/>
          <w:szCs w:val="24"/>
        </w:rPr>
        <w:t>2.6</w:t>
      </w:r>
      <w:r>
        <w:rPr>
          <w:rStyle w:val="FontStyle413"/>
          <w:b w:val="0"/>
          <w:position w:val="-14"/>
          <w:sz w:val="24"/>
          <w:szCs w:val="24"/>
        </w:rPr>
        <w:t>)</w:t>
      </w:r>
    </w:p>
    <w:p w:rsidR="00116F4E" w:rsidRPr="00116F4E" w:rsidRDefault="00116F4E" w:rsidP="00B3575F">
      <w:pPr>
        <w:pStyle w:val="Style261"/>
        <w:widowControl/>
        <w:spacing w:before="54" w:line="360" w:lineRule="auto"/>
        <w:ind w:right="318" w:firstLine="357"/>
        <w:rPr>
          <w:rStyle w:val="FontStyle412"/>
          <w:sz w:val="24"/>
          <w:szCs w:val="24"/>
        </w:rPr>
      </w:pPr>
      <w:r w:rsidRPr="00116F4E">
        <w:rPr>
          <w:rStyle w:val="FontStyle412"/>
          <w:sz w:val="24"/>
          <w:szCs w:val="24"/>
        </w:rPr>
        <w:t>Пусть точка</w:t>
      </w:r>
      <w:r>
        <w:rPr>
          <w:rStyle w:val="FontStyle412"/>
          <w:sz w:val="24"/>
          <w:szCs w:val="24"/>
        </w:rPr>
        <w:t xml:space="preserve"> </w:t>
      </w:r>
      <w:proofErr w:type="spellStart"/>
      <w:r>
        <w:rPr>
          <w:rStyle w:val="FontStyle412"/>
          <w:sz w:val="24"/>
          <w:szCs w:val="24"/>
        </w:rPr>
        <w:t>p</w:t>
      </w:r>
      <w:proofErr w:type="spellEnd"/>
      <w:r w:rsidRPr="00116F4E">
        <w:rPr>
          <w:rStyle w:val="FontStyle412"/>
          <w:sz w:val="24"/>
          <w:szCs w:val="24"/>
        </w:rPr>
        <w:t xml:space="preserve"> </w:t>
      </w:r>
      <w:r>
        <w:rPr>
          <w:rStyle w:val="FontStyle412"/>
          <w:sz w:val="24"/>
          <w:szCs w:val="24"/>
        </w:rPr>
        <w:t>находится на «</w:t>
      </w:r>
      <w:proofErr w:type="spellStart"/>
      <w:r w:rsidRPr="00116F4E">
        <w:rPr>
          <w:rStyle w:val="FontStyle412"/>
          <w:sz w:val="24"/>
          <w:szCs w:val="24"/>
        </w:rPr>
        <w:t>n</w:t>
      </w:r>
      <w:proofErr w:type="spellEnd"/>
      <w:r w:rsidRPr="00116F4E">
        <w:rPr>
          <w:rStyle w:val="FontStyle412"/>
          <w:sz w:val="24"/>
          <w:szCs w:val="24"/>
        </w:rPr>
        <w:t>»-м звене пространственной системы координат. Р</w:t>
      </w:r>
      <w:r>
        <w:rPr>
          <w:rStyle w:val="FontStyle412"/>
          <w:sz w:val="24"/>
          <w:szCs w:val="24"/>
        </w:rPr>
        <w:t>асположим в этой точке начало «</w:t>
      </w:r>
      <w:proofErr w:type="spellStart"/>
      <w:r w:rsidRPr="00116F4E">
        <w:rPr>
          <w:rStyle w:val="FontStyle412"/>
          <w:sz w:val="24"/>
          <w:szCs w:val="24"/>
        </w:rPr>
        <w:t>n</w:t>
      </w:r>
      <w:proofErr w:type="spellEnd"/>
      <w:r w:rsidRPr="00116F4E">
        <w:rPr>
          <w:rStyle w:val="FontStyle412"/>
          <w:sz w:val="24"/>
          <w:szCs w:val="24"/>
        </w:rPr>
        <w:t>»-</w:t>
      </w:r>
      <w:proofErr w:type="spellStart"/>
      <w:r w:rsidRPr="00116F4E">
        <w:rPr>
          <w:rStyle w:val="FontStyle412"/>
          <w:sz w:val="24"/>
          <w:szCs w:val="24"/>
        </w:rPr>
        <w:t>й</w:t>
      </w:r>
      <w:proofErr w:type="spellEnd"/>
      <w:r w:rsidRPr="00116F4E">
        <w:rPr>
          <w:rStyle w:val="FontStyle412"/>
          <w:sz w:val="24"/>
          <w:szCs w:val="24"/>
        </w:rPr>
        <w:t xml:space="preserve"> системы координат. Матрица </w:t>
      </w:r>
      <w:r w:rsidRPr="00116F4E">
        <w:rPr>
          <w:rStyle w:val="FontStyle412"/>
          <w:sz w:val="24"/>
          <w:szCs w:val="24"/>
        </w:rPr>
        <w:object w:dxaOrig="2140" w:dyaOrig="440">
          <v:shape id="_x0000_i28756" type="#_x0000_t75" style="width:107pt;height:21pt" o:ole="">
            <v:imagedata r:id="rId158" o:title=""/>
          </v:shape>
          <o:OLEObject Type="Embed" ProgID="Equation.DSMT4" ShapeID="_x0000_i28756" DrawAspect="Content" ObjectID="_1337550359" r:id="rId159"/>
        </w:object>
      </w:r>
      <w:r w:rsidRPr="00116F4E">
        <w:rPr>
          <w:rStyle w:val="FontStyle412"/>
          <w:sz w:val="24"/>
          <w:szCs w:val="24"/>
        </w:rPr>
        <w:t>(</w:t>
      </w:r>
      <w:r w:rsidR="00835A44">
        <w:rPr>
          <w:rStyle w:val="FontStyle412"/>
          <w:sz w:val="24"/>
          <w:szCs w:val="24"/>
        </w:rPr>
        <w:t>2.6</w:t>
      </w:r>
      <w:r w:rsidRPr="00116F4E">
        <w:rPr>
          <w:rStyle w:val="FontStyle412"/>
          <w:sz w:val="24"/>
          <w:szCs w:val="24"/>
        </w:rPr>
        <w:t>) — матрица, осуществляющая преобразование однородных ко</w:t>
      </w:r>
      <w:r w:rsidRPr="00116F4E">
        <w:rPr>
          <w:rStyle w:val="FontStyle412"/>
          <w:sz w:val="24"/>
          <w:szCs w:val="24"/>
        </w:rPr>
        <w:softHyphen/>
        <w:t xml:space="preserve">ординат точки </w:t>
      </w:r>
      <w:proofErr w:type="spellStart"/>
      <w:proofErr w:type="gramStart"/>
      <w:r w:rsidRPr="00116F4E">
        <w:rPr>
          <w:rStyle w:val="FontStyle412"/>
          <w:i/>
          <w:iCs/>
          <w:sz w:val="24"/>
          <w:szCs w:val="24"/>
        </w:rPr>
        <w:t>р</w:t>
      </w:r>
      <w:proofErr w:type="spellEnd"/>
      <w:proofErr w:type="gramEnd"/>
      <w:r w:rsidRPr="00116F4E">
        <w:rPr>
          <w:rStyle w:val="FontStyle412"/>
          <w:i/>
          <w:iCs/>
          <w:sz w:val="24"/>
          <w:szCs w:val="24"/>
        </w:rPr>
        <w:t xml:space="preserve"> </w:t>
      </w:r>
      <w:r w:rsidRPr="00116F4E">
        <w:rPr>
          <w:rStyle w:val="FontStyle412"/>
          <w:sz w:val="24"/>
          <w:szCs w:val="24"/>
        </w:rPr>
        <w:t>простра</w:t>
      </w:r>
      <w:r>
        <w:rPr>
          <w:rStyle w:val="FontStyle412"/>
          <w:sz w:val="24"/>
          <w:szCs w:val="24"/>
        </w:rPr>
        <w:t>нственной системы, заданной в «</w:t>
      </w:r>
      <w:r>
        <w:rPr>
          <w:rStyle w:val="FontStyle412"/>
          <w:sz w:val="24"/>
          <w:szCs w:val="24"/>
          <w:lang w:val="en-US"/>
        </w:rPr>
        <w:t>n</w:t>
      </w:r>
      <w:r w:rsidRPr="00116F4E">
        <w:rPr>
          <w:rStyle w:val="FontStyle412"/>
          <w:sz w:val="24"/>
          <w:szCs w:val="24"/>
        </w:rPr>
        <w:t>»-</w:t>
      </w:r>
      <w:proofErr w:type="spellStart"/>
      <w:r w:rsidRPr="00116F4E">
        <w:rPr>
          <w:rStyle w:val="FontStyle412"/>
          <w:sz w:val="24"/>
          <w:szCs w:val="24"/>
        </w:rPr>
        <w:t>й</w:t>
      </w:r>
      <w:proofErr w:type="spellEnd"/>
      <w:r w:rsidRPr="00116F4E">
        <w:rPr>
          <w:rStyle w:val="FontStyle412"/>
          <w:sz w:val="24"/>
          <w:szCs w:val="24"/>
        </w:rPr>
        <w:t xml:space="preserve"> системе координат, в неподвижную систему координат «0».</w:t>
      </w:r>
    </w:p>
    <w:p w:rsidR="00116F4E" w:rsidRPr="00FA7BA2" w:rsidRDefault="00116F4E" w:rsidP="00B3575F">
      <w:pPr>
        <w:pStyle w:val="Style261"/>
        <w:widowControl/>
        <w:spacing w:before="54" w:line="360" w:lineRule="auto"/>
        <w:ind w:right="318" w:firstLine="357"/>
        <w:rPr>
          <w:rStyle w:val="FontStyle412"/>
          <w:sz w:val="24"/>
          <w:szCs w:val="24"/>
        </w:rPr>
      </w:pPr>
      <w:r w:rsidRPr="00116F4E">
        <w:rPr>
          <w:rStyle w:val="FontStyle412"/>
          <w:sz w:val="24"/>
          <w:szCs w:val="24"/>
        </w:rPr>
        <w:t>Перемножив матрицы, стоящие в правой части выражения (</w:t>
      </w:r>
      <w:r w:rsidR="00835A44">
        <w:rPr>
          <w:rStyle w:val="FontStyle412"/>
          <w:sz w:val="24"/>
          <w:szCs w:val="24"/>
        </w:rPr>
        <w:t>2.6</w:t>
      </w:r>
      <w:r w:rsidRPr="00116F4E">
        <w:rPr>
          <w:rStyle w:val="FontStyle412"/>
          <w:sz w:val="24"/>
          <w:szCs w:val="24"/>
        </w:rPr>
        <w:t>), получим матрицу</w:t>
      </w:r>
    </w:p>
    <w:p w:rsidR="00116F4E" w:rsidRDefault="00116F4E" w:rsidP="00B3575F">
      <w:pPr>
        <w:pStyle w:val="Style261"/>
        <w:widowControl/>
        <w:spacing w:before="54" w:line="360" w:lineRule="auto"/>
        <w:ind w:right="318" w:firstLine="357"/>
        <w:rPr>
          <w:rStyle w:val="FontStyle412"/>
          <w:sz w:val="24"/>
          <w:szCs w:val="24"/>
          <w:lang w:val="en-US"/>
        </w:rPr>
      </w:pPr>
      <w:r w:rsidRPr="00116F4E">
        <w:rPr>
          <w:rStyle w:val="FontStyle412"/>
          <w:position w:val="-56"/>
          <w:sz w:val="24"/>
          <w:szCs w:val="24"/>
          <w:lang w:val="en-US"/>
        </w:rPr>
        <w:object w:dxaOrig="2520" w:dyaOrig="1240">
          <v:shape id="_x0000_i28757" type="#_x0000_t75" style="width:127pt;height:62pt" o:ole="">
            <v:imagedata r:id="rId160" o:title=""/>
          </v:shape>
          <o:OLEObject Type="Embed" ProgID="Equation.DSMT4" ShapeID="_x0000_i28757" DrawAspect="Content" ObjectID="_1337550360" r:id="rId161"/>
        </w:object>
      </w:r>
    </w:p>
    <w:p w:rsidR="00DE1D99" w:rsidRPr="00DE1D99" w:rsidRDefault="00DE1D99" w:rsidP="00B3575F">
      <w:pPr>
        <w:pStyle w:val="Style261"/>
        <w:widowControl/>
        <w:spacing w:before="54" w:line="360" w:lineRule="auto"/>
        <w:ind w:right="318" w:firstLine="0"/>
        <w:rPr>
          <w:rStyle w:val="FontStyle412"/>
          <w:sz w:val="24"/>
          <w:szCs w:val="24"/>
        </w:rPr>
      </w:pPr>
      <w:r w:rsidRPr="00DE1D99">
        <w:rPr>
          <w:rStyle w:val="FontStyle412"/>
          <w:sz w:val="24"/>
          <w:szCs w:val="24"/>
        </w:rPr>
        <w:t>где</w:t>
      </w:r>
      <w:r w:rsidRPr="00DE1D99">
        <w:rPr>
          <w:rStyle w:val="FontStyle412"/>
          <w:position w:val="-12"/>
          <w:sz w:val="24"/>
          <w:szCs w:val="24"/>
        </w:rPr>
        <w:object w:dxaOrig="440" w:dyaOrig="360">
          <v:shape id="_x0000_i28758" type="#_x0000_t75" style="width:21pt;height:19pt" o:ole="">
            <v:imagedata r:id="rId162" o:title=""/>
          </v:shape>
          <o:OLEObject Type="Embed" ProgID="Equation.DSMT4" ShapeID="_x0000_i28758" DrawAspect="Content" ObjectID="_1337550361" r:id="rId163"/>
        </w:object>
      </w:r>
      <w:r w:rsidRPr="00DE1D99">
        <w:rPr>
          <w:rStyle w:val="FontStyle412"/>
          <w:sz w:val="24"/>
          <w:szCs w:val="24"/>
        </w:rPr>
        <w:t xml:space="preserve">— матрица поворота системы координат </w:t>
      </w:r>
      <w:r w:rsidRPr="00DE1D99">
        <w:rPr>
          <w:rStyle w:val="FontStyle412"/>
          <w:i/>
          <w:iCs/>
          <w:sz w:val="24"/>
          <w:szCs w:val="24"/>
        </w:rPr>
        <w:t>«</w:t>
      </w:r>
      <w:proofErr w:type="spellStart"/>
      <w:r w:rsidRPr="00DE1D99">
        <w:rPr>
          <w:rStyle w:val="FontStyle412"/>
          <w:i/>
          <w:iCs/>
          <w:sz w:val="24"/>
          <w:szCs w:val="24"/>
        </w:rPr>
        <w:t>п</w:t>
      </w:r>
      <w:proofErr w:type="spellEnd"/>
      <w:r w:rsidRPr="00DE1D99">
        <w:rPr>
          <w:rStyle w:val="FontStyle412"/>
          <w:i/>
          <w:iCs/>
          <w:sz w:val="24"/>
          <w:szCs w:val="24"/>
        </w:rPr>
        <w:t xml:space="preserve">» </w:t>
      </w:r>
      <w:r w:rsidRPr="00DE1D99">
        <w:rPr>
          <w:rStyle w:val="FontStyle412"/>
          <w:sz w:val="24"/>
          <w:szCs w:val="24"/>
        </w:rPr>
        <w:t xml:space="preserve">в систему координат «0», </w:t>
      </w:r>
      <w:proofErr w:type="spellStart"/>
      <w:proofErr w:type="gramStart"/>
      <w:r w:rsidRPr="00DE1D99">
        <w:rPr>
          <w:rStyle w:val="FontStyle412"/>
          <w:i/>
          <w:iCs/>
          <w:sz w:val="24"/>
          <w:szCs w:val="24"/>
        </w:rPr>
        <w:t>Хр</w:t>
      </w:r>
      <w:proofErr w:type="spellEnd"/>
      <w:proofErr w:type="gramEnd"/>
      <w:r w:rsidRPr="00DE1D99">
        <w:rPr>
          <w:rStyle w:val="FontStyle412"/>
          <w:i/>
          <w:iCs/>
          <w:sz w:val="24"/>
          <w:szCs w:val="24"/>
        </w:rPr>
        <w:t xml:space="preserve">, </w:t>
      </w:r>
      <w:proofErr w:type="spellStart"/>
      <w:r w:rsidRPr="00DE1D99">
        <w:rPr>
          <w:rStyle w:val="FontStyle412"/>
          <w:i/>
          <w:iCs/>
          <w:sz w:val="24"/>
          <w:szCs w:val="24"/>
        </w:rPr>
        <w:t>Yp</w:t>
      </w:r>
      <w:proofErr w:type="spellEnd"/>
      <w:r w:rsidRPr="00DE1D99">
        <w:rPr>
          <w:rStyle w:val="FontStyle412"/>
          <w:i/>
          <w:iCs/>
          <w:sz w:val="24"/>
          <w:szCs w:val="24"/>
        </w:rPr>
        <w:t xml:space="preserve">, </w:t>
      </w:r>
      <w:proofErr w:type="spellStart"/>
      <w:r w:rsidRPr="00DE1D99">
        <w:rPr>
          <w:rStyle w:val="FontStyle412"/>
          <w:i/>
          <w:iCs/>
          <w:sz w:val="24"/>
          <w:szCs w:val="24"/>
        </w:rPr>
        <w:t>Zp</w:t>
      </w:r>
      <w:proofErr w:type="spellEnd"/>
      <w:r w:rsidRPr="00DE1D99">
        <w:rPr>
          <w:rStyle w:val="FontStyle412"/>
          <w:i/>
          <w:iCs/>
          <w:sz w:val="24"/>
          <w:szCs w:val="24"/>
        </w:rPr>
        <w:t xml:space="preserve"> — </w:t>
      </w:r>
      <w:r w:rsidRPr="00DE1D99">
        <w:rPr>
          <w:rStyle w:val="FontStyle412"/>
          <w:sz w:val="24"/>
          <w:szCs w:val="24"/>
        </w:rPr>
        <w:t xml:space="preserve">координаты точки </w:t>
      </w:r>
      <w:proofErr w:type="spellStart"/>
      <w:r w:rsidRPr="00DE1D99">
        <w:rPr>
          <w:rStyle w:val="FontStyle412"/>
          <w:i/>
          <w:iCs/>
          <w:sz w:val="24"/>
          <w:szCs w:val="24"/>
        </w:rPr>
        <w:t>р</w:t>
      </w:r>
      <w:proofErr w:type="spellEnd"/>
      <w:r w:rsidRPr="00DE1D99">
        <w:rPr>
          <w:rStyle w:val="FontStyle412"/>
          <w:i/>
          <w:iCs/>
          <w:sz w:val="24"/>
          <w:szCs w:val="24"/>
        </w:rPr>
        <w:t xml:space="preserve">, </w:t>
      </w:r>
      <w:r w:rsidRPr="00DE1D99">
        <w:rPr>
          <w:rStyle w:val="FontStyle412"/>
          <w:sz w:val="24"/>
          <w:szCs w:val="24"/>
        </w:rPr>
        <w:t>заданные в аб</w:t>
      </w:r>
      <w:r w:rsidRPr="00DE1D99">
        <w:rPr>
          <w:rStyle w:val="FontStyle412"/>
          <w:sz w:val="24"/>
          <w:szCs w:val="24"/>
        </w:rPr>
        <w:softHyphen/>
        <w:t>солютной системе координат.</w:t>
      </w:r>
    </w:p>
    <w:p w:rsidR="00DE1D99" w:rsidRPr="00FA7BA2" w:rsidRDefault="00DE1D99" w:rsidP="00B3575F">
      <w:pPr>
        <w:pStyle w:val="Style261"/>
        <w:widowControl/>
        <w:spacing w:before="54" w:line="360" w:lineRule="auto"/>
        <w:ind w:right="318" w:firstLine="357"/>
        <w:rPr>
          <w:rStyle w:val="FontStyle412"/>
          <w:sz w:val="24"/>
          <w:szCs w:val="24"/>
        </w:rPr>
      </w:pPr>
      <w:r w:rsidRPr="00DE1D99">
        <w:rPr>
          <w:rStyle w:val="FontStyle412"/>
          <w:sz w:val="24"/>
          <w:szCs w:val="24"/>
        </w:rPr>
        <w:lastRenderedPageBreak/>
        <w:t xml:space="preserve">На рис. </w:t>
      </w:r>
      <w:r w:rsidR="00052474" w:rsidRPr="00052474">
        <w:rPr>
          <w:rStyle w:val="FontStyle412"/>
          <w:sz w:val="24"/>
          <w:szCs w:val="24"/>
        </w:rPr>
        <w:t>2.6.3.4</w:t>
      </w:r>
      <w:r w:rsidRPr="00DE1D99">
        <w:rPr>
          <w:rStyle w:val="FontStyle412"/>
          <w:sz w:val="24"/>
          <w:szCs w:val="24"/>
        </w:rPr>
        <w:t xml:space="preserve"> приведена кинематическая схема трехзвенного манипулятора с тремя локальными системами координат. Мат</w:t>
      </w:r>
      <w:r w:rsidRPr="00DE1D99">
        <w:rPr>
          <w:rStyle w:val="FontStyle412"/>
          <w:sz w:val="24"/>
          <w:szCs w:val="24"/>
        </w:rPr>
        <w:softHyphen/>
        <w:t>рица перехода из третьей системы координат</w:t>
      </w:r>
      <w:proofErr w:type="gramStart"/>
      <w:r w:rsidRPr="00DE1D99">
        <w:rPr>
          <w:rStyle w:val="FontStyle412"/>
          <w:sz w:val="24"/>
          <w:szCs w:val="24"/>
        </w:rPr>
        <w:t xml:space="preserve"> </w:t>
      </w:r>
      <w:r w:rsidRPr="00DE1D99">
        <w:rPr>
          <w:rStyle w:val="FontStyle412"/>
          <w:i/>
          <w:iCs/>
          <w:sz w:val="24"/>
          <w:szCs w:val="24"/>
        </w:rPr>
        <w:t>(</w:t>
      </w:r>
      <w:r w:rsidRPr="00DE1D99">
        <w:rPr>
          <w:rStyle w:val="FontStyle412"/>
          <w:i/>
          <w:iCs/>
          <w:position w:val="-12"/>
          <w:sz w:val="24"/>
          <w:szCs w:val="24"/>
        </w:rPr>
        <w:object w:dxaOrig="840" w:dyaOrig="360">
          <v:shape id="_x0000_i28759" type="#_x0000_t75" style="width:42pt;height:19pt" o:ole="">
            <v:imagedata r:id="rId164" o:title=""/>
          </v:shape>
          <o:OLEObject Type="Embed" ProgID="Equation.DSMT4" ShapeID="_x0000_i28759" DrawAspect="Content" ObjectID="_1337550362" r:id="rId165"/>
        </w:object>
      </w:r>
      <w:r w:rsidRPr="00DE1D99">
        <w:rPr>
          <w:rStyle w:val="FontStyle412"/>
          <w:sz w:val="24"/>
          <w:szCs w:val="24"/>
        </w:rPr>
        <w:t xml:space="preserve">) </w:t>
      </w:r>
      <w:proofErr w:type="gramEnd"/>
      <w:r w:rsidRPr="00DE1D99">
        <w:rPr>
          <w:rStyle w:val="FontStyle412"/>
          <w:sz w:val="24"/>
          <w:szCs w:val="24"/>
        </w:rPr>
        <w:t>в не</w:t>
      </w:r>
      <w:r w:rsidRPr="00DE1D99">
        <w:rPr>
          <w:rStyle w:val="FontStyle412"/>
          <w:sz w:val="24"/>
          <w:szCs w:val="24"/>
        </w:rPr>
        <w:softHyphen/>
        <w:t>подвижную систему координат (</w:t>
      </w:r>
      <w:r w:rsidRPr="00DE1D99">
        <w:rPr>
          <w:rStyle w:val="FontStyle412"/>
          <w:i/>
          <w:iCs/>
          <w:position w:val="-12"/>
          <w:sz w:val="24"/>
          <w:szCs w:val="24"/>
        </w:rPr>
        <w:object w:dxaOrig="859" w:dyaOrig="360">
          <v:shape id="_x0000_i28760" type="#_x0000_t75" style="width:43pt;height:19pt" o:ole="">
            <v:imagedata r:id="rId166" o:title=""/>
          </v:shape>
          <o:OLEObject Type="Embed" ProgID="Equation.DSMT4" ShapeID="_x0000_i28760" DrawAspect="Content" ObjectID="_1337550363" r:id="rId167"/>
        </w:object>
      </w:r>
      <w:r w:rsidRPr="00DE1D99">
        <w:rPr>
          <w:rStyle w:val="FontStyle412"/>
          <w:i/>
          <w:iCs/>
          <w:sz w:val="24"/>
          <w:szCs w:val="24"/>
        </w:rPr>
        <w:t xml:space="preserve">) </w:t>
      </w:r>
      <w:r w:rsidRPr="00DE1D99">
        <w:rPr>
          <w:rStyle w:val="FontStyle412"/>
          <w:sz w:val="24"/>
          <w:szCs w:val="24"/>
        </w:rPr>
        <w:t>имеет вид</w:t>
      </w:r>
    </w:p>
    <w:p w:rsidR="00DE1D99" w:rsidRPr="00DE1D99" w:rsidRDefault="00DE1D99" w:rsidP="00B3575F">
      <w:pPr>
        <w:pStyle w:val="Style261"/>
        <w:widowControl/>
        <w:spacing w:before="54" w:line="360" w:lineRule="auto"/>
        <w:ind w:right="318" w:firstLine="357"/>
        <w:rPr>
          <w:rStyle w:val="FontStyle412"/>
          <w:sz w:val="24"/>
          <w:szCs w:val="24"/>
          <w:lang w:val="en-US"/>
        </w:rPr>
      </w:pPr>
      <w:r w:rsidRPr="00DE1D99">
        <w:rPr>
          <w:rStyle w:val="FontStyle412"/>
          <w:position w:val="-34"/>
          <w:sz w:val="24"/>
          <w:szCs w:val="24"/>
          <w:lang w:val="en-US"/>
        </w:rPr>
        <w:object w:dxaOrig="1500" w:dyaOrig="800">
          <v:shape id="_x0000_i28761" type="#_x0000_t75" style="width:75pt;height:41pt" o:ole="">
            <v:imagedata r:id="rId168" o:title=""/>
          </v:shape>
          <o:OLEObject Type="Embed" ProgID="Equation.DSMT4" ShapeID="_x0000_i28761" DrawAspect="Content" ObjectID="_1337550364" r:id="rId169"/>
        </w:object>
      </w:r>
    </w:p>
    <w:p w:rsidR="00DE1D99" w:rsidRPr="00212D9F" w:rsidRDefault="00DE1D99" w:rsidP="00B3575F">
      <w:pPr>
        <w:pStyle w:val="Style261"/>
        <w:widowControl/>
        <w:spacing w:before="54" w:line="360" w:lineRule="auto"/>
        <w:ind w:right="318" w:firstLine="357"/>
        <w:rPr>
          <w:rStyle w:val="FontStyle412"/>
          <w:sz w:val="24"/>
          <w:szCs w:val="24"/>
        </w:rPr>
      </w:pPr>
      <w:r w:rsidRPr="00212D9F">
        <w:rPr>
          <w:rStyle w:val="FontStyle412"/>
          <w:sz w:val="24"/>
          <w:szCs w:val="24"/>
        </w:rPr>
        <w:t>Вектор определяет положение точки</w:t>
      </w:r>
      <w:proofErr w:type="gramStart"/>
      <w:r w:rsidRPr="00212D9F">
        <w:rPr>
          <w:rStyle w:val="FontStyle412"/>
          <w:sz w:val="24"/>
          <w:szCs w:val="24"/>
        </w:rPr>
        <w:t xml:space="preserve"> С</w:t>
      </w:r>
      <w:proofErr w:type="gramEnd"/>
      <w:r w:rsidRPr="00212D9F">
        <w:rPr>
          <w:rStyle w:val="FontStyle412"/>
          <w:sz w:val="24"/>
          <w:szCs w:val="24"/>
        </w:rPr>
        <w:t xml:space="preserve"> в неподвижной сис</w:t>
      </w:r>
      <w:r w:rsidRPr="00212D9F">
        <w:rPr>
          <w:rStyle w:val="FontStyle412"/>
          <w:sz w:val="24"/>
          <w:szCs w:val="24"/>
        </w:rPr>
        <w:softHyphen/>
        <w:t xml:space="preserve">теме координат. Параметры, образующие матрицы перехода </w:t>
      </w:r>
      <w:r w:rsidRPr="00212D9F">
        <w:rPr>
          <w:rStyle w:val="FontStyle412"/>
          <w:sz w:val="24"/>
          <w:szCs w:val="24"/>
        </w:rPr>
        <w:object w:dxaOrig="560" w:dyaOrig="380">
          <v:shape id="_x0000_i28762" type="#_x0000_t75" style="width:28pt;height:19pt" o:ole="">
            <v:imagedata r:id="rId170" o:title=""/>
          </v:shape>
          <o:OLEObject Type="Embed" ProgID="Equation.DSMT4" ShapeID="_x0000_i28762" DrawAspect="Content" ObjectID="_1337550365" r:id="rId171"/>
        </w:object>
      </w:r>
      <w:r w:rsidRPr="00212D9F">
        <w:rPr>
          <w:rStyle w:val="FontStyle412"/>
          <w:sz w:val="24"/>
          <w:szCs w:val="24"/>
        </w:rPr>
        <w:t>в соответствии с (</w:t>
      </w:r>
      <w:r w:rsidR="00835A44">
        <w:rPr>
          <w:rStyle w:val="FontStyle412"/>
          <w:sz w:val="24"/>
          <w:szCs w:val="24"/>
        </w:rPr>
        <w:t>2.5</w:t>
      </w:r>
      <w:r w:rsidRPr="00212D9F">
        <w:rPr>
          <w:rStyle w:val="FontStyle412"/>
          <w:sz w:val="24"/>
          <w:szCs w:val="24"/>
        </w:rPr>
        <w:t xml:space="preserve">), приведены в табл. </w:t>
      </w:r>
      <w:r w:rsidR="00835A44">
        <w:rPr>
          <w:rStyle w:val="FontStyle412"/>
          <w:sz w:val="24"/>
          <w:szCs w:val="24"/>
        </w:rPr>
        <w:t>2.6.2.1</w:t>
      </w:r>
      <w:r w:rsidRPr="00212D9F">
        <w:rPr>
          <w:rStyle w:val="FontStyle412"/>
          <w:sz w:val="24"/>
          <w:szCs w:val="24"/>
        </w:rPr>
        <w:t>. Углы пово</w:t>
      </w:r>
      <w:r w:rsidRPr="00DE1D99">
        <w:rPr>
          <w:rStyle w:val="FontStyle412"/>
          <w:sz w:val="24"/>
          <w:szCs w:val="24"/>
        </w:rPr>
        <w:t xml:space="preserve">рота </w:t>
      </w:r>
      <w:r w:rsidRPr="00212D9F">
        <w:rPr>
          <w:rStyle w:val="FontStyle412"/>
          <w:sz w:val="24"/>
          <w:szCs w:val="24"/>
        </w:rPr>
        <w:object w:dxaOrig="200" w:dyaOrig="279">
          <v:shape id="_x0000_i28763" type="#_x0000_t75" style="width:11pt;height:14pt" o:ole="">
            <v:imagedata r:id="rId172" o:title=""/>
          </v:shape>
          <o:OLEObject Type="Embed" ProgID="Equation.DSMT4" ShapeID="_x0000_i28763" DrawAspect="Content" ObjectID="_1337550366" r:id="rId173"/>
        </w:object>
      </w:r>
      <w:r w:rsidRPr="00DE1D99">
        <w:rPr>
          <w:rStyle w:val="FontStyle412"/>
          <w:sz w:val="24"/>
          <w:szCs w:val="24"/>
        </w:rPr>
        <w:t>, принимают положительное значение при повороте системы координат против часовой стрелки.</w:t>
      </w:r>
    </w:p>
    <w:p w:rsidR="00550198" w:rsidRDefault="00DE1D99" w:rsidP="00B3575F">
      <w:pPr>
        <w:pStyle w:val="Style13"/>
        <w:widowControl/>
        <w:spacing w:line="360" w:lineRule="auto"/>
        <w:ind w:right="40"/>
        <w:jc w:val="both"/>
        <w:rPr>
          <w:rStyle w:val="FontStyle413"/>
          <w:b w:val="0"/>
          <w:sz w:val="24"/>
          <w:szCs w:val="24"/>
          <w:lang w:val="en-US"/>
        </w:rPr>
      </w:pPr>
      <w:r>
        <w:rPr>
          <w:b/>
          <w:bCs/>
          <w:noProof/>
          <w:sz w:val="14"/>
          <w:szCs w:val="14"/>
        </w:rPr>
        <w:drawing>
          <wp:inline distT="0" distB="0" distL="0" distR="0">
            <wp:extent cx="3096895" cy="1958340"/>
            <wp:effectExtent l="19050" t="0" r="8255" b="0"/>
            <wp:docPr id="2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74" cstate="print"/>
                    <a:srcRect/>
                    <a:stretch>
                      <a:fillRect/>
                    </a:stretch>
                  </pic:blipFill>
                  <pic:spPr bwMode="auto">
                    <a:xfrm>
                      <a:off x="0" y="0"/>
                      <a:ext cx="3096895" cy="1958340"/>
                    </a:xfrm>
                    <a:prstGeom prst="rect">
                      <a:avLst/>
                    </a:prstGeom>
                    <a:noFill/>
                    <a:ln w="9525">
                      <a:noFill/>
                      <a:miter lim="800000"/>
                      <a:headEnd/>
                      <a:tailEnd/>
                    </a:ln>
                  </pic:spPr>
                </pic:pic>
              </a:graphicData>
            </a:graphic>
          </wp:inline>
        </w:drawing>
      </w:r>
    </w:p>
    <w:p w:rsidR="00052474" w:rsidRPr="00F50112" w:rsidRDefault="00052474" w:rsidP="00B3575F">
      <w:pPr>
        <w:pStyle w:val="Style13"/>
        <w:widowControl/>
        <w:spacing w:line="360" w:lineRule="auto"/>
        <w:ind w:right="40"/>
        <w:jc w:val="both"/>
        <w:rPr>
          <w:rStyle w:val="FontStyle413"/>
          <w:b w:val="0"/>
          <w:sz w:val="24"/>
          <w:szCs w:val="24"/>
        </w:rPr>
      </w:pPr>
      <w:r>
        <w:rPr>
          <w:rStyle w:val="FontStyle413"/>
          <w:b w:val="0"/>
          <w:sz w:val="24"/>
          <w:szCs w:val="24"/>
        </w:rPr>
        <w:t xml:space="preserve">Рис. 2.6.3.4 </w:t>
      </w:r>
      <w:r w:rsidRPr="00052474">
        <w:rPr>
          <w:rStyle w:val="FontStyle413"/>
          <w:b w:val="0"/>
          <w:sz w:val="24"/>
          <w:szCs w:val="24"/>
        </w:rPr>
        <w:t>Локальные системы координат трехзвенного манипулятора</w:t>
      </w:r>
    </w:p>
    <w:p w:rsidR="00782727" w:rsidRPr="00782727" w:rsidRDefault="00782727" w:rsidP="00782727">
      <w:pPr>
        <w:pStyle w:val="Style13"/>
        <w:widowControl/>
        <w:spacing w:line="360" w:lineRule="auto"/>
        <w:ind w:right="40"/>
        <w:rPr>
          <w:rStyle w:val="FontStyle413"/>
          <w:b w:val="0"/>
          <w:sz w:val="24"/>
          <w:szCs w:val="24"/>
        </w:rPr>
      </w:pPr>
      <w:r>
        <w:rPr>
          <w:rStyle w:val="FontStyle413"/>
          <w:b w:val="0"/>
          <w:sz w:val="24"/>
          <w:szCs w:val="24"/>
        </w:rPr>
        <w:t xml:space="preserve">Значения параметров в матрицах перехода </w:t>
      </w:r>
      <w:r>
        <w:rPr>
          <w:rStyle w:val="FontStyle413"/>
          <w:b w:val="0"/>
          <w:sz w:val="24"/>
          <w:szCs w:val="24"/>
          <w:lang w:val="en-US"/>
        </w:rPr>
        <w:t>A</w:t>
      </w:r>
      <w:r w:rsidRPr="00782727">
        <w:rPr>
          <w:rStyle w:val="FontStyle413"/>
          <w:b w:val="0"/>
          <w:sz w:val="24"/>
          <w:szCs w:val="24"/>
          <w:vertAlign w:val="subscript"/>
        </w:rPr>
        <w:t>(</w:t>
      </w:r>
      <w:proofErr w:type="spellStart"/>
      <w:r w:rsidRPr="00782727">
        <w:rPr>
          <w:rStyle w:val="FontStyle413"/>
          <w:b w:val="0"/>
          <w:sz w:val="24"/>
          <w:szCs w:val="24"/>
          <w:vertAlign w:val="subscript"/>
          <w:lang w:val="en-US"/>
        </w:rPr>
        <w:t>i</w:t>
      </w:r>
      <w:proofErr w:type="spellEnd"/>
      <w:r w:rsidRPr="00782727">
        <w:rPr>
          <w:rStyle w:val="FontStyle413"/>
          <w:b w:val="0"/>
          <w:sz w:val="24"/>
          <w:szCs w:val="24"/>
          <w:vertAlign w:val="subscript"/>
        </w:rPr>
        <w:t>-1)</w:t>
      </w:r>
      <w:proofErr w:type="spellStart"/>
      <w:r w:rsidRPr="00782727">
        <w:rPr>
          <w:rStyle w:val="FontStyle413"/>
          <w:b w:val="0"/>
          <w:sz w:val="24"/>
          <w:szCs w:val="24"/>
          <w:vertAlign w:val="subscript"/>
          <w:lang w:val="en-US"/>
        </w:rPr>
        <w:t>i</w:t>
      </w:r>
      <w:proofErr w:type="spellEnd"/>
    </w:p>
    <w:tbl>
      <w:tblPr>
        <w:tblStyle w:val="afff"/>
        <w:tblW w:w="0" w:type="auto"/>
        <w:tblLook w:val="04A0"/>
      </w:tblPr>
      <w:tblGrid>
        <w:gridCol w:w="1970"/>
        <w:gridCol w:w="1971"/>
        <w:gridCol w:w="1971"/>
        <w:gridCol w:w="1971"/>
        <w:gridCol w:w="1971"/>
      </w:tblGrid>
      <w:tr w:rsidR="00B923C4" w:rsidTr="00B923C4">
        <w:tc>
          <w:tcPr>
            <w:tcW w:w="1970" w:type="dxa"/>
            <w:vAlign w:val="center"/>
          </w:tcPr>
          <w:p w:rsidR="00B923C4" w:rsidRPr="00B923C4" w:rsidRDefault="00B923C4" w:rsidP="00B923C4">
            <w:pPr>
              <w:pStyle w:val="Style13"/>
              <w:widowControl/>
              <w:ind w:right="40"/>
              <w:rPr>
                <w:noProof/>
                <w:sz w:val="22"/>
                <w:szCs w:val="22"/>
                <w:lang w:val="en-US"/>
              </w:rPr>
            </w:pPr>
            <w:r w:rsidRPr="00B923C4">
              <w:rPr>
                <w:noProof/>
                <w:sz w:val="22"/>
                <w:szCs w:val="22"/>
                <w:lang w:val="en-US"/>
              </w:rPr>
              <w:t>i</w:t>
            </w:r>
          </w:p>
        </w:tc>
        <w:tc>
          <w:tcPr>
            <w:tcW w:w="1971" w:type="dxa"/>
            <w:vAlign w:val="center"/>
          </w:tcPr>
          <w:p w:rsidR="00B923C4" w:rsidRPr="00B923C4" w:rsidRDefault="00B923C4" w:rsidP="00B923C4">
            <w:pPr>
              <w:pStyle w:val="Style13"/>
              <w:widowControl/>
              <w:ind w:right="40"/>
              <w:rPr>
                <w:noProof/>
                <w:sz w:val="22"/>
                <w:szCs w:val="22"/>
              </w:rPr>
            </w:pPr>
            <w:r>
              <w:rPr>
                <w:noProof/>
                <w:sz w:val="22"/>
                <w:szCs w:val="22"/>
              </w:rPr>
              <w:t>θ</w:t>
            </w:r>
          </w:p>
        </w:tc>
        <w:tc>
          <w:tcPr>
            <w:tcW w:w="1971" w:type="dxa"/>
            <w:vAlign w:val="center"/>
          </w:tcPr>
          <w:p w:rsidR="00B923C4" w:rsidRPr="00B923C4" w:rsidRDefault="00B923C4" w:rsidP="00B923C4">
            <w:pPr>
              <w:pStyle w:val="Style13"/>
              <w:widowControl/>
              <w:ind w:right="40"/>
              <w:rPr>
                <w:noProof/>
                <w:sz w:val="22"/>
                <w:szCs w:val="22"/>
                <w:vertAlign w:val="subscript"/>
                <w:lang w:val="en-US"/>
              </w:rPr>
            </w:pPr>
            <w:r>
              <w:rPr>
                <w:noProof/>
                <w:sz w:val="22"/>
                <w:szCs w:val="22"/>
                <w:lang w:val="en-US"/>
              </w:rPr>
              <w:t>s</w:t>
            </w:r>
            <w:r>
              <w:rPr>
                <w:noProof/>
                <w:sz w:val="22"/>
                <w:szCs w:val="22"/>
                <w:vertAlign w:val="subscript"/>
                <w:lang w:val="en-US"/>
              </w:rPr>
              <w:t>i</w:t>
            </w:r>
          </w:p>
        </w:tc>
        <w:tc>
          <w:tcPr>
            <w:tcW w:w="1971" w:type="dxa"/>
            <w:vAlign w:val="center"/>
          </w:tcPr>
          <w:p w:rsidR="00B923C4" w:rsidRPr="00B923C4" w:rsidRDefault="00B923C4" w:rsidP="00B923C4">
            <w:pPr>
              <w:pStyle w:val="Style13"/>
              <w:widowControl/>
              <w:ind w:right="40"/>
              <w:rPr>
                <w:noProof/>
                <w:sz w:val="22"/>
                <w:szCs w:val="22"/>
                <w:vertAlign w:val="subscript"/>
                <w:lang w:val="en-US"/>
              </w:rPr>
            </w:pPr>
            <w:r>
              <w:rPr>
                <w:noProof/>
                <w:sz w:val="22"/>
                <w:szCs w:val="22"/>
                <w:lang w:val="en-US"/>
              </w:rPr>
              <w:t>a</w:t>
            </w:r>
            <w:r>
              <w:rPr>
                <w:noProof/>
                <w:sz w:val="22"/>
                <w:szCs w:val="22"/>
                <w:vertAlign w:val="subscript"/>
                <w:lang w:val="en-US"/>
              </w:rPr>
              <w:t>i</w:t>
            </w:r>
          </w:p>
        </w:tc>
        <w:tc>
          <w:tcPr>
            <w:tcW w:w="1971" w:type="dxa"/>
            <w:vAlign w:val="center"/>
          </w:tcPr>
          <w:p w:rsidR="00B923C4" w:rsidRPr="00B923C4" w:rsidRDefault="00B923C4" w:rsidP="00B923C4">
            <w:pPr>
              <w:pStyle w:val="Style13"/>
              <w:widowControl/>
              <w:ind w:right="40"/>
              <w:rPr>
                <w:noProof/>
                <w:sz w:val="22"/>
                <w:szCs w:val="22"/>
                <w:vertAlign w:val="subscript"/>
                <w:lang w:val="en-US"/>
              </w:rPr>
            </w:pPr>
            <w:r>
              <w:rPr>
                <w:noProof/>
                <w:sz w:val="22"/>
                <w:szCs w:val="22"/>
              </w:rPr>
              <w:t>α</w:t>
            </w:r>
            <w:r>
              <w:rPr>
                <w:noProof/>
                <w:sz w:val="22"/>
                <w:szCs w:val="22"/>
                <w:vertAlign w:val="subscript"/>
                <w:lang w:val="en-US"/>
              </w:rPr>
              <w:t>i</w:t>
            </w:r>
          </w:p>
        </w:tc>
      </w:tr>
      <w:tr w:rsidR="00B923C4" w:rsidTr="00B923C4">
        <w:tc>
          <w:tcPr>
            <w:tcW w:w="1970" w:type="dxa"/>
            <w:vAlign w:val="center"/>
          </w:tcPr>
          <w:p w:rsidR="00B923C4" w:rsidRPr="00B923C4" w:rsidRDefault="00B923C4" w:rsidP="00B923C4">
            <w:pPr>
              <w:pStyle w:val="Style13"/>
              <w:widowControl/>
              <w:ind w:right="40"/>
              <w:rPr>
                <w:noProof/>
                <w:sz w:val="22"/>
                <w:szCs w:val="22"/>
                <w:lang w:val="en-US"/>
              </w:rPr>
            </w:pPr>
            <w:r w:rsidRPr="00B923C4">
              <w:rPr>
                <w:noProof/>
                <w:sz w:val="22"/>
                <w:szCs w:val="22"/>
                <w:lang w:val="en-US"/>
              </w:rPr>
              <w:t>1</w:t>
            </w:r>
          </w:p>
        </w:tc>
        <w:tc>
          <w:tcPr>
            <w:tcW w:w="1971" w:type="dxa"/>
            <w:vAlign w:val="center"/>
          </w:tcPr>
          <w:p w:rsidR="00B923C4" w:rsidRPr="00B923C4" w:rsidRDefault="00B923C4" w:rsidP="00B923C4">
            <w:pPr>
              <w:pStyle w:val="Style13"/>
              <w:widowControl/>
              <w:ind w:right="40"/>
              <w:rPr>
                <w:noProof/>
                <w:sz w:val="22"/>
                <w:szCs w:val="22"/>
                <w:vertAlign w:val="subscript"/>
                <w:lang w:val="en-US"/>
              </w:rPr>
            </w:pPr>
            <w:r>
              <w:rPr>
                <w:noProof/>
                <w:sz w:val="22"/>
                <w:szCs w:val="22"/>
              </w:rPr>
              <w:t>θ</w:t>
            </w:r>
            <w:r>
              <w:rPr>
                <w:noProof/>
                <w:sz w:val="22"/>
                <w:szCs w:val="22"/>
                <w:vertAlign w:val="subscript"/>
                <w:lang w:val="en-US"/>
              </w:rPr>
              <w:t>1</w:t>
            </w:r>
          </w:p>
        </w:tc>
        <w:tc>
          <w:tcPr>
            <w:tcW w:w="1971" w:type="dxa"/>
            <w:vAlign w:val="center"/>
          </w:tcPr>
          <w:p w:rsidR="00B923C4" w:rsidRPr="00B923C4" w:rsidRDefault="00B923C4" w:rsidP="00B923C4">
            <w:pPr>
              <w:pStyle w:val="Style13"/>
              <w:widowControl/>
              <w:ind w:right="40"/>
              <w:rPr>
                <w:noProof/>
                <w:sz w:val="22"/>
                <w:szCs w:val="22"/>
                <w:lang w:val="en-US"/>
              </w:rPr>
            </w:pPr>
            <w:r>
              <w:rPr>
                <w:noProof/>
                <w:sz w:val="22"/>
                <w:szCs w:val="22"/>
                <w:lang w:val="en-US"/>
              </w:rPr>
              <w:t>0</w:t>
            </w:r>
          </w:p>
        </w:tc>
        <w:tc>
          <w:tcPr>
            <w:tcW w:w="1971" w:type="dxa"/>
            <w:vAlign w:val="center"/>
          </w:tcPr>
          <w:p w:rsidR="00B923C4" w:rsidRPr="00B923C4" w:rsidRDefault="00B923C4" w:rsidP="00B923C4">
            <w:pPr>
              <w:pStyle w:val="Style13"/>
              <w:widowControl/>
              <w:ind w:right="40"/>
              <w:rPr>
                <w:noProof/>
                <w:sz w:val="22"/>
                <w:szCs w:val="22"/>
                <w:vertAlign w:val="subscript"/>
                <w:lang w:val="en-US"/>
              </w:rPr>
            </w:pPr>
            <w:r>
              <w:rPr>
                <w:noProof/>
                <w:sz w:val="22"/>
                <w:szCs w:val="22"/>
                <w:lang w:val="en-US"/>
              </w:rPr>
              <w:t>a</w:t>
            </w:r>
            <w:r>
              <w:rPr>
                <w:noProof/>
                <w:sz w:val="22"/>
                <w:szCs w:val="22"/>
                <w:vertAlign w:val="subscript"/>
                <w:lang w:val="en-US"/>
              </w:rPr>
              <w:t>1</w:t>
            </w:r>
          </w:p>
        </w:tc>
        <w:tc>
          <w:tcPr>
            <w:tcW w:w="1971" w:type="dxa"/>
            <w:vAlign w:val="center"/>
          </w:tcPr>
          <w:p w:rsidR="00B923C4" w:rsidRPr="00B923C4" w:rsidRDefault="00B923C4" w:rsidP="00B923C4">
            <w:pPr>
              <w:pStyle w:val="Style13"/>
              <w:widowControl/>
              <w:ind w:right="40"/>
              <w:rPr>
                <w:noProof/>
                <w:sz w:val="22"/>
                <w:szCs w:val="22"/>
                <w:lang w:val="en-US"/>
              </w:rPr>
            </w:pPr>
            <w:r>
              <w:rPr>
                <w:noProof/>
                <w:sz w:val="22"/>
                <w:szCs w:val="22"/>
                <w:lang w:val="en-US"/>
              </w:rPr>
              <w:t>0</w:t>
            </w:r>
          </w:p>
        </w:tc>
      </w:tr>
      <w:tr w:rsidR="00B923C4" w:rsidTr="00B923C4">
        <w:tc>
          <w:tcPr>
            <w:tcW w:w="1970" w:type="dxa"/>
            <w:vAlign w:val="center"/>
          </w:tcPr>
          <w:p w:rsidR="00B923C4" w:rsidRPr="00B923C4" w:rsidRDefault="00B923C4" w:rsidP="00B923C4">
            <w:pPr>
              <w:pStyle w:val="Style13"/>
              <w:widowControl/>
              <w:ind w:right="40"/>
              <w:rPr>
                <w:noProof/>
                <w:sz w:val="22"/>
                <w:szCs w:val="22"/>
                <w:lang w:val="en-US"/>
              </w:rPr>
            </w:pPr>
            <w:r w:rsidRPr="00B923C4">
              <w:rPr>
                <w:noProof/>
                <w:sz w:val="22"/>
                <w:szCs w:val="22"/>
                <w:lang w:val="en-US"/>
              </w:rPr>
              <w:t>2</w:t>
            </w:r>
          </w:p>
        </w:tc>
        <w:tc>
          <w:tcPr>
            <w:tcW w:w="1971" w:type="dxa"/>
            <w:vAlign w:val="center"/>
          </w:tcPr>
          <w:p w:rsidR="00B923C4" w:rsidRPr="00B923C4" w:rsidRDefault="00B923C4" w:rsidP="00B923C4">
            <w:pPr>
              <w:pStyle w:val="Style13"/>
              <w:widowControl/>
              <w:ind w:right="40"/>
              <w:rPr>
                <w:noProof/>
                <w:sz w:val="22"/>
                <w:szCs w:val="22"/>
                <w:vertAlign w:val="subscript"/>
                <w:lang w:val="en-US"/>
              </w:rPr>
            </w:pPr>
            <w:r>
              <w:rPr>
                <w:noProof/>
                <w:sz w:val="22"/>
                <w:szCs w:val="22"/>
                <w:lang w:val="en-US"/>
              </w:rPr>
              <w:t>-</w:t>
            </w:r>
            <w:r>
              <w:rPr>
                <w:noProof/>
                <w:sz w:val="22"/>
                <w:szCs w:val="22"/>
              </w:rPr>
              <w:t>θ</w:t>
            </w:r>
            <w:r>
              <w:rPr>
                <w:noProof/>
                <w:sz w:val="22"/>
                <w:szCs w:val="22"/>
                <w:vertAlign w:val="subscript"/>
                <w:lang w:val="en-US"/>
              </w:rPr>
              <w:t>2</w:t>
            </w:r>
          </w:p>
        </w:tc>
        <w:tc>
          <w:tcPr>
            <w:tcW w:w="1971" w:type="dxa"/>
            <w:vAlign w:val="center"/>
          </w:tcPr>
          <w:p w:rsidR="00B923C4" w:rsidRPr="00B923C4" w:rsidRDefault="00B923C4" w:rsidP="00B923C4">
            <w:pPr>
              <w:pStyle w:val="Style13"/>
              <w:widowControl/>
              <w:ind w:right="40"/>
              <w:rPr>
                <w:noProof/>
                <w:sz w:val="22"/>
                <w:szCs w:val="22"/>
                <w:lang w:val="en-US"/>
              </w:rPr>
            </w:pPr>
            <w:r>
              <w:rPr>
                <w:noProof/>
                <w:sz w:val="22"/>
                <w:szCs w:val="22"/>
                <w:lang w:val="en-US"/>
              </w:rPr>
              <w:t>0</w:t>
            </w:r>
          </w:p>
        </w:tc>
        <w:tc>
          <w:tcPr>
            <w:tcW w:w="1971" w:type="dxa"/>
            <w:vAlign w:val="center"/>
          </w:tcPr>
          <w:p w:rsidR="00B923C4" w:rsidRPr="00B923C4" w:rsidRDefault="00B923C4" w:rsidP="00B923C4">
            <w:pPr>
              <w:pStyle w:val="Style13"/>
              <w:widowControl/>
              <w:ind w:right="40"/>
              <w:rPr>
                <w:noProof/>
                <w:sz w:val="22"/>
                <w:szCs w:val="22"/>
                <w:vertAlign w:val="subscript"/>
                <w:lang w:val="en-US"/>
              </w:rPr>
            </w:pPr>
            <w:r>
              <w:rPr>
                <w:noProof/>
                <w:sz w:val="22"/>
                <w:szCs w:val="22"/>
                <w:lang w:val="en-US"/>
              </w:rPr>
              <w:t>a</w:t>
            </w:r>
            <w:r>
              <w:rPr>
                <w:noProof/>
                <w:sz w:val="22"/>
                <w:szCs w:val="22"/>
                <w:vertAlign w:val="subscript"/>
                <w:lang w:val="en-US"/>
              </w:rPr>
              <w:t>2</w:t>
            </w:r>
          </w:p>
        </w:tc>
        <w:tc>
          <w:tcPr>
            <w:tcW w:w="1971" w:type="dxa"/>
            <w:vAlign w:val="center"/>
          </w:tcPr>
          <w:p w:rsidR="00B923C4" w:rsidRPr="00B923C4" w:rsidRDefault="00B923C4" w:rsidP="00B923C4">
            <w:pPr>
              <w:pStyle w:val="Style13"/>
              <w:widowControl/>
              <w:ind w:right="40"/>
              <w:rPr>
                <w:noProof/>
                <w:sz w:val="22"/>
                <w:szCs w:val="22"/>
                <w:lang w:val="en-US"/>
              </w:rPr>
            </w:pPr>
            <w:r>
              <w:rPr>
                <w:noProof/>
                <w:sz w:val="22"/>
                <w:szCs w:val="22"/>
                <w:lang w:val="en-US"/>
              </w:rPr>
              <w:t>0</w:t>
            </w:r>
          </w:p>
        </w:tc>
      </w:tr>
      <w:tr w:rsidR="00B923C4" w:rsidTr="00B923C4">
        <w:tc>
          <w:tcPr>
            <w:tcW w:w="1970" w:type="dxa"/>
            <w:vAlign w:val="center"/>
          </w:tcPr>
          <w:p w:rsidR="00B923C4" w:rsidRPr="00B923C4" w:rsidRDefault="00B923C4" w:rsidP="00B923C4">
            <w:pPr>
              <w:pStyle w:val="Style13"/>
              <w:widowControl/>
              <w:ind w:right="40"/>
              <w:rPr>
                <w:noProof/>
                <w:sz w:val="22"/>
                <w:szCs w:val="22"/>
                <w:lang w:val="en-US"/>
              </w:rPr>
            </w:pPr>
            <w:r w:rsidRPr="00B923C4">
              <w:rPr>
                <w:noProof/>
                <w:sz w:val="22"/>
                <w:szCs w:val="22"/>
                <w:lang w:val="en-US"/>
              </w:rPr>
              <w:t>3</w:t>
            </w:r>
          </w:p>
        </w:tc>
        <w:tc>
          <w:tcPr>
            <w:tcW w:w="1971" w:type="dxa"/>
            <w:vAlign w:val="center"/>
          </w:tcPr>
          <w:p w:rsidR="00B923C4" w:rsidRPr="00B923C4" w:rsidRDefault="00B923C4" w:rsidP="00B923C4">
            <w:pPr>
              <w:pStyle w:val="Style13"/>
              <w:widowControl/>
              <w:ind w:right="40"/>
              <w:rPr>
                <w:noProof/>
                <w:sz w:val="22"/>
                <w:szCs w:val="22"/>
                <w:vertAlign w:val="subscript"/>
                <w:lang w:val="en-US"/>
              </w:rPr>
            </w:pPr>
            <w:r>
              <w:rPr>
                <w:noProof/>
                <w:sz w:val="22"/>
                <w:szCs w:val="22"/>
                <w:lang w:val="en-US"/>
              </w:rPr>
              <w:t>-</w:t>
            </w:r>
            <w:r>
              <w:rPr>
                <w:noProof/>
                <w:sz w:val="22"/>
                <w:szCs w:val="22"/>
              </w:rPr>
              <w:t>θ</w:t>
            </w:r>
            <w:r>
              <w:rPr>
                <w:noProof/>
                <w:sz w:val="22"/>
                <w:szCs w:val="22"/>
                <w:vertAlign w:val="subscript"/>
                <w:lang w:val="en-US"/>
              </w:rPr>
              <w:t>3</w:t>
            </w:r>
          </w:p>
        </w:tc>
        <w:tc>
          <w:tcPr>
            <w:tcW w:w="1971" w:type="dxa"/>
            <w:vAlign w:val="center"/>
          </w:tcPr>
          <w:p w:rsidR="00B923C4" w:rsidRPr="00B923C4" w:rsidRDefault="00B923C4" w:rsidP="00B923C4">
            <w:pPr>
              <w:pStyle w:val="Style13"/>
              <w:widowControl/>
              <w:ind w:right="40"/>
              <w:rPr>
                <w:noProof/>
                <w:sz w:val="22"/>
                <w:szCs w:val="22"/>
                <w:lang w:val="en-US"/>
              </w:rPr>
            </w:pPr>
            <w:r>
              <w:rPr>
                <w:noProof/>
                <w:sz w:val="22"/>
                <w:szCs w:val="22"/>
                <w:lang w:val="en-US"/>
              </w:rPr>
              <w:t>0</w:t>
            </w:r>
          </w:p>
        </w:tc>
        <w:tc>
          <w:tcPr>
            <w:tcW w:w="1971" w:type="dxa"/>
            <w:vAlign w:val="center"/>
          </w:tcPr>
          <w:p w:rsidR="00B923C4" w:rsidRPr="00B923C4" w:rsidRDefault="00B923C4" w:rsidP="00B923C4">
            <w:pPr>
              <w:pStyle w:val="Style13"/>
              <w:widowControl/>
              <w:ind w:right="40"/>
              <w:rPr>
                <w:noProof/>
                <w:sz w:val="22"/>
                <w:szCs w:val="22"/>
                <w:vertAlign w:val="subscript"/>
                <w:lang w:val="en-US"/>
              </w:rPr>
            </w:pPr>
            <w:r>
              <w:rPr>
                <w:noProof/>
                <w:sz w:val="22"/>
                <w:szCs w:val="22"/>
                <w:lang w:val="en-US"/>
              </w:rPr>
              <w:t>a</w:t>
            </w:r>
            <w:r>
              <w:rPr>
                <w:noProof/>
                <w:sz w:val="22"/>
                <w:szCs w:val="22"/>
                <w:vertAlign w:val="subscript"/>
                <w:lang w:val="en-US"/>
              </w:rPr>
              <w:t>3</w:t>
            </w:r>
          </w:p>
        </w:tc>
        <w:tc>
          <w:tcPr>
            <w:tcW w:w="1971" w:type="dxa"/>
            <w:vAlign w:val="center"/>
          </w:tcPr>
          <w:p w:rsidR="00B923C4" w:rsidRPr="00B923C4" w:rsidRDefault="00B923C4" w:rsidP="00B923C4">
            <w:pPr>
              <w:pStyle w:val="Style13"/>
              <w:widowControl/>
              <w:ind w:right="40"/>
              <w:rPr>
                <w:noProof/>
                <w:sz w:val="22"/>
                <w:szCs w:val="22"/>
                <w:lang w:val="en-US"/>
              </w:rPr>
            </w:pPr>
            <w:r>
              <w:rPr>
                <w:noProof/>
                <w:sz w:val="22"/>
                <w:szCs w:val="22"/>
                <w:lang w:val="en-US"/>
              </w:rPr>
              <w:t>0</w:t>
            </w:r>
          </w:p>
        </w:tc>
      </w:tr>
    </w:tbl>
    <w:p w:rsidR="00B923C4" w:rsidRDefault="00B923C4" w:rsidP="00B3575F">
      <w:pPr>
        <w:pStyle w:val="Style13"/>
        <w:widowControl/>
        <w:ind w:right="40"/>
        <w:jc w:val="both"/>
        <w:rPr>
          <w:b/>
          <w:noProof/>
          <w:sz w:val="22"/>
          <w:szCs w:val="22"/>
        </w:rPr>
      </w:pPr>
    </w:p>
    <w:p w:rsidR="00DE1D99" w:rsidRDefault="00DE1D99" w:rsidP="00B3575F">
      <w:pPr>
        <w:pStyle w:val="Style13"/>
        <w:widowControl/>
        <w:ind w:right="40"/>
        <w:jc w:val="both"/>
        <w:rPr>
          <w:rStyle w:val="FontStyle413"/>
          <w:b w:val="0"/>
          <w:sz w:val="22"/>
          <w:szCs w:val="22"/>
        </w:rPr>
      </w:pPr>
      <w:r>
        <w:rPr>
          <w:rStyle w:val="FontStyle413"/>
          <w:b w:val="0"/>
          <w:sz w:val="22"/>
          <w:szCs w:val="22"/>
        </w:rPr>
        <w:t xml:space="preserve">Таблица </w:t>
      </w:r>
      <w:r w:rsidR="00835A44">
        <w:rPr>
          <w:rStyle w:val="FontStyle413"/>
          <w:b w:val="0"/>
          <w:sz w:val="22"/>
          <w:szCs w:val="22"/>
        </w:rPr>
        <w:t>2.6.2.1</w:t>
      </w:r>
    </w:p>
    <w:p w:rsidR="00C87519" w:rsidRDefault="00C87519" w:rsidP="00B3575F">
      <w:pPr>
        <w:pStyle w:val="Style13"/>
        <w:widowControl/>
        <w:ind w:right="40"/>
        <w:jc w:val="both"/>
        <w:rPr>
          <w:rStyle w:val="FontStyle413"/>
          <w:b w:val="0"/>
          <w:sz w:val="22"/>
          <w:szCs w:val="22"/>
        </w:rPr>
      </w:pPr>
    </w:p>
    <w:p w:rsidR="00C87519" w:rsidRDefault="00C87519" w:rsidP="00B3575F">
      <w:pPr>
        <w:pStyle w:val="Style13"/>
        <w:widowControl/>
        <w:ind w:right="40"/>
        <w:jc w:val="both"/>
        <w:rPr>
          <w:rStyle w:val="FontStyle413"/>
          <w:b w:val="0"/>
          <w:sz w:val="22"/>
          <w:szCs w:val="22"/>
        </w:rPr>
      </w:pPr>
    </w:p>
    <w:p w:rsidR="00C36316" w:rsidRPr="004E08FF" w:rsidRDefault="00C36316" w:rsidP="004E08FF">
      <w:pPr>
        <w:pStyle w:val="3"/>
        <w:rPr>
          <w:rStyle w:val="FontStyle413"/>
          <w:b w:val="0"/>
          <w:bCs w:val="0"/>
          <w:sz w:val="28"/>
          <w:szCs w:val="28"/>
        </w:rPr>
      </w:pPr>
      <w:bookmarkStart w:id="203" w:name="_Toc263798513"/>
      <w:r w:rsidRPr="004E08FF">
        <w:rPr>
          <w:rStyle w:val="FontStyle413"/>
          <w:b w:val="0"/>
          <w:bCs w:val="0"/>
          <w:sz w:val="28"/>
          <w:szCs w:val="28"/>
        </w:rPr>
        <w:t>Определение линейных скоростей и ускорения точки звена незамкнутой пространственной системы в абсолютной системе координат</w:t>
      </w:r>
      <w:bookmarkEnd w:id="203"/>
    </w:p>
    <w:p w:rsidR="00C36316" w:rsidRDefault="00C36316" w:rsidP="00B3575F">
      <w:pPr>
        <w:spacing w:line="360" w:lineRule="auto"/>
        <w:jc w:val="both"/>
        <w:rPr>
          <w:lang w:val="en-US"/>
        </w:rPr>
      </w:pPr>
      <w:r w:rsidRPr="00C36316">
        <w:t>Линейную скорост</w:t>
      </w:r>
      <w:r>
        <w:t>ь и ускорение точки</w:t>
      </w:r>
      <w:r w:rsidRPr="00C36316">
        <w:t xml:space="preserve"> </w:t>
      </w:r>
      <w:r>
        <w:rPr>
          <w:lang w:val="en-US"/>
        </w:rPr>
        <w:t>p</w:t>
      </w:r>
      <w:r>
        <w:t xml:space="preserve"> </w:t>
      </w:r>
      <w:r w:rsidRPr="00C36316">
        <w:t xml:space="preserve"> любого звена в абсолютной системе координат находят путе</w:t>
      </w:r>
      <w:r>
        <w:t>м дифференцирования уравнения (</w:t>
      </w:r>
      <w:r w:rsidRPr="00C36316">
        <w:t xml:space="preserve">2.6) по времени. При этом учитывают, что матрицы </w:t>
      </w:r>
      <w:r w:rsidRPr="00212D9F">
        <w:rPr>
          <w:rStyle w:val="FontStyle412"/>
          <w:sz w:val="24"/>
          <w:szCs w:val="24"/>
        </w:rPr>
        <w:object w:dxaOrig="560" w:dyaOrig="380">
          <v:shape id="_x0000_i28764" type="#_x0000_t75" style="width:28pt;height:19pt" o:ole="">
            <v:imagedata r:id="rId170" o:title=""/>
          </v:shape>
          <o:OLEObject Type="Embed" ProgID="Equation.DSMT4" ShapeID="_x0000_i28764" DrawAspect="Content" ObjectID="_1337550367" r:id="rId175"/>
        </w:object>
      </w:r>
      <w:r w:rsidRPr="00C36316">
        <w:t xml:space="preserve"> з</w:t>
      </w:r>
      <w:r>
        <w:t xml:space="preserve">ависят от обобщенных координат </w:t>
      </w:r>
      <w:r>
        <w:rPr>
          <w:lang w:val="en-US"/>
        </w:rPr>
        <w:t>q</w:t>
      </w:r>
      <w:r w:rsidRPr="00C36316">
        <w:t>(</w:t>
      </w:r>
      <w:proofErr w:type="spellStart"/>
      <w:r w:rsidRPr="00C36316">
        <w:t>t</w:t>
      </w:r>
      <w:proofErr w:type="spellEnd"/>
      <w:r w:rsidRPr="00C36316">
        <w:t xml:space="preserve">). Обобщенными координатами </w:t>
      </w:r>
      <w:r>
        <w:rPr>
          <w:lang w:val="en-US"/>
        </w:rPr>
        <w:t>q</w:t>
      </w:r>
      <w:r>
        <w:t>(</w:t>
      </w:r>
      <w:proofErr w:type="spellStart"/>
      <w:r>
        <w:t>t</w:t>
      </w:r>
      <w:proofErr w:type="spellEnd"/>
      <w:r>
        <w:t>)</w:t>
      </w:r>
      <w:r w:rsidRPr="00C36316">
        <w:t xml:space="preserve"> для вращательной системы подвижности является угол </w:t>
      </w:r>
      <w:r w:rsidRPr="00C36316">
        <w:rPr>
          <w:position w:val="-14"/>
        </w:rPr>
        <w:object w:dxaOrig="260" w:dyaOrig="380">
          <v:shape id="_x0000_i28765" type="#_x0000_t75" style="width:13pt;height:19pt" o:ole="">
            <v:imagedata r:id="rId176" o:title=""/>
          </v:shape>
          <o:OLEObject Type="Embed" ProgID="Equation.DSMT4" ShapeID="_x0000_i28765" DrawAspect="Content" ObjectID="_1337550368" r:id="rId177"/>
        </w:object>
      </w:r>
      <w:r w:rsidRPr="00C36316">
        <w:t xml:space="preserve">, для поступательной — перемещение </w:t>
      </w:r>
      <w:r w:rsidRPr="00C36316">
        <w:rPr>
          <w:position w:val="-14"/>
        </w:rPr>
        <w:object w:dxaOrig="279" w:dyaOrig="380">
          <v:shape id="_x0000_i28766" type="#_x0000_t75" style="width:14pt;height:19pt" o:ole="">
            <v:imagedata r:id="rId178" o:title=""/>
          </v:shape>
          <o:OLEObject Type="Embed" ProgID="Equation.DSMT4" ShapeID="_x0000_i28766" DrawAspect="Content" ObjectID="_1337550369" r:id="rId179"/>
        </w:object>
      </w:r>
      <w:r w:rsidRPr="00C36316">
        <w:t xml:space="preserve">. Параметры </w:t>
      </w:r>
      <w:r w:rsidRPr="00C36316">
        <w:rPr>
          <w:position w:val="-12"/>
          <w:lang w:val="en-US"/>
        </w:rPr>
        <w:object w:dxaOrig="540" w:dyaOrig="360">
          <v:shape id="_x0000_i28767" type="#_x0000_t75" style="width:27pt;height:18pt" o:ole="">
            <v:imagedata r:id="rId180" o:title=""/>
          </v:shape>
          <o:OLEObject Type="Embed" ProgID="Equation.DSMT4" ShapeID="_x0000_i28767" DrawAspect="Content" ObjectID="_1337550370" r:id="rId181"/>
        </w:object>
      </w:r>
      <w:r w:rsidRPr="00C36316">
        <w:t xml:space="preserve"> </w:t>
      </w:r>
      <w:proofErr w:type="gramStart"/>
      <w:r w:rsidRPr="00C36316">
        <w:t>—д</w:t>
      </w:r>
      <w:proofErr w:type="gramEnd"/>
      <w:r w:rsidRPr="00C36316">
        <w:t>ля конкретной конструкции величины постоянные.</w:t>
      </w:r>
    </w:p>
    <w:p w:rsidR="00C36316" w:rsidRDefault="00CB7782" w:rsidP="00B3575F">
      <w:pPr>
        <w:spacing w:line="360" w:lineRule="auto"/>
        <w:jc w:val="both"/>
        <w:rPr>
          <w:lang w:val="en-US"/>
        </w:rPr>
      </w:pPr>
      <w:r w:rsidRPr="0099379B">
        <w:rPr>
          <w:position w:val="-32"/>
          <w:lang w:val="en-US"/>
        </w:rPr>
        <w:object w:dxaOrig="3780" w:dyaOrig="740">
          <v:shape id="_x0000_i28768" type="#_x0000_t75" style="width:189pt;height:38pt" o:ole="">
            <v:imagedata r:id="rId182" o:title=""/>
          </v:shape>
          <o:OLEObject Type="Embed" ProgID="Equation.DSMT4" ShapeID="_x0000_i28768" DrawAspect="Content" ObjectID="_1337550371" r:id="rId183"/>
        </w:object>
      </w:r>
      <w:r w:rsidR="0099379B">
        <w:rPr>
          <w:lang w:val="en-US"/>
        </w:rPr>
        <w:t>;</w:t>
      </w:r>
    </w:p>
    <w:p w:rsidR="0099379B" w:rsidRDefault="002424C9" w:rsidP="00B3575F">
      <w:pPr>
        <w:spacing w:line="360" w:lineRule="auto"/>
        <w:jc w:val="both"/>
        <w:rPr>
          <w:lang w:val="en-US"/>
        </w:rPr>
      </w:pPr>
      <w:r w:rsidRPr="002424C9">
        <w:rPr>
          <w:position w:val="-58"/>
          <w:lang w:val="en-US"/>
        </w:rPr>
        <w:object w:dxaOrig="2640" w:dyaOrig="1280">
          <v:shape id="_x0000_i28769" type="#_x0000_t75" style="width:132pt;height:66pt" o:ole="">
            <v:imagedata r:id="rId184" o:title=""/>
          </v:shape>
          <o:OLEObject Type="Embed" ProgID="Equation.DSMT4" ShapeID="_x0000_i28769" DrawAspect="Content" ObjectID="_1337550372" r:id="rId185"/>
        </w:object>
      </w:r>
    </w:p>
    <w:p w:rsidR="002424C9" w:rsidRDefault="002424C9" w:rsidP="00B3575F">
      <w:pPr>
        <w:spacing w:line="360" w:lineRule="auto"/>
        <w:jc w:val="both"/>
      </w:pPr>
      <w:r>
        <w:t xml:space="preserve">где </w:t>
      </w:r>
      <w:r w:rsidRPr="002424C9">
        <w:rPr>
          <w:position w:val="-14"/>
        </w:rPr>
        <w:object w:dxaOrig="1160" w:dyaOrig="400">
          <v:shape id="_x0000_i28770" type="#_x0000_t75" style="width:59pt;height:20pt" o:ole="">
            <v:imagedata r:id="rId186" o:title=""/>
          </v:shape>
          <o:OLEObject Type="Embed" ProgID="Equation.DSMT4" ShapeID="_x0000_i28770" DrawAspect="Content" ObjectID="_1337550373" r:id="rId187"/>
        </w:object>
      </w:r>
      <w:r w:rsidRPr="002424C9">
        <w:t xml:space="preserve"> </w:t>
      </w:r>
      <w:proofErr w:type="spellStart"/>
      <w:r>
        <w:t>Vp</w:t>
      </w:r>
      <w:proofErr w:type="spellEnd"/>
      <w:r>
        <w:t xml:space="preserve"> — проекции вектора скорости точки </w:t>
      </w:r>
      <w:r>
        <w:rPr>
          <w:lang w:val="en-US"/>
        </w:rPr>
        <w:t>p</w:t>
      </w:r>
      <w:r>
        <w:t xml:space="preserve"> на оси</w:t>
      </w:r>
      <w:r w:rsidRPr="002424C9">
        <w:t xml:space="preserve"> </w:t>
      </w:r>
      <w:r>
        <w:t xml:space="preserve">абсолютной системы координат, </w:t>
      </w:r>
      <w:r w:rsidRPr="002424C9">
        <w:rPr>
          <w:position w:val="-12"/>
        </w:rPr>
        <w:object w:dxaOrig="440" w:dyaOrig="380">
          <v:shape id="_x0000_i28771" type="#_x0000_t75" style="width:23pt;height:19pt" o:ole="">
            <v:imagedata r:id="rId188" o:title=""/>
          </v:shape>
          <o:OLEObject Type="Embed" ProgID="Equation.DSMT4" ShapeID="_x0000_i28771" DrawAspect="Content" ObjectID="_1337550374" r:id="rId189"/>
        </w:object>
      </w:r>
      <w:r>
        <w:t xml:space="preserve">— матрица 3x3 направляющих косинусов вектора скорости </w:t>
      </w:r>
      <w:r w:rsidRPr="002424C9">
        <w:rPr>
          <w:position w:val="-14"/>
        </w:rPr>
        <w:object w:dxaOrig="300" w:dyaOrig="420">
          <v:shape id="_x0000_i28772" type="#_x0000_t75" style="width:15pt;height:22pt" o:ole="">
            <v:imagedata r:id="rId190" o:title=""/>
          </v:shape>
          <o:OLEObject Type="Embed" ProgID="Equation.DSMT4" ShapeID="_x0000_i28772" DrawAspect="Content" ObjectID="_1337550375" r:id="rId191"/>
        </w:object>
      </w:r>
      <w:r>
        <w:t xml:space="preserve">в системе координат, </w:t>
      </w:r>
      <w:r>
        <w:rPr>
          <w:lang w:val="en-US"/>
        </w:rPr>
        <w:t>k</w:t>
      </w:r>
      <w:r>
        <w:t xml:space="preserve"> — число отличных от нуля абсолютных скоростей.</w:t>
      </w:r>
    </w:p>
    <w:p w:rsidR="002424C9" w:rsidRDefault="002424C9" w:rsidP="00B3575F">
      <w:pPr>
        <w:spacing w:line="360" w:lineRule="auto"/>
        <w:jc w:val="both"/>
      </w:pPr>
      <w:r>
        <w:t xml:space="preserve">В матричном преобразовании операция дифференцирования матрицы может быть осуществлена </w:t>
      </w:r>
      <w:proofErr w:type="spellStart"/>
      <w:r>
        <w:t>домножением</w:t>
      </w:r>
      <w:proofErr w:type="spellEnd"/>
      <w:r>
        <w:t xml:space="preserve"> ее на матрицу </w:t>
      </w:r>
      <w:r w:rsidRPr="002424C9">
        <w:rPr>
          <w:position w:val="-12"/>
        </w:rPr>
        <w:object w:dxaOrig="300" w:dyaOrig="360">
          <v:shape id="_x0000_i28773" type="#_x0000_t75" style="width:15pt;height:18pt" o:ole="">
            <v:imagedata r:id="rId192" o:title=""/>
          </v:shape>
          <o:OLEObject Type="Embed" ProgID="Equation.DSMT4" ShapeID="_x0000_i28773" DrawAspect="Content" ObjectID="_1337550376" r:id="rId193"/>
        </w:object>
      </w:r>
      <w:r>
        <w:t>:</w:t>
      </w:r>
    </w:p>
    <w:p w:rsidR="002424C9" w:rsidRPr="00CB7782" w:rsidRDefault="002424C9" w:rsidP="001106F0">
      <w:pPr>
        <w:pStyle w:val="afc"/>
        <w:numPr>
          <w:ilvl w:val="0"/>
          <w:numId w:val="32"/>
        </w:numPr>
        <w:spacing w:line="360" w:lineRule="auto"/>
        <w:jc w:val="both"/>
      </w:pPr>
      <w:r>
        <w:t>для вращательной кинематической пары (</w:t>
      </w:r>
      <w:r>
        <w:rPr>
          <w:lang w:val="en-US"/>
        </w:rPr>
        <w:t>n</w:t>
      </w:r>
      <w:r>
        <w:t xml:space="preserve"> = 1)</w:t>
      </w:r>
    </w:p>
    <w:p w:rsidR="00CB7782" w:rsidRDefault="00CB7782" w:rsidP="00B3575F">
      <w:pPr>
        <w:pStyle w:val="afc"/>
        <w:spacing w:line="360" w:lineRule="auto"/>
        <w:ind w:left="720"/>
        <w:jc w:val="both"/>
        <w:rPr>
          <w:lang w:val="en-US"/>
        </w:rPr>
      </w:pPr>
      <w:r w:rsidRPr="00CB7782">
        <w:rPr>
          <w:position w:val="-66"/>
          <w:lang w:val="en-US"/>
        </w:rPr>
        <w:object w:dxaOrig="1440" w:dyaOrig="1440">
          <v:shape id="_x0000_i28774" type="#_x0000_t75" style="width:1in;height:1in" o:ole="">
            <v:imagedata r:id="rId194" o:title=""/>
          </v:shape>
          <o:OLEObject Type="Embed" ProgID="Equation.DSMT4" ShapeID="_x0000_i28774" DrawAspect="Content" ObjectID="_1337550377" r:id="rId195"/>
        </w:object>
      </w:r>
    </w:p>
    <w:p w:rsidR="00CB7782" w:rsidRDefault="00CB7782" w:rsidP="001106F0">
      <w:pPr>
        <w:pStyle w:val="afc"/>
        <w:numPr>
          <w:ilvl w:val="0"/>
          <w:numId w:val="32"/>
        </w:numPr>
        <w:spacing w:line="360" w:lineRule="auto"/>
        <w:jc w:val="both"/>
      </w:pPr>
      <w:r>
        <w:t>для поступательной кинематической пары (</w:t>
      </w:r>
      <w:r>
        <w:rPr>
          <w:lang w:val="en-US"/>
        </w:rPr>
        <w:t>n</w:t>
      </w:r>
      <w:r>
        <w:t xml:space="preserve"> = 2)</w:t>
      </w:r>
    </w:p>
    <w:p w:rsidR="00CB7782" w:rsidRPr="00CB7782" w:rsidRDefault="00CB7782" w:rsidP="00B3575F">
      <w:pPr>
        <w:pStyle w:val="afc"/>
        <w:spacing w:line="360" w:lineRule="auto"/>
        <w:ind w:left="720"/>
        <w:jc w:val="both"/>
      </w:pPr>
      <w:r w:rsidRPr="00CB7782">
        <w:rPr>
          <w:position w:val="-66"/>
          <w:lang w:val="en-US"/>
        </w:rPr>
        <w:object w:dxaOrig="1240" w:dyaOrig="1440">
          <v:shape id="_x0000_i28775" type="#_x0000_t75" style="width:62pt;height:1in" o:ole="">
            <v:imagedata r:id="rId196" o:title=""/>
          </v:shape>
          <o:OLEObject Type="Embed" ProgID="Equation.DSMT4" ShapeID="_x0000_i28775" DrawAspect="Content" ObjectID="_1337550378" r:id="rId197"/>
        </w:object>
      </w:r>
    </w:p>
    <w:p w:rsidR="007C1DB1" w:rsidRDefault="007C1DB1" w:rsidP="00B3575F">
      <w:pPr>
        <w:spacing w:line="360" w:lineRule="auto"/>
        <w:jc w:val="both"/>
      </w:pPr>
      <w:r w:rsidRPr="007C1DB1">
        <w:t xml:space="preserve">При </w:t>
      </w:r>
      <w:r w:rsidRPr="007C1DB1">
        <w:object w:dxaOrig="1280" w:dyaOrig="360">
          <v:shape id="_x0000_i28776" type="#_x0000_t75" style="width:66pt;height:18pt" o:ole="">
            <v:imagedata r:id="rId198" o:title=""/>
          </v:shape>
          <o:OLEObject Type="Embed" ProgID="Equation.DSMT4" ShapeID="_x0000_i28776" DrawAspect="Content" ObjectID="_1337550379" r:id="rId199"/>
        </w:object>
      </w:r>
      <w:r w:rsidRPr="007C1DB1">
        <w:t>скорость точки</w:t>
      </w:r>
      <w:proofErr w:type="gramStart"/>
      <w:r w:rsidRPr="007C1DB1">
        <w:t xml:space="preserve"> С</w:t>
      </w:r>
      <w:proofErr w:type="gramEnd"/>
      <w:r w:rsidRPr="007C1DB1">
        <w:t xml:space="preserve"> (рис. 2.6.3.4) в абсолют</w:t>
      </w:r>
      <w:r w:rsidRPr="007C1DB1">
        <w:softHyphen/>
        <w:t>ной системе координат определяет выражение</w:t>
      </w:r>
      <w:r>
        <w:t xml:space="preserve"> </w:t>
      </w:r>
      <w:r w:rsidRPr="0099379B">
        <w:rPr>
          <w:position w:val="-32"/>
          <w:lang w:val="en-US"/>
        </w:rPr>
        <w:object w:dxaOrig="4520" w:dyaOrig="720">
          <v:shape id="_x0000_i28777" type="#_x0000_t75" style="width:226pt;height:37pt" o:ole="">
            <v:imagedata r:id="rId200" o:title=""/>
          </v:shape>
          <o:OLEObject Type="Embed" ProgID="Equation.DSMT4" ShapeID="_x0000_i28777" DrawAspect="Content" ObjectID="_1337550380" r:id="rId201"/>
        </w:object>
      </w:r>
      <w:r>
        <w:t xml:space="preserve">или </w:t>
      </w:r>
      <w:r w:rsidRPr="007C1DB1">
        <w:rPr>
          <w:position w:val="-12"/>
        </w:rPr>
        <w:object w:dxaOrig="3280" w:dyaOrig="360">
          <v:shape id="_x0000_i28778" type="#_x0000_t75" style="width:164pt;height:18pt" o:ole="">
            <v:imagedata r:id="rId202" o:title=""/>
          </v:shape>
          <o:OLEObject Type="Embed" ProgID="Equation.DSMT4" ShapeID="_x0000_i28778" DrawAspect="Content" ObjectID="_1337550381" r:id="rId203"/>
        </w:object>
      </w:r>
      <w:r>
        <w:t>.</w:t>
      </w:r>
    </w:p>
    <w:p w:rsidR="00AC1396" w:rsidRDefault="007C1DB1" w:rsidP="00B3575F">
      <w:pPr>
        <w:spacing w:line="360" w:lineRule="auto"/>
        <w:jc w:val="both"/>
      </w:pPr>
      <w:proofErr w:type="gramStart"/>
      <w:r w:rsidRPr="007C1DB1">
        <w:t xml:space="preserve">Линейное ускорение определяют в результате двойного дифференцирования матрицы </w:t>
      </w:r>
      <w:r w:rsidRPr="007C1DB1">
        <w:rPr>
          <w:position w:val="-12"/>
        </w:rPr>
        <w:object w:dxaOrig="360" w:dyaOrig="360">
          <v:shape id="_x0000_i28779" type="#_x0000_t75" style="width:18pt;height:18pt" o:ole="">
            <v:imagedata r:id="rId204" o:title=""/>
          </v:shape>
          <o:OLEObject Type="Embed" ProgID="Equation.DSMT4" ShapeID="_x0000_i28779" DrawAspect="Content" ObjectID="_1337550382" r:id="rId205"/>
        </w:object>
      </w:r>
      <w:r>
        <w:t xml:space="preserve"> (2</w:t>
      </w:r>
      <w:r w:rsidRPr="007C1DB1">
        <w:t>.6) по времени t</w:t>
      </w:r>
      <w:r w:rsidR="006B6677">
        <w:t xml:space="preserve">: </w:t>
      </w:r>
      <w:r w:rsidR="006B6677" w:rsidRPr="0099379B">
        <w:rPr>
          <w:position w:val="-32"/>
          <w:lang w:val="en-US"/>
        </w:rPr>
        <w:object w:dxaOrig="8340" w:dyaOrig="760">
          <v:shape id="_x0000_i28780" type="#_x0000_t75" style="width:417pt;height:38pt" o:ole="">
            <v:imagedata r:id="rId206" o:title=""/>
          </v:shape>
          <o:OLEObject Type="Embed" ProgID="Equation.DSMT4" ShapeID="_x0000_i28780" DrawAspect="Content" ObjectID="_1337550383" r:id="rId207"/>
        </w:object>
      </w:r>
      <w:r w:rsidR="006B6677">
        <w:t xml:space="preserve"> </w:t>
      </w:r>
      <w:r w:rsidR="006B6677" w:rsidRPr="002424C9">
        <w:rPr>
          <w:position w:val="-58"/>
          <w:lang w:val="en-US"/>
        </w:rPr>
        <w:object w:dxaOrig="2620" w:dyaOrig="1280">
          <v:shape id="_x0000_i28781" type="#_x0000_t75" style="width:130pt;height:66pt" o:ole="">
            <v:imagedata r:id="rId208" o:title=""/>
          </v:shape>
          <o:OLEObject Type="Embed" ProgID="Equation.DSMT4" ShapeID="_x0000_i28781" DrawAspect="Content" ObjectID="_1337550384" r:id="rId209"/>
        </w:object>
      </w:r>
      <w:r w:rsidR="006B6677">
        <w:t xml:space="preserve">где </w:t>
      </w:r>
      <w:r w:rsidR="006B6677" w:rsidRPr="006B6677">
        <w:rPr>
          <w:position w:val="-14"/>
        </w:rPr>
        <w:object w:dxaOrig="999" w:dyaOrig="380">
          <v:shape id="_x0000_i28782" type="#_x0000_t75" style="width:50pt;height:19pt" o:ole="">
            <v:imagedata r:id="rId210" o:title=""/>
          </v:shape>
          <o:OLEObject Type="Embed" ProgID="Equation.DSMT4" ShapeID="_x0000_i28782" DrawAspect="Content" ObjectID="_1337550385" r:id="rId211"/>
        </w:object>
      </w:r>
      <w:r w:rsidR="00AC1396" w:rsidRPr="00AC1396">
        <w:t xml:space="preserve"> </w:t>
      </w:r>
      <w:r w:rsidR="00AC1396">
        <w:t xml:space="preserve">проекции вектора полного ускорения точки </w:t>
      </w:r>
      <w:r w:rsidR="00AC1396">
        <w:rPr>
          <w:lang w:val="en-US"/>
        </w:rPr>
        <w:t>p</w:t>
      </w:r>
      <w:r w:rsidR="00AC1396">
        <w:t xml:space="preserve"> на оси абсолютной системы координат; </w:t>
      </w:r>
      <w:r w:rsidR="00AC1396" w:rsidRPr="00AC1396">
        <w:rPr>
          <w:position w:val="-12"/>
        </w:rPr>
        <w:object w:dxaOrig="440" w:dyaOrig="380">
          <v:shape id="_x0000_i28783" type="#_x0000_t75" style="width:23pt;height:19pt" o:ole="">
            <v:imagedata r:id="rId212" o:title=""/>
          </v:shape>
          <o:OLEObject Type="Embed" ProgID="Equation.DSMT4" ShapeID="_x0000_i28783" DrawAspect="Content" ObjectID="_1337550386" r:id="rId213"/>
        </w:object>
      </w:r>
      <w:r w:rsidR="00AC1396">
        <w:t xml:space="preserve">— матрица 3x3 направляющих косинусов вектора </w:t>
      </w:r>
      <w:r w:rsidR="00AC1396">
        <w:lastRenderedPageBreak/>
        <w:t xml:space="preserve">ускорений точки </w:t>
      </w:r>
      <w:r w:rsidR="00AC1396">
        <w:rPr>
          <w:lang w:val="en-US"/>
        </w:rPr>
        <w:t>p</w:t>
      </w:r>
      <w:r w:rsidR="00AC1396">
        <w:t xml:space="preserve"> в системе осей абсолютной системы координат (</w:t>
      </w:r>
      <w:r w:rsidR="00AC1396" w:rsidRPr="00AC1396">
        <w:rPr>
          <w:position w:val="-14"/>
        </w:rPr>
        <w:object w:dxaOrig="800" w:dyaOrig="380">
          <v:shape id="_x0000_i28784" type="#_x0000_t75" style="width:41pt;height:19pt" o:ole="">
            <v:imagedata r:id="rId214" o:title=""/>
          </v:shape>
          <o:OLEObject Type="Embed" ProgID="Equation.DSMT4" ShapeID="_x0000_i28784" DrawAspect="Content" ObjectID="_1337550387" r:id="rId215"/>
        </w:object>
      </w:r>
      <w:r w:rsidR="00AC1396">
        <w:t xml:space="preserve">), </w:t>
      </w:r>
      <w:r w:rsidR="00AC1396">
        <w:rPr>
          <w:lang w:val="en-US"/>
        </w:rPr>
        <w:t>m</w:t>
      </w:r>
      <w:r w:rsidR="00AC1396">
        <w:t xml:space="preserve"> — число звеньев, ускорение которых отлично от нуля; </w:t>
      </w:r>
      <w:r w:rsidR="00AC1396">
        <w:rPr>
          <w:lang w:val="en-US"/>
        </w:rPr>
        <w:t>k</w:t>
      </w:r>
      <w:r w:rsidR="00AC1396">
        <w:t xml:space="preserve"> — число звеньев, скорость которых отлична от нуля.</w:t>
      </w:r>
      <w:proofErr w:type="gramEnd"/>
    </w:p>
    <w:p w:rsidR="007C1DB1" w:rsidRPr="000D23FF" w:rsidRDefault="00AC1396" w:rsidP="00B3575F">
      <w:pPr>
        <w:spacing w:line="360" w:lineRule="auto"/>
        <w:jc w:val="both"/>
      </w:pPr>
      <w:r>
        <w:t xml:space="preserve">При </w:t>
      </w:r>
      <w:r w:rsidRPr="00AC1396">
        <w:rPr>
          <w:position w:val="-12"/>
        </w:rPr>
        <w:object w:dxaOrig="1939" w:dyaOrig="360">
          <v:shape id="_x0000_i28785" type="#_x0000_t75" style="width:98pt;height:18pt" o:ole="">
            <v:imagedata r:id="rId216" o:title=""/>
          </v:shape>
          <o:OLEObject Type="Embed" ProgID="Equation.DSMT4" ShapeID="_x0000_i28785" DrawAspect="Content" ObjectID="_1337550388" r:id="rId217"/>
        </w:object>
      </w:r>
      <w:r>
        <w:t>линейное ускорение точки</w:t>
      </w:r>
      <w:proofErr w:type="gramStart"/>
      <w:r>
        <w:t xml:space="preserve"> С</w:t>
      </w:r>
      <w:proofErr w:type="gramEnd"/>
      <w:r>
        <w:t xml:space="preserve"> (рис. </w:t>
      </w:r>
      <w:r w:rsidRPr="00AC1396">
        <w:t>2.6.3.4</w:t>
      </w:r>
      <w:r>
        <w:t>)</w:t>
      </w:r>
      <w:r w:rsidRPr="00AC1396">
        <w:t xml:space="preserve"> </w:t>
      </w:r>
      <w:r>
        <w:t>в абсолютной системе координат определяет выражение</w:t>
      </w:r>
      <w:r w:rsidR="000D23FF" w:rsidRPr="000D23FF">
        <w:t xml:space="preserve"> </w:t>
      </w:r>
      <w:r w:rsidR="000D23FF" w:rsidRPr="000D23FF">
        <w:rPr>
          <w:position w:val="-30"/>
          <w:lang w:val="en-US"/>
        </w:rPr>
        <w:object w:dxaOrig="4020" w:dyaOrig="720">
          <v:shape id="_x0000_i28786" type="#_x0000_t75" style="width:201pt;height:37pt" o:ole="">
            <v:imagedata r:id="rId218" o:title=""/>
          </v:shape>
          <o:OLEObject Type="Embed" ProgID="Equation.DSMT4" ShapeID="_x0000_i28786" DrawAspect="Content" ObjectID="_1337550389" r:id="rId219"/>
        </w:object>
      </w:r>
      <w:r w:rsidR="000D23FF" w:rsidRPr="000D23FF">
        <w:t>;</w:t>
      </w:r>
    </w:p>
    <w:p w:rsidR="000D23FF" w:rsidRDefault="000D23FF" w:rsidP="00B3575F">
      <w:pPr>
        <w:spacing w:line="360" w:lineRule="auto"/>
        <w:jc w:val="both"/>
      </w:pPr>
      <w:r w:rsidRPr="000D23FF">
        <w:rPr>
          <w:position w:val="-56"/>
          <w:lang w:val="en-US"/>
        </w:rPr>
        <w:object w:dxaOrig="2520" w:dyaOrig="1240">
          <v:shape id="_x0000_i28787" type="#_x0000_t75" style="width:126pt;height:62pt" o:ole="">
            <v:imagedata r:id="rId220" o:title=""/>
          </v:shape>
          <o:OLEObject Type="Embed" ProgID="Equation.DSMT4" ShapeID="_x0000_i28787" DrawAspect="Content" ObjectID="_1337550390" r:id="rId221"/>
        </w:object>
      </w:r>
      <w:r>
        <w:t xml:space="preserve">а линейное ускорение точки </w:t>
      </w:r>
      <w:r>
        <w:rPr>
          <w:lang w:val="en-US"/>
        </w:rPr>
        <w:t>B</w:t>
      </w:r>
      <w:r>
        <w:t xml:space="preserve"> – выражение </w:t>
      </w:r>
      <w:r w:rsidRPr="000D23FF">
        <w:rPr>
          <w:position w:val="-30"/>
          <w:lang w:val="en-US"/>
        </w:rPr>
        <w:object w:dxaOrig="3460" w:dyaOrig="720">
          <v:shape id="_x0000_i28788" type="#_x0000_t75" style="width:172pt;height:37pt" o:ole="">
            <v:imagedata r:id="rId222" o:title=""/>
          </v:shape>
          <o:OLEObject Type="Embed" ProgID="Equation.DSMT4" ShapeID="_x0000_i28788" DrawAspect="Content" ObjectID="_1337550391" r:id="rId223"/>
        </w:object>
      </w:r>
      <w:r>
        <w:t xml:space="preserve">, </w:t>
      </w:r>
      <w:r w:rsidRPr="000D23FF">
        <w:rPr>
          <w:position w:val="-56"/>
          <w:lang w:val="en-US"/>
        </w:rPr>
        <w:object w:dxaOrig="2600" w:dyaOrig="1240">
          <v:shape id="_x0000_i28789" type="#_x0000_t75" style="width:131pt;height:62pt" o:ole="">
            <v:imagedata r:id="rId224" o:title=""/>
          </v:shape>
          <o:OLEObject Type="Embed" ProgID="Equation.DSMT4" ShapeID="_x0000_i28789" DrawAspect="Content" ObjectID="_1337550392" r:id="rId225"/>
        </w:object>
      </w:r>
    </w:p>
    <w:p w:rsidR="00F12FF7" w:rsidRPr="00F12FF7" w:rsidRDefault="00F12FF7" w:rsidP="00AC1396">
      <w:pPr>
        <w:spacing w:line="360" w:lineRule="auto"/>
      </w:pPr>
    </w:p>
    <w:p w:rsidR="002F3C6C" w:rsidRPr="004E08FF" w:rsidRDefault="00F12FF7" w:rsidP="004E08FF">
      <w:pPr>
        <w:pStyle w:val="3"/>
        <w:rPr>
          <w:rStyle w:val="FontStyle413"/>
          <w:b w:val="0"/>
          <w:bCs w:val="0"/>
          <w:sz w:val="28"/>
          <w:szCs w:val="28"/>
        </w:rPr>
      </w:pPr>
      <w:bookmarkStart w:id="204" w:name="_Toc263798514"/>
      <w:r w:rsidRPr="004E08FF">
        <w:rPr>
          <w:rStyle w:val="FontStyle413"/>
          <w:b w:val="0"/>
          <w:bCs w:val="0"/>
          <w:sz w:val="28"/>
          <w:szCs w:val="28"/>
        </w:rPr>
        <w:t>Определение угловых скоростей и ускорений звеньев незамкнутой пространственной системы в абсолютной системе координат</w:t>
      </w:r>
      <w:bookmarkEnd w:id="204"/>
    </w:p>
    <w:p w:rsidR="00F12FF7" w:rsidRDefault="00F12FF7" w:rsidP="00F12FF7"/>
    <w:p w:rsidR="005660C0" w:rsidRDefault="005660C0" w:rsidP="00B3575F">
      <w:pPr>
        <w:spacing w:line="360" w:lineRule="auto"/>
        <w:jc w:val="both"/>
      </w:pPr>
      <w:r w:rsidRPr="005660C0">
        <w:t xml:space="preserve">Направление вектора угловой скорости </w:t>
      </w:r>
      <w:r>
        <w:rPr>
          <w:lang w:val="en-US"/>
        </w:rPr>
        <w:t>j</w:t>
      </w:r>
      <w:r w:rsidRPr="005660C0">
        <w:t>-го звена относительно кинематической пары, находящейся на конце (</w:t>
      </w:r>
      <w:r>
        <w:rPr>
          <w:lang w:val="en-US"/>
        </w:rPr>
        <w:t>j</w:t>
      </w:r>
      <w:r w:rsidRPr="005660C0">
        <w:t>-1)-го звена, совпадает с направлением оси (</w:t>
      </w:r>
      <w:r>
        <w:rPr>
          <w:lang w:val="en-US"/>
        </w:rPr>
        <w:t>j</w:t>
      </w:r>
      <w:r w:rsidRPr="005660C0">
        <w:t>-1)-</w:t>
      </w:r>
      <w:proofErr w:type="spellStart"/>
      <w:r w:rsidRPr="005660C0">
        <w:t>й</w:t>
      </w:r>
      <w:proofErr w:type="spellEnd"/>
      <w:r w:rsidRPr="005660C0">
        <w:t xml:space="preserve"> кинематической пары </w:t>
      </w:r>
      <w:r w:rsidRPr="005660C0">
        <w:rPr>
          <w:position w:val="-14"/>
        </w:rPr>
        <w:object w:dxaOrig="1300" w:dyaOrig="420">
          <v:shape id="_x0000_i28790" type="#_x0000_t75" style="width:64pt;height:22pt" o:ole="">
            <v:imagedata r:id="rId226" o:title=""/>
          </v:shape>
          <o:OLEObject Type="Embed" ProgID="Equation.DSMT4" ShapeID="_x0000_i28790" DrawAspect="Content" ObjectID="_1337550393" r:id="rId227"/>
        </w:object>
      </w:r>
      <w:r w:rsidRPr="005660C0">
        <w:t xml:space="preserve">, </w:t>
      </w:r>
      <w:r>
        <w:t xml:space="preserve">где </w:t>
      </w:r>
      <w:r w:rsidRPr="005660C0">
        <w:rPr>
          <w:position w:val="-6"/>
        </w:rPr>
        <w:object w:dxaOrig="260" w:dyaOrig="340">
          <v:shape id="_x0000_i28791" type="#_x0000_t75" style="width:13pt;height:17pt" o:ole="">
            <v:imagedata r:id="rId228" o:title=""/>
          </v:shape>
          <o:OLEObject Type="Embed" ProgID="Equation.DSMT4" ShapeID="_x0000_i28791" DrawAspect="Content" ObjectID="_1337550394" r:id="rId229"/>
        </w:object>
      </w:r>
      <w:r>
        <w:t>-</w:t>
      </w:r>
      <w:r>
        <w:t xml:space="preserve">единичный вектор оси </w:t>
      </w:r>
      <w:r w:rsidRPr="005660C0">
        <w:rPr>
          <w:position w:val="-12"/>
        </w:rPr>
        <w:object w:dxaOrig="420" w:dyaOrig="360">
          <v:shape id="_x0000_i28792" type="#_x0000_t75" style="width:22pt;height:18pt" o:ole="">
            <v:imagedata r:id="rId230" o:title=""/>
          </v:shape>
          <o:OLEObject Type="Embed" ProgID="Equation.DSMT4" ShapeID="_x0000_i28792" DrawAspect="Content" ObjectID="_1337550395" r:id="rId231"/>
        </w:object>
      </w:r>
      <w:r>
        <w:t xml:space="preserve"> </w:t>
      </w:r>
      <w:r w:rsidRPr="005660C0">
        <w:rPr>
          <w:position w:val="-14"/>
        </w:rPr>
        <w:object w:dxaOrig="1460" w:dyaOrig="440">
          <v:shape id="_x0000_i28793" type="#_x0000_t75" style="width:74pt;height:23pt" o:ole="">
            <v:imagedata r:id="rId232" o:title=""/>
          </v:shape>
          <o:OLEObject Type="Embed" ProgID="Equation.DSMT4" ShapeID="_x0000_i28793" DrawAspect="Content" ObjectID="_1337550396" r:id="rId233"/>
        </w:object>
      </w:r>
      <w:r>
        <w:t>.</w:t>
      </w:r>
    </w:p>
    <w:p w:rsidR="005660C0" w:rsidRPr="00AD0660" w:rsidRDefault="005660C0" w:rsidP="00B3575F">
      <w:pPr>
        <w:spacing w:line="360" w:lineRule="auto"/>
        <w:jc w:val="both"/>
      </w:pPr>
      <w:r w:rsidRPr="005660C0">
        <w:t xml:space="preserve">Учитывая, что </w:t>
      </w:r>
      <w:r w:rsidRPr="005660C0">
        <w:rPr>
          <w:position w:val="-14"/>
        </w:rPr>
        <w:object w:dxaOrig="620" w:dyaOrig="380">
          <v:shape id="_x0000_i28794" type="#_x0000_t75" style="width:31pt;height:19pt" o:ole="">
            <v:imagedata r:id="rId234" o:title=""/>
          </v:shape>
          <o:OLEObject Type="Embed" ProgID="Equation.DSMT4" ShapeID="_x0000_i28794" DrawAspect="Content" ObjectID="_1337550397" r:id="rId235"/>
        </w:object>
      </w:r>
      <w:r>
        <w:t xml:space="preserve"> — матрица перехода из «</w:t>
      </w:r>
      <w:proofErr w:type="spellStart"/>
      <w:r>
        <w:rPr>
          <w:lang w:val="en-US"/>
        </w:rPr>
        <w:t>i</w:t>
      </w:r>
      <w:proofErr w:type="spellEnd"/>
      <w:r w:rsidRPr="005660C0">
        <w:t xml:space="preserve">-1» системы координат в абсолютную систему координат, представим выражение для вектора </w:t>
      </w:r>
      <w:r w:rsidRPr="005660C0">
        <w:rPr>
          <w:position w:val="-14"/>
        </w:rPr>
        <w:object w:dxaOrig="639" w:dyaOrig="380">
          <v:shape id="_x0000_i28795" type="#_x0000_t75" style="width:32pt;height:19pt" o:ole="">
            <v:imagedata r:id="rId236" o:title=""/>
          </v:shape>
          <o:OLEObject Type="Embed" ProgID="Equation.DSMT4" ShapeID="_x0000_i28795" DrawAspect="Content" ObjectID="_1337550398" r:id="rId237"/>
        </w:object>
      </w:r>
      <w:r w:rsidRPr="005660C0">
        <w:t xml:space="preserve"> в абсолютной системе координат в следующем виде: </w:t>
      </w:r>
      <w:r w:rsidRPr="005660C0">
        <w:rPr>
          <w:position w:val="-14"/>
        </w:rPr>
        <w:object w:dxaOrig="2260" w:dyaOrig="400">
          <v:shape id="_x0000_i28796" type="#_x0000_t75" style="width:113pt;height:20pt" o:ole="">
            <v:imagedata r:id="rId238" o:title=""/>
          </v:shape>
          <o:OLEObject Type="Embed" ProgID="Equation.DSMT4" ShapeID="_x0000_i28796" DrawAspect="Content" ObjectID="_1337550399" r:id="rId239"/>
        </w:object>
      </w:r>
    </w:p>
    <w:p w:rsidR="005660C0" w:rsidRPr="00AD0660" w:rsidRDefault="005660C0" w:rsidP="00B3575F">
      <w:pPr>
        <w:spacing w:line="360" w:lineRule="auto"/>
        <w:jc w:val="both"/>
      </w:pPr>
      <w:r>
        <w:t xml:space="preserve">Если в механизме </w:t>
      </w:r>
      <w:r>
        <w:rPr>
          <w:lang w:val="en-US"/>
        </w:rPr>
        <w:t>k</w:t>
      </w:r>
      <w:r w:rsidRPr="005660C0">
        <w:t xml:space="preserve"> звеньев, угловые скорости которых отличны от нуля, то выраже</w:t>
      </w:r>
      <w:r>
        <w:t>ние угловой скорости «</w:t>
      </w:r>
      <w:proofErr w:type="spellStart"/>
      <w:r>
        <w:rPr>
          <w:lang w:val="en-US"/>
        </w:rPr>
        <w:t>i</w:t>
      </w:r>
      <w:proofErr w:type="spellEnd"/>
      <w:r w:rsidRPr="005660C0">
        <w:t xml:space="preserve">»-го звена в абсолютной системе координат принимает вид: </w:t>
      </w:r>
      <w:r w:rsidRPr="005660C0">
        <w:rPr>
          <w:position w:val="-30"/>
        </w:rPr>
        <w:object w:dxaOrig="3580" w:dyaOrig="700">
          <v:shape id="_x0000_i28797" type="#_x0000_t75" style="width:178pt;height:35pt" o:ole="">
            <v:imagedata r:id="rId240" o:title=""/>
          </v:shape>
          <o:OLEObject Type="Embed" ProgID="Equation.DSMT4" ShapeID="_x0000_i28797" DrawAspect="Content" ObjectID="_1337550400" r:id="rId241"/>
        </w:object>
      </w:r>
    </w:p>
    <w:p w:rsidR="00EF052D" w:rsidRDefault="00EF052D" w:rsidP="00B3575F">
      <w:pPr>
        <w:spacing w:line="360" w:lineRule="auto"/>
        <w:jc w:val="both"/>
      </w:pPr>
      <w:proofErr w:type="gramStart"/>
      <w:r>
        <w:t xml:space="preserve">При </w:t>
      </w:r>
      <w:r w:rsidRPr="00AC1396">
        <w:rPr>
          <w:position w:val="-12"/>
        </w:rPr>
        <w:object w:dxaOrig="1300" w:dyaOrig="360">
          <v:shape id="_x0000_i28798" type="#_x0000_t75" style="width:64pt;height:18pt" o:ole="">
            <v:imagedata r:id="rId242" o:title=""/>
          </v:shape>
          <o:OLEObject Type="Embed" ProgID="Equation.DSMT4" ShapeID="_x0000_i28798" DrawAspect="Content" ObjectID="_1337550401" r:id="rId243"/>
        </w:object>
      </w:r>
      <w:r>
        <w:t xml:space="preserve"> (рис. </w:t>
      </w:r>
      <w:r w:rsidRPr="00AC1396">
        <w:t>2.6.3.4</w:t>
      </w:r>
      <w:r>
        <w:t>)</w:t>
      </w:r>
      <w:r w:rsidRPr="00AC1396">
        <w:t xml:space="preserve"> </w:t>
      </w:r>
      <w:r w:rsidRPr="00EF052D">
        <w:t>угловые скорости первого, второго и третьего звеньев в абсолютной системе координат определяют выражения</w:t>
      </w:r>
      <w:r>
        <w:t xml:space="preserve">: </w:t>
      </w:r>
      <w:r w:rsidRPr="00EF052D">
        <w:rPr>
          <w:position w:val="-12"/>
        </w:rPr>
        <w:object w:dxaOrig="4420" w:dyaOrig="400">
          <v:shape id="_x0000_i28799" type="#_x0000_t75" style="width:221pt;height:20pt" o:ole="">
            <v:imagedata r:id="rId244" o:title=""/>
          </v:shape>
          <o:OLEObject Type="Embed" ProgID="Equation.DSMT4" ShapeID="_x0000_i28799" DrawAspect="Content" ObjectID="_1337550402" r:id="rId245"/>
        </w:object>
      </w:r>
      <w:r>
        <w:t xml:space="preserve"> </w:t>
      </w:r>
      <w:proofErr w:type="gramEnd"/>
    </w:p>
    <w:p w:rsidR="00EF052D" w:rsidRDefault="00EF052D" w:rsidP="00B3575F">
      <w:pPr>
        <w:spacing w:line="360" w:lineRule="auto"/>
        <w:jc w:val="both"/>
      </w:pPr>
      <w:r w:rsidRPr="00EF052D">
        <w:lastRenderedPageBreak/>
        <w:t>Выражение для угловых ускорений звеньев в абсолютной системе координат наход</w:t>
      </w:r>
      <w:r>
        <w:t>ят при дифференцировании по вре</w:t>
      </w:r>
      <w:r w:rsidRPr="00EF052D">
        <w:t>мени выражения</w:t>
      </w:r>
    </w:p>
    <w:p w:rsidR="00EF052D" w:rsidRDefault="00EF052D" w:rsidP="00B3575F">
      <w:pPr>
        <w:spacing w:line="360" w:lineRule="auto"/>
        <w:jc w:val="both"/>
      </w:pPr>
      <w:r w:rsidRPr="00EF052D">
        <w:rPr>
          <w:position w:val="-34"/>
        </w:rPr>
        <w:object w:dxaOrig="4640" w:dyaOrig="800">
          <v:shape id="_x0000_i28800" type="#_x0000_t75" style="width:232pt;height:41pt" o:ole="">
            <v:imagedata r:id="rId246" o:title=""/>
          </v:shape>
          <o:OLEObject Type="Embed" ProgID="Equation.DSMT4" ShapeID="_x0000_i28800" DrawAspect="Content" ObjectID="_1337550403" r:id="rId247"/>
        </w:object>
      </w:r>
    </w:p>
    <w:p w:rsidR="002F3C6C" w:rsidRPr="002A1331" w:rsidRDefault="00EF052D" w:rsidP="00B3575F">
      <w:pPr>
        <w:spacing w:line="360" w:lineRule="auto"/>
        <w:jc w:val="both"/>
      </w:pPr>
      <w:proofErr w:type="gramStart"/>
      <w:r>
        <w:t>При</w:t>
      </w:r>
      <w:proofErr w:type="gramEnd"/>
      <w:r>
        <w:t xml:space="preserve"> </w:t>
      </w:r>
      <w:r w:rsidRPr="00AC1396">
        <w:rPr>
          <w:position w:val="-12"/>
        </w:rPr>
        <w:object w:dxaOrig="1300" w:dyaOrig="360">
          <v:shape id="_x0000_i28801" type="#_x0000_t75" style="width:64pt;height:18pt" o:ole="">
            <v:imagedata r:id="rId242" o:title=""/>
          </v:shape>
          <o:OLEObject Type="Embed" ProgID="Equation.DSMT4" ShapeID="_x0000_i28801" DrawAspect="Content" ObjectID="_1337550404" r:id="rId248"/>
        </w:object>
      </w:r>
      <w:r>
        <w:t xml:space="preserve"> (рис. </w:t>
      </w:r>
      <w:r w:rsidRPr="00AC1396">
        <w:t>2.6.3.4</w:t>
      </w:r>
      <w:r>
        <w:t xml:space="preserve">) </w:t>
      </w:r>
      <w:r w:rsidRPr="00EF052D">
        <w:t>угловые ускорения первого, второго и третьего звеньев в абсолютной системе координат определяют выражения</w:t>
      </w:r>
      <w:r>
        <w:t xml:space="preserve"> </w:t>
      </w:r>
      <w:r w:rsidRPr="00EF052D">
        <w:rPr>
          <w:position w:val="-30"/>
        </w:rPr>
        <w:object w:dxaOrig="3159" w:dyaOrig="680">
          <v:shape id="_x0000_i28802" type="#_x0000_t75" style="width:157pt;height:35pt" o:ole="">
            <v:imagedata r:id="rId249" o:title=""/>
          </v:shape>
          <o:OLEObject Type="Embed" ProgID="Equation.DSMT4" ShapeID="_x0000_i28802" DrawAspect="Content" ObjectID="_1337550405" r:id="rId250"/>
        </w:object>
      </w:r>
    </w:p>
    <w:p w:rsidR="00227619" w:rsidRDefault="00227619" w:rsidP="00227619"/>
    <w:p w:rsidR="00175893" w:rsidRPr="004E08FF" w:rsidRDefault="00175893" w:rsidP="004E08FF">
      <w:pPr>
        <w:pStyle w:val="3"/>
      </w:pPr>
      <w:bookmarkStart w:id="205" w:name="_Toc263798515"/>
      <w:r w:rsidRPr="004E08FF">
        <w:t>Моделирование движения нижней конечности в стадии опоры</w:t>
      </w:r>
      <w:bookmarkEnd w:id="205"/>
    </w:p>
    <w:p w:rsidR="00AD0660" w:rsidRDefault="00AD0660" w:rsidP="00AD0660"/>
    <w:p w:rsidR="00AD0660" w:rsidRDefault="008147A9" w:rsidP="00B3575F">
      <w:pPr>
        <w:spacing w:line="360" w:lineRule="auto"/>
        <w:jc w:val="both"/>
      </w:pPr>
      <w:r w:rsidRPr="008147A9">
        <w:t>Вычисляя положение центра вращения бедра при ходьбе, можно оптимизировать кон</w:t>
      </w:r>
      <w:r>
        <w:t xml:space="preserve">струкцию протеза и снизить </w:t>
      </w:r>
      <w:proofErr w:type="spellStart"/>
      <w:r>
        <w:t>энер</w:t>
      </w:r>
      <w:r w:rsidRPr="008147A9">
        <w:t>гозатраты</w:t>
      </w:r>
      <w:proofErr w:type="spellEnd"/>
      <w:r w:rsidRPr="008147A9">
        <w:t xml:space="preserve"> при движении.</w:t>
      </w:r>
      <w:r>
        <w:t xml:space="preserve"> </w:t>
      </w:r>
    </w:p>
    <w:p w:rsidR="008147A9" w:rsidRDefault="008147A9" w:rsidP="00B3575F">
      <w:pPr>
        <w:spacing w:line="360" w:lineRule="auto"/>
        <w:jc w:val="center"/>
      </w:pPr>
      <w:r>
        <w:rPr>
          <w:noProof/>
        </w:rPr>
        <w:drawing>
          <wp:inline distT="0" distB="0" distL="0" distR="0">
            <wp:extent cx="2238375" cy="2333625"/>
            <wp:effectExtent l="19050" t="0" r="9525"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51" cstate="print"/>
                    <a:srcRect/>
                    <a:stretch>
                      <a:fillRect/>
                    </a:stretch>
                  </pic:blipFill>
                  <pic:spPr bwMode="auto">
                    <a:xfrm>
                      <a:off x="0" y="0"/>
                      <a:ext cx="2238375" cy="2333625"/>
                    </a:xfrm>
                    <a:prstGeom prst="rect">
                      <a:avLst/>
                    </a:prstGeom>
                    <a:noFill/>
                    <a:ln w="9525">
                      <a:noFill/>
                      <a:miter lim="800000"/>
                      <a:headEnd/>
                      <a:tailEnd/>
                    </a:ln>
                  </pic:spPr>
                </pic:pic>
              </a:graphicData>
            </a:graphic>
          </wp:inline>
        </w:drawing>
      </w:r>
    </w:p>
    <w:p w:rsidR="008147A9" w:rsidRPr="00052474" w:rsidRDefault="008147A9" w:rsidP="00B3575F">
      <w:pPr>
        <w:pStyle w:val="Style13"/>
        <w:widowControl/>
        <w:spacing w:line="360" w:lineRule="auto"/>
        <w:ind w:right="40"/>
        <w:jc w:val="both"/>
        <w:rPr>
          <w:rStyle w:val="FontStyle413"/>
          <w:b w:val="0"/>
          <w:sz w:val="24"/>
          <w:szCs w:val="24"/>
        </w:rPr>
      </w:pPr>
      <w:r>
        <w:rPr>
          <w:rStyle w:val="FontStyle413"/>
          <w:b w:val="0"/>
          <w:sz w:val="24"/>
          <w:szCs w:val="24"/>
        </w:rPr>
        <w:t xml:space="preserve">Рис. 2.6.6.1 </w:t>
      </w:r>
      <w:r w:rsidRPr="00052474">
        <w:rPr>
          <w:rStyle w:val="FontStyle413"/>
          <w:b w:val="0"/>
          <w:sz w:val="24"/>
          <w:szCs w:val="24"/>
        </w:rPr>
        <w:t>Локальные системы координат трехзвенного манипулятора</w:t>
      </w:r>
    </w:p>
    <w:p w:rsidR="008147A9" w:rsidRDefault="008147A9" w:rsidP="00B3575F">
      <w:pPr>
        <w:spacing w:line="360" w:lineRule="auto"/>
        <w:jc w:val="both"/>
      </w:pPr>
    </w:p>
    <w:p w:rsidR="008147A9" w:rsidRDefault="008147A9" w:rsidP="00B3575F">
      <w:pPr>
        <w:spacing w:line="360" w:lineRule="auto"/>
        <w:jc w:val="both"/>
      </w:pPr>
      <w:r>
        <w:t xml:space="preserve">Рассмотрим схему двухзвенного механизма рис 2.6.6.1, отражающую движение нижней конечности в стадии опоры. Эта схема </w:t>
      </w:r>
      <w:proofErr w:type="gramStart"/>
      <w:r>
        <w:t>позволяет определить перемещение мгновенного центра вращения бедра С. Допустим</w:t>
      </w:r>
      <w:proofErr w:type="gramEnd"/>
      <w:r>
        <w:t>, что плоское движение ноги происходит в сагиттальной плоскости вокруг оси голеностопного сустава, которая остается неподвижной.</w:t>
      </w:r>
    </w:p>
    <w:p w:rsidR="008147A9" w:rsidRDefault="008147A9" w:rsidP="00B3575F">
      <w:pPr>
        <w:spacing w:line="360" w:lineRule="auto"/>
        <w:jc w:val="both"/>
      </w:pPr>
      <w:r>
        <w:t xml:space="preserve">Обобщенные координаты — углы поворота </w:t>
      </w:r>
      <w:r w:rsidRPr="008147A9">
        <w:rPr>
          <w:position w:val="-12"/>
        </w:rPr>
        <w:object w:dxaOrig="540" w:dyaOrig="360">
          <v:shape id="_x0000_i28803" type="#_x0000_t75" style="width:27pt;height:18pt" o:ole="">
            <v:imagedata r:id="rId252" o:title=""/>
          </v:shape>
          <o:OLEObject Type="Embed" ProgID="Equation.DSMT4" ShapeID="_x0000_i28803" DrawAspect="Content" ObjectID="_1337550406" r:id="rId253"/>
        </w:object>
      </w:r>
      <w:r>
        <w:t>. В соответствии с (2.4) определим положение точки</w:t>
      </w:r>
      <w:proofErr w:type="gramStart"/>
      <w:r>
        <w:t xml:space="preserve"> С</w:t>
      </w:r>
      <w:proofErr w:type="gramEnd"/>
      <w:r>
        <w:t xml:space="preserve"> в абсолютной системе координат </w:t>
      </w:r>
      <w:r w:rsidRPr="008147A9">
        <w:rPr>
          <w:position w:val="-12"/>
        </w:rPr>
        <w:object w:dxaOrig="3879" w:dyaOrig="400">
          <v:shape id="_x0000_i28804" type="#_x0000_t75" style="width:193pt;height:20pt" o:ole="">
            <v:imagedata r:id="rId254" o:title=""/>
          </v:shape>
          <o:OLEObject Type="Embed" ProgID="Equation.DSMT4" ShapeID="_x0000_i28804" DrawAspect="Content" ObjectID="_1337550407" r:id="rId255"/>
        </w:object>
      </w:r>
    </w:p>
    <w:p w:rsidR="008147A9" w:rsidRDefault="008147A9" w:rsidP="00B3575F">
      <w:pPr>
        <w:spacing w:line="360" w:lineRule="auto"/>
        <w:jc w:val="both"/>
      </w:pPr>
      <w:r>
        <w:t xml:space="preserve">Параметры, входящие в матрицы перехода </w:t>
      </w:r>
      <w:r w:rsidRPr="008147A9">
        <w:rPr>
          <w:position w:val="-14"/>
        </w:rPr>
        <w:object w:dxaOrig="560" w:dyaOrig="380">
          <v:shape id="_x0000_i28805" type="#_x0000_t75" style="width:29pt;height:19pt" o:ole="">
            <v:imagedata r:id="rId256" o:title=""/>
          </v:shape>
          <o:OLEObject Type="Embed" ProgID="Equation.DSMT4" ShapeID="_x0000_i28805" DrawAspect="Content" ObjectID="_1337550408" r:id="rId257"/>
        </w:object>
      </w:r>
      <w:r w:rsidRPr="008147A9">
        <w:t>(</w:t>
      </w:r>
      <w:proofErr w:type="spellStart"/>
      <w:r>
        <w:rPr>
          <w:lang w:val="en-US"/>
        </w:rPr>
        <w:t>i</w:t>
      </w:r>
      <w:proofErr w:type="spellEnd"/>
      <w:r w:rsidRPr="008147A9">
        <w:t xml:space="preserve">=1,2), </w:t>
      </w:r>
      <w:r>
        <w:t>построенные по (</w:t>
      </w:r>
      <w:r w:rsidRPr="008147A9">
        <w:t>2</w:t>
      </w:r>
      <w:r>
        <w:t xml:space="preserve">.5) приведены в табл. </w:t>
      </w:r>
      <w:r w:rsidRPr="00C626BB">
        <w:t>2</w:t>
      </w:r>
      <w:r>
        <w:t>.</w:t>
      </w:r>
      <w:r w:rsidR="005F5A8C">
        <w:t>6</w:t>
      </w:r>
      <w:r>
        <w:t>.</w:t>
      </w:r>
      <w:r w:rsidR="005F5A8C">
        <w:t>6</w:t>
      </w:r>
    </w:p>
    <w:p w:rsidR="008147A9" w:rsidRPr="00E50B86" w:rsidRDefault="008147A9" w:rsidP="00B3575F">
      <w:pPr>
        <w:spacing w:line="360" w:lineRule="auto"/>
        <w:jc w:val="both"/>
      </w:pPr>
      <w:r>
        <w:lastRenderedPageBreak/>
        <w:t>Обобщенные координаты задают как функции времени по данным экспериментальных исследований</w:t>
      </w:r>
    </w:p>
    <w:p w:rsidR="00C626BB" w:rsidRPr="00C626BB" w:rsidRDefault="00C626BB" w:rsidP="00C626BB">
      <w:pPr>
        <w:pStyle w:val="Style13"/>
        <w:widowControl/>
        <w:spacing w:line="360" w:lineRule="auto"/>
        <w:ind w:right="40"/>
        <w:rPr>
          <w:rStyle w:val="FontStyle413"/>
          <w:b w:val="0"/>
          <w:sz w:val="24"/>
          <w:szCs w:val="24"/>
        </w:rPr>
      </w:pPr>
      <w:r>
        <w:rPr>
          <w:rStyle w:val="FontStyle413"/>
          <w:b w:val="0"/>
          <w:sz w:val="24"/>
          <w:szCs w:val="24"/>
        </w:rPr>
        <w:t xml:space="preserve">Значения параметров в матрицах перехода </w:t>
      </w:r>
      <w:r>
        <w:rPr>
          <w:rStyle w:val="FontStyle413"/>
          <w:b w:val="0"/>
          <w:sz w:val="24"/>
          <w:szCs w:val="24"/>
          <w:lang w:val="en-US"/>
        </w:rPr>
        <w:t>A</w:t>
      </w:r>
      <w:r w:rsidRPr="00C626BB">
        <w:rPr>
          <w:rStyle w:val="FontStyle413"/>
          <w:b w:val="0"/>
          <w:sz w:val="24"/>
          <w:szCs w:val="24"/>
          <w:vertAlign w:val="subscript"/>
        </w:rPr>
        <w:t>01</w:t>
      </w:r>
      <w:r w:rsidRPr="00C626BB">
        <w:rPr>
          <w:rStyle w:val="FontStyle413"/>
          <w:b w:val="0"/>
          <w:sz w:val="24"/>
          <w:szCs w:val="24"/>
        </w:rPr>
        <w:t xml:space="preserve">, </w:t>
      </w:r>
      <w:r>
        <w:rPr>
          <w:rStyle w:val="FontStyle413"/>
          <w:b w:val="0"/>
          <w:sz w:val="24"/>
          <w:szCs w:val="24"/>
          <w:lang w:val="en-US"/>
        </w:rPr>
        <w:t>A</w:t>
      </w:r>
      <w:r w:rsidRPr="00C626BB">
        <w:rPr>
          <w:rStyle w:val="FontStyle413"/>
          <w:b w:val="0"/>
          <w:sz w:val="24"/>
          <w:szCs w:val="24"/>
          <w:vertAlign w:val="subscript"/>
        </w:rPr>
        <w:t>2</w:t>
      </w:r>
    </w:p>
    <w:tbl>
      <w:tblPr>
        <w:tblStyle w:val="afff"/>
        <w:tblW w:w="0" w:type="auto"/>
        <w:tblLook w:val="04A0"/>
      </w:tblPr>
      <w:tblGrid>
        <w:gridCol w:w="1970"/>
        <w:gridCol w:w="1971"/>
        <w:gridCol w:w="1971"/>
        <w:gridCol w:w="1971"/>
        <w:gridCol w:w="1971"/>
      </w:tblGrid>
      <w:tr w:rsidR="00C626BB" w:rsidTr="00BB402F">
        <w:tc>
          <w:tcPr>
            <w:tcW w:w="1970" w:type="dxa"/>
            <w:vAlign w:val="center"/>
          </w:tcPr>
          <w:p w:rsidR="00C626BB" w:rsidRPr="00B923C4" w:rsidRDefault="00C626BB" w:rsidP="00BB402F">
            <w:pPr>
              <w:pStyle w:val="Style13"/>
              <w:widowControl/>
              <w:ind w:right="40"/>
              <w:rPr>
                <w:noProof/>
                <w:sz w:val="22"/>
                <w:szCs w:val="22"/>
                <w:lang w:val="en-US"/>
              </w:rPr>
            </w:pPr>
            <w:r w:rsidRPr="00B923C4">
              <w:rPr>
                <w:noProof/>
                <w:sz w:val="22"/>
                <w:szCs w:val="22"/>
                <w:lang w:val="en-US"/>
              </w:rPr>
              <w:t>i</w:t>
            </w:r>
          </w:p>
        </w:tc>
        <w:tc>
          <w:tcPr>
            <w:tcW w:w="1971" w:type="dxa"/>
            <w:vAlign w:val="center"/>
          </w:tcPr>
          <w:p w:rsidR="00C626BB" w:rsidRPr="00B923C4" w:rsidRDefault="00C626BB" w:rsidP="00BB402F">
            <w:pPr>
              <w:pStyle w:val="Style13"/>
              <w:widowControl/>
              <w:ind w:right="40"/>
              <w:rPr>
                <w:noProof/>
                <w:sz w:val="22"/>
                <w:szCs w:val="22"/>
              </w:rPr>
            </w:pPr>
            <w:r>
              <w:rPr>
                <w:noProof/>
                <w:sz w:val="22"/>
                <w:szCs w:val="22"/>
              </w:rPr>
              <w:t>θ</w:t>
            </w:r>
          </w:p>
        </w:tc>
        <w:tc>
          <w:tcPr>
            <w:tcW w:w="1971" w:type="dxa"/>
            <w:vAlign w:val="center"/>
          </w:tcPr>
          <w:p w:rsidR="00C626BB" w:rsidRPr="00B923C4" w:rsidRDefault="00C626BB" w:rsidP="00BB402F">
            <w:pPr>
              <w:pStyle w:val="Style13"/>
              <w:widowControl/>
              <w:ind w:right="40"/>
              <w:rPr>
                <w:noProof/>
                <w:sz w:val="22"/>
                <w:szCs w:val="22"/>
                <w:vertAlign w:val="subscript"/>
                <w:lang w:val="en-US"/>
              </w:rPr>
            </w:pPr>
            <w:r>
              <w:rPr>
                <w:noProof/>
                <w:sz w:val="22"/>
                <w:szCs w:val="22"/>
                <w:lang w:val="en-US"/>
              </w:rPr>
              <w:t>s</w:t>
            </w:r>
            <w:r>
              <w:rPr>
                <w:noProof/>
                <w:sz w:val="22"/>
                <w:szCs w:val="22"/>
                <w:vertAlign w:val="subscript"/>
                <w:lang w:val="en-US"/>
              </w:rPr>
              <w:t>i</w:t>
            </w:r>
          </w:p>
        </w:tc>
        <w:tc>
          <w:tcPr>
            <w:tcW w:w="1971" w:type="dxa"/>
            <w:vAlign w:val="center"/>
          </w:tcPr>
          <w:p w:rsidR="00C626BB" w:rsidRPr="00B923C4" w:rsidRDefault="00C626BB" w:rsidP="00BB402F">
            <w:pPr>
              <w:pStyle w:val="Style13"/>
              <w:widowControl/>
              <w:ind w:right="40"/>
              <w:rPr>
                <w:noProof/>
                <w:sz w:val="22"/>
                <w:szCs w:val="22"/>
                <w:vertAlign w:val="subscript"/>
                <w:lang w:val="en-US"/>
              </w:rPr>
            </w:pPr>
            <w:r>
              <w:rPr>
                <w:noProof/>
                <w:sz w:val="22"/>
                <w:szCs w:val="22"/>
                <w:lang w:val="en-US"/>
              </w:rPr>
              <w:t>a</w:t>
            </w:r>
            <w:r>
              <w:rPr>
                <w:noProof/>
                <w:sz w:val="22"/>
                <w:szCs w:val="22"/>
                <w:vertAlign w:val="subscript"/>
                <w:lang w:val="en-US"/>
              </w:rPr>
              <w:t>i</w:t>
            </w:r>
          </w:p>
        </w:tc>
        <w:tc>
          <w:tcPr>
            <w:tcW w:w="1971" w:type="dxa"/>
            <w:vAlign w:val="center"/>
          </w:tcPr>
          <w:p w:rsidR="00C626BB" w:rsidRPr="00B923C4" w:rsidRDefault="00C626BB" w:rsidP="00BB402F">
            <w:pPr>
              <w:pStyle w:val="Style13"/>
              <w:widowControl/>
              <w:ind w:right="40"/>
              <w:rPr>
                <w:noProof/>
                <w:sz w:val="22"/>
                <w:szCs w:val="22"/>
                <w:vertAlign w:val="subscript"/>
                <w:lang w:val="en-US"/>
              </w:rPr>
            </w:pPr>
            <w:r>
              <w:rPr>
                <w:noProof/>
                <w:sz w:val="22"/>
                <w:szCs w:val="22"/>
              </w:rPr>
              <w:t>α</w:t>
            </w:r>
            <w:r>
              <w:rPr>
                <w:noProof/>
                <w:sz w:val="22"/>
                <w:szCs w:val="22"/>
                <w:vertAlign w:val="subscript"/>
                <w:lang w:val="en-US"/>
              </w:rPr>
              <w:t>i</w:t>
            </w:r>
          </w:p>
        </w:tc>
      </w:tr>
      <w:tr w:rsidR="00C626BB" w:rsidTr="00BB402F">
        <w:tc>
          <w:tcPr>
            <w:tcW w:w="1970" w:type="dxa"/>
            <w:vAlign w:val="center"/>
          </w:tcPr>
          <w:p w:rsidR="00C626BB" w:rsidRPr="00B923C4" w:rsidRDefault="00C626BB" w:rsidP="00BB402F">
            <w:pPr>
              <w:pStyle w:val="Style13"/>
              <w:widowControl/>
              <w:ind w:right="40"/>
              <w:rPr>
                <w:noProof/>
                <w:sz w:val="22"/>
                <w:szCs w:val="22"/>
                <w:lang w:val="en-US"/>
              </w:rPr>
            </w:pPr>
            <w:r w:rsidRPr="00B923C4">
              <w:rPr>
                <w:noProof/>
                <w:sz w:val="22"/>
                <w:szCs w:val="22"/>
                <w:lang w:val="en-US"/>
              </w:rPr>
              <w:t>1</w:t>
            </w:r>
          </w:p>
        </w:tc>
        <w:tc>
          <w:tcPr>
            <w:tcW w:w="1971" w:type="dxa"/>
            <w:vAlign w:val="center"/>
          </w:tcPr>
          <w:p w:rsidR="00C626BB" w:rsidRPr="00B923C4" w:rsidRDefault="00C626BB" w:rsidP="00BB402F">
            <w:pPr>
              <w:pStyle w:val="Style13"/>
              <w:widowControl/>
              <w:ind w:right="40"/>
              <w:rPr>
                <w:noProof/>
                <w:sz w:val="22"/>
                <w:szCs w:val="22"/>
                <w:vertAlign w:val="subscript"/>
                <w:lang w:val="en-US"/>
              </w:rPr>
            </w:pPr>
            <w:r>
              <w:rPr>
                <w:noProof/>
                <w:sz w:val="22"/>
                <w:szCs w:val="22"/>
              </w:rPr>
              <w:t>θ</w:t>
            </w:r>
            <w:r>
              <w:rPr>
                <w:noProof/>
                <w:sz w:val="22"/>
                <w:szCs w:val="22"/>
                <w:vertAlign w:val="subscript"/>
                <w:lang w:val="en-US"/>
              </w:rPr>
              <w:t>1</w:t>
            </w:r>
          </w:p>
        </w:tc>
        <w:tc>
          <w:tcPr>
            <w:tcW w:w="1971" w:type="dxa"/>
            <w:vAlign w:val="center"/>
          </w:tcPr>
          <w:p w:rsidR="00C626BB" w:rsidRPr="00B923C4" w:rsidRDefault="00C626BB" w:rsidP="00BB402F">
            <w:pPr>
              <w:pStyle w:val="Style13"/>
              <w:widowControl/>
              <w:ind w:right="40"/>
              <w:rPr>
                <w:noProof/>
                <w:sz w:val="22"/>
                <w:szCs w:val="22"/>
                <w:lang w:val="en-US"/>
              </w:rPr>
            </w:pPr>
            <w:r>
              <w:rPr>
                <w:noProof/>
                <w:sz w:val="22"/>
                <w:szCs w:val="22"/>
                <w:lang w:val="en-US"/>
              </w:rPr>
              <w:t>0</w:t>
            </w:r>
          </w:p>
        </w:tc>
        <w:tc>
          <w:tcPr>
            <w:tcW w:w="1971" w:type="dxa"/>
            <w:vAlign w:val="center"/>
          </w:tcPr>
          <w:p w:rsidR="00C626BB" w:rsidRPr="00B923C4" w:rsidRDefault="00C626BB" w:rsidP="00BB402F">
            <w:pPr>
              <w:pStyle w:val="Style13"/>
              <w:widowControl/>
              <w:ind w:right="40"/>
              <w:rPr>
                <w:noProof/>
                <w:sz w:val="22"/>
                <w:szCs w:val="22"/>
                <w:vertAlign w:val="subscript"/>
                <w:lang w:val="en-US"/>
              </w:rPr>
            </w:pPr>
            <w:r>
              <w:rPr>
                <w:noProof/>
                <w:sz w:val="22"/>
                <w:szCs w:val="22"/>
                <w:lang w:val="en-US"/>
              </w:rPr>
              <w:t>a</w:t>
            </w:r>
            <w:r>
              <w:rPr>
                <w:noProof/>
                <w:sz w:val="22"/>
                <w:szCs w:val="22"/>
                <w:vertAlign w:val="subscript"/>
                <w:lang w:val="en-US"/>
              </w:rPr>
              <w:t>1</w:t>
            </w:r>
          </w:p>
        </w:tc>
        <w:tc>
          <w:tcPr>
            <w:tcW w:w="1971" w:type="dxa"/>
            <w:vAlign w:val="center"/>
          </w:tcPr>
          <w:p w:rsidR="00C626BB" w:rsidRPr="00B923C4" w:rsidRDefault="00C626BB" w:rsidP="00BB402F">
            <w:pPr>
              <w:pStyle w:val="Style13"/>
              <w:widowControl/>
              <w:ind w:right="40"/>
              <w:rPr>
                <w:noProof/>
                <w:sz w:val="22"/>
                <w:szCs w:val="22"/>
                <w:lang w:val="en-US"/>
              </w:rPr>
            </w:pPr>
            <w:r>
              <w:rPr>
                <w:noProof/>
                <w:sz w:val="22"/>
                <w:szCs w:val="22"/>
                <w:lang w:val="en-US"/>
              </w:rPr>
              <w:t>0</w:t>
            </w:r>
          </w:p>
        </w:tc>
      </w:tr>
      <w:tr w:rsidR="00C626BB" w:rsidTr="00BB402F">
        <w:tc>
          <w:tcPr>
            <w:tcW w:w="1970" w:type="dxa"/>
            <w:vAlign w:val="center"/>
          </w:tcPr>
          <w:p w:rsidR="00C626BB" w:rsidRPr="00B923C4" w:rsidRDefault="00C626BB" w:rsidP="00BB402F">
            <w:pPr>
              <w:pStyle w:val="Style13"/>
              <w:widowControl/>
              <w:ind w:right="40"/>
              <w:rPr>
                <w:noProof/>
                <w:sz w:val="22"/>
                <w:szCs w:val="22"/>
                <w:lang w:val="en-US"/>
              </w:rPr>
            </w:pPr>
            <w:r w:rsidRPr="00B923C4">
              <w:rPr>
                <w:noProof/>
                <w:sz w:val="22"/>
                <w:szCs w:val="22"/>
                <w:lang w:val="en-US"/>
              </w:rPr>
              <w:t>2</w:t>
            </w:r>
          </w:p>
        </w:tc>
        <w:tc>
          <w:tcPr>
            <w:tcW w:w="1971" w:type="dxa"/>
            <w:vAlign w:val="center"/>
          </w:tcPr>
          <w:p w:rsidR="00C626BB" w:rsidRPr="00B923C4" w:rsidRDefault="00C626BB" w:rsidP="00BB402F">
            <w:pPr>
              <w:pStyle w:val="Style13"/>
              <w:widowControl/>
              <w:ind w:right="40"/>
              <w:rPr>
                <w:noProof/>
                <w:sz w:val="22"/>
                <w:szCs w:val="22"/>
                <w:vertAlign w:val="subscript"/>
                <w:lang w:val="en-US"/>
              </w:rPr>
            </w:pPr>
            <w:r>
              <w:rPr>
                <w:noProof/>
                <w:sz w:val="22"/>
                <w:szCs w:val="22"/>
                <w:lang w:val="en-US"/>
              </w:rPr>
              <w:t>-</w:t>
            </w:r>
            <w:r>
              <w:rPr>
                <w:noProof/>
                <w:sz w:val="22"/>
                <w:szCs w:val="22"/>
              </w:rPr>
              <w:t>θ</w:t>
            </w:r>
            <w:r>
              <w:rPr>
                <w:noProof/>
                <w:sz w:val="22"/>
                <w:szCs w:val="22"/>
                <w:vertAlign w:val="subscript"/>
                <w:lang w:val="en-US"/>
              </w:rPr>
              <w:t>2</w:t>
            </w:r>
          </w:p>
        </w:tc>
        <w:tc>
          <w:tcPr>
            <w:tcW w:w="1971" w:type="dxa"/>
            <w:vAlign w:val="center"/>
          </w:tcPr>
          <w:p w:rsidR="00C626BB" w:rsidRPr="00B923C4" w:rsidRDefault="00C626BB" w:rsidP="00BB402F">
            <w:pPr>
              <w:pStyle w:val="Style13"/>
              <w:widowControl/>
              <w:ind w:right="40"/>
              <w:rPr>
                <w:noProof/>
                <w:sz w:val="22"/>
                <w:szCs w:val="22"/>
                <w:lang w:val="en-US"/>
              </w:rPr>
            </w:pPr>
            <w:r>
              <w:rPr>
                <w:noProof/>
                <w:sz w:val="22"/>
                <w:szCs w:val="22"/>
                <w:lang w:val="en-US"/>
              </w:rPr>
              <w:t>0</w:t>
            </w:r>
          </w:p>
        </w:tc>
        <w:tc>
          <w:tcPr>
            <w:tcW w:w="1971" w:type="dxa"/>
            <w:vAlign w:val="center"/>
          </w:tcPr>
          <w:p w:rsidR="00C626BB" w:rsidRPr="00B923C4" w:rsidRDefault="00C626BB" w:rsidP="00BB402F">
            <w:pPr>
              <w:pStyle w:val="Style13"/>
              <w:widowControl/>
              <w:ind w:right="40"/>
              <w:rPr>
                <w:noProof/>
                <w:sz w:val="22"/>
                <w:szCs w:val="22"/>
                <w:vertAlign w:val="subscript"/>
                <w:lang w:val="en-US"/>
              </w:rPr>
            </w:pPr>
            <w:r>
              <w:rPr>
                <w:noProof/>
                <w:sz w:val="22"/>
                <w:szCs w:val="22"/>
                <w:lang w:val="en-US"/>
              </w:rPr>
              <w:t>a</w:t>
            </w:r>
            <w:r>
              <w:rPr>
                <w:noProof/>
                <w:sz w:val="22"/>
                <w:szCs w:val="22"/>
                <w:vertAlign w:val="subscript"/>
                <w:lang w:val="en-US"/>
              </w:rPr>
              <w:t>2</w:t>
            </w:r>
          </w:p>
        </w:tc>
        <w:tc>
          <w:tcPr>
            <w:tcW w:w="1971" w:type="dxa"/>
            <w:vAlign w:val="center"/>
          </w:tcPr>
          <w:p w:rsidR="00C626BB" w:rsidRPr="00B923C4" w:rsidRDefault="00C626BB" w:rsidP="00BB402F">
            <w:pPr>
              <w:pStyle w:val="Style13"/>
              <w:widowControl/>
              <w:ind w:right="40"/>
              <w:rPr>
                <w:noProof/>
                <w:sz w:val="22"/>
                <w:szCs w:val="22"/>
                <w:lang w:val="en-US"/>
              </w:rPr>
            </w:pPr>
            <w:r>
              <w:rPr>
                <w:noProof/>
                <w:sz w:val="22"/>
                <w:szCs w:val="22"/>
                <w:lang w:val="en-US"/>
              </w:rPr>
              <w:t>0</w:t>
            </w:r>
          </w:p>
        </w:tc>
      </w:tr>
    </w:tbl>
    <w:p w:rsidR="00C626BB" w:rsidRDefault="00C626BB" w:rsidP="00B3575F">
      <w:pPr>
        <w:spacing w:line="360" w:lineRule="auto"/>
        <w:jc w:val="both"/>
        <w:rPr>
          <w:lang w:val="en-US"/>
        </w:rPr>
      </w:pPr>
    </w:p>
    <w:p w:rsidR="0098574F" w:rsidRPr="0098574F" w:rsidRDefault="005F5A8C" w:rsidP="00B3575F">
      <w:pPr>
        <w:spacing w:line="360" w:lineRule="auto"/>
        <w:jc w:val="both"/>
      </w:pPr>
      <w:r>
        <w:t>Табл. 2.6.6</w:t>
      </w:r>
    </w:p>
    <w:p w:rsidR="0098574F" w:rsidRDefault="0098574F" w:rsidP="008147A9">
      <w:pPr>
        <w:spacing w:line="360" w:lineRule="auto"/>
      </w:pPr>
    </w:p>
    <w:p w:rsidR="00670E8E" w:rsidRDefault="00567125" w:rsidP="00670E8E">
      <w:pPr>
        <w:pStyle w:val="2"/>
      </w:pPr>
      <w:bookmarkStart w:id="206" w:name="_Toc263798516"/>
      <w:r>
        <w:t>Исследование и анализ динамических расчетных схем и моделей</w:t>
      </w:r>
      <w:r w:rsidR="0019798C">
        <w:t xml:space="preserve"> органов и структур</w:t>
      </w:r>
      <w:bookmarkEnd w:id="206"/>
    </w:p>
    <w:p w:rsidR="0019798C" w:rsidRDefault="0019798C" w:rsidP="0019798C"/>
    <w:p w:rsidR="0019798C" w:rsidRDefault="0019798C" w:rsidP="00B3575F">
      <w:pPr>
        <w:spacing w:line="360" w:lineRule="auto"/>
        <w:jc w:val="both"/>
      </w:pPr>
      <w:r>
        <w:t>Исследование и анализ динамических воздействий начинают с построения динамической расчетной схемы.</w:t>
      </w:r>
    </w:p>
    <w:p w:rsidR="0019798C" w:rsidRDefault="0019798C" w:rsidP="00B3575F">
      <w:pPr>
        <w:spacing w:line="360" w:lineRule="auto"/>
        <w:jc w:val="both"/>
      </w:pPr>
      <w:r>
        <w:t>Выбор динамической расчетной схемы зависит от того, какие особенности системы должны быть изучены, от степени ответственности динамического расчета, достоверности исходной информации о параметрах системы и т. д. Зачастую он базируется на правдоподобных рассуждениях и интуиции, основывающейся на опыте предыдущих динамических расчетов и экспериментальных исследований.</w:t>
      </w:r>
    </w:p>
    <w:p w:rsidR="0019798C" w:rsidRDefault="0019798C" w:rsidP="00B3575F">
      <w:pPr>
        <w:spacing w:line="360" w:lineRule="auto"/>
        <w:jc w:val="both"/>
      </w:pPr>
      <w:r>
        <w:t>Различают две задачи динамики:</w:t>
      </w:r>
    </w:p>
    <w:p w:rsidR="0019798C" w:rsidRDefault="0019798C" w:rsidP="001106F0">
      <w:pPr>
        <w:pStyle w:val="afc"/>
        <w:numPr>
          <w:ilvl w:val="0"/>
          <w:numId w:val="32"/>
        </w:numPr>
        <w:spacing w:line="360" w:lineRule="auto"/>
        <w:jc w:val="both"/>
      </w:pPr>
      <w:r>
        <w:t>при заданном законе движения тела или системы тел определить возникающие инерционные силы, учитываемые при определении напряжений и деформаций в элементах конструкции;</w:t>
      </w:r>
    </w:p>
    <w:p w:rsidR="0019798C" w:rsidRDefault="0019798C" w:rsidP="001106F0">
      <w:pPr>
        <w:pStyle w:val="afc"/>
        <w:numPr>
          <w:ilvl w:val="0"/>
          <w:numId w:val="32"/>
        </w:numPr>
        <w:spacing w:line="360" w:lineRule="auto"/>
        <w:jc w:val="both"/>
      </w:pPr>
      <w:r>
        <w:t>определить законы движения тела или системы тел под действием заданных сил.</w:t>
      </w:r>
    </w:p>
    <w:p w:rsidR="0019798C" w:rsidRDefault="0019798C" w:rsidP="00B3575F">
      <w:pPr>
        <w:spacing w:line="360" w:lineRule="auto"/>
        <w:jc w:val="both"/>
      </w:pPr>
      <w:r>
        <w:t xml:space="preserve">Каждое тело состоит из бесконечного числа материальных точек. Так как связи между ними не являются абсолютно жесткими, то число степеней свободы тела бесконечно велико. Зависимости между приложенными к телу нагрузками и перемещениями </w:t>
      </w:r>
      <w:proofErr w:type="spellStart"/>
      <w:r>
        <w:t>нелинейны</w:t>
      </w:r>
      <w:proofErr w:type="spellEnd"/>
      <w:r>
        <w:t>.</w:t>
      </w:r>
    </w:p>
    <w:p w:rsidR="0019798C" w:rsidRDefault="0019798C" w:rsidP="00B3575F">
      <w:pPr>
        <w:spacing w:line="360" w:lineRule="auto"/>
        <w:jc w:val="both"/>
      </w:pPr>
      <w:r>
        <w:t>Существуют типовые расчетные схемы, к которым можно свести биологические объекты, чтобы воспользоваться известными решениями и рекомендациями.</w:t>
      </w:r>
    </w:p>
    <w:p w:rsidR="0019798C" w:rsidRDefault="0019798C" w:rsidP="00B3575F">
      <w:pPr>
        <w:spacing w:line="360" w:lineRule="auto"/>
        <w:jc w:val="both"/>
      </w:pPr>
      <w:r>
        <w:t xml:space="preserve">К основным параметрам динамической расчетной схемы — величинам, характеризующим механические свойства системы и влияющим на характер движения, — относят: массу </w:t>
      </w:r>
      <w:r>
        <w:rPr>
          <w:lang w:val="en-US"/>
        </w:rPr>
        <w:t>m</w:t>
      </w:r>
      <w:r>
        <w:t xml:space="preserve">, массовый момент инерции </w:t>
      </w:r>
      <w:r>
        <w:rPr>
          <w:lang w:val="en-US"/>
        </w:rPr>
        <w:t>I</w:t>
      </w:r>
      <w:r>
        <w:t xml:space="preserve">, коэффициент жесткости </w:t>
      </w:r>
      <w:r>
        <w:rPr>
          <w:lang w:val="en-US"/>
        </w:rPr>
        <w:t>c</w:t>
      </w:r>
      <w:r>
        <w:t xml:space="preserve">, внешние силы </w:t>
      </w:r>
      <w:proofErr w:type="gramStart"/>
      <w:r>
        <w:t>Р</w:t>
      </w:r>
      <w:proofErr w:type="gramEnd"/>
      <w:r>
        <w:t xml:space="preserve"> и моменты сил М, коэффициент диссипации </w:t>
      </w:r>
      <w:r w:rsidRPr="0019798C">
        <w:rPr>
          <w:position w:val="-10"/>
        </w:rPr>
        <w:object w:dxaOrig="240" w:dyaOrig="260">
          <v:shape id="_x0000_i28806" type="#_x0000_t75" style="width:12pt;height:13pt" o:ole="">
            <v:imagedata r:id="rId258" o:title=""/>
          </v:shape>
          <o:OLEObject Type="Embed" ProgID="Equation.DSMT4" ShapeID="_x0000_i28806" DrawAspect="Content" ObjectID="_1337550409" r:id="rId259"/>
        </w:object>
      </w:r>
      <w:r w:rsidRPr="0019798C">
        <w:t xml:space="preserve">. </w:t>
      </w:r>
      <w:r>
        <w:t xml:space="preserve">При идеализации биологического объекта путем ограничения числа степеней свободы инерционные свойства системы отображают массами (или </w:t>
      </w:r>
      <w:r>
        <w:lastRenderedPageBreak/>
        <w:t xml:space="preserve">моментами инерции при вращательном движении), которые сосредоточивают в определенных точках (или </w:t>
      </w:r>
      <w:proofErr w:type="gramStart"/>
      <w:r>
        <w:t>сечениях</w:t>
      </w:r>
      <w:proofErr w:type="gramEnd"/>
      <w:r>
        <w:t xml:space="preserve">) системы. Эти точки (или сечения) соединяют </w:t>
      </w:r>
      <w:proofErr w:type="spellStart"/>
      <w:r>
        <w:t>безынерционными</w:t>
      </w:r>
      <w:proofErr w:type="spellEnd"/>
      <w:r>
        <w:t xml:space="preserve"> </w:t>
      </w:r>
      <w:proofErr w:type="spellStart"/>
      <w:r>
        <w:t>упругодиссипативными</w:t>
      </w:r>
      <w:proofErr w:type="spellEnd"/>
      <w:r>
        <w:t xml:space="preserve"> или кинематическими связями. Чем больше таких точек, тем меньше погрешность при решении задач. В системе выделяют наиболее массивные, а также наиболее податливые участки биологического объекта. Инерционные и упругие свойства частей объекта учитывают с помощью сосредоточенных приведенных параметров.</w:t>
      </w:r>
    </w:p>
    <w:p w:rsidR="0019798C" w:rsidRDefault="0019798C" w:rsidP="00B3575F">
      <w:pPr>
        <w:spacing w:line="360" w:lineRule="auto"/>
        <w:jc w:val="both"/>
      </w:pPr>
      <w:r>
        <w:t>В основе приведения сил и моментов лежит принцип возможных перемещений, который для системы с одной степенью свободы сводится к равенству работы приведенной силы в динамической расчетной схеме и работы сил, приложенных к отдельным элементам биологического объекта.</w:t>
      </w:r>
    </w:p>
    <w:p w:rsidR="0019798C" w:rsidRDefault="0019798C" w:rsidP="00B3575F">
      <w:pPr>
        <w:spacing w:line="360" w:lineRule="auto"/>
        <w:jc w:val="both"/>
      </w:pPr>
      <w:r>
        <w:t xml:space="preserve">Уравняем работу </w:t>
      </w:r>
      <w:proofErr w:type="spellStart"/>
      <w:r>
        <w:t>Ак</w:t>
      </w:r>
      <w:proofErr w:type="spellEnd"/>
      <w:r>
        <w:t xml:space="preserve">, совершаемую силой </w:t>
      </w:r>
      <w:proofErr w:type="spellStart"/>
      <w:r>
        <w:t>Рк</w:t>
      </w:r>
      <w:proofErr w:type="spellEnd"/>
      <w:r>
        <w:t xml:space="preserve"> при перемещении </w:t>
      </w:r>
      <w:r w:rsidRPr="0019798C">
        <w:rPr>
          <w:position w:val="-12"/>
        </w:rPr>
        <w:object w:dxaOrig="400" w:dyaOrig="360">
          <v:shape id="_x0000_i28807" type="#_x0000_t75" style="width:20pt;height:18pt" o:ole="">
            <v:imagedata r:id="rId260" o:title=""/>
          </v:shape>
          <o:OLEObject Type="Embed" ProgID="Equation.DSMT4" ShapeID="_x0000_i28807" DrawAspect="Content" ObjectID="_1337550410" r:id="rId261"/>
        </w:object>
      </w:r>
      <w:r>
        <w:t>элемента реального объекта, и работу</w:t>
      </w:r>
      <w:r w:rsidRPr="0019798C">
        <w:rPr>
          <w:position w:val="-12"/>
        </w:rPr>
        <w:object w:dxaOrig="340" w:dyaOrig="360">
          <v:shape id="_x0000_i28808" type="#_x0000_t75" style="width:17pt;height:18pt" o:ole="">
            <v:imagedata r:id="rId262" o:title=""/>
          </v:shape>
          <o:OLEObject Type="Embed" ProgID="Equation.DSMT4" ShapeID="_x0000_i28808" DrawAspect="Content" ObjectID="_1337550411" r:id="rId263"/>
        </w:object>
      </w:r>
      <w:r>
        <w:t xml:space="preserve">, совершаемую силой </w:t>
      </w:r>
      <w:r w:rsidRPr="0019798C">
        <w:rPr>
          <w:position w:val="-12"/>
        </w:rPr>
        <w:object w:dxaOrig="320" w:dyaOrig="360">
          <v:shape id="_x0000_i28809" type="#_x0000_t75" style="width:16pt;height:18pt" o:ole="">
            <v:imagedata r:id="rId264" o:title=""/>
          </v:shape>
          <o:OLEObject Type="Embed" ProgID="Equation.DSMT4" ShapeID="_x0000_i28809" DrawAspect="Content" ObjectID="_1337550412" r:id="rId265"/>
        </w:object>
      </w:r>
      <w:r>
        <w:t xml:space="preserve">в динамической расчетной схеме при перемещении </w:t>
      </w:r>
      <w:r w:rsidRPr="0019798C">
        <w:rPr>
          <w:position w:val="-12"/>
        </w:rPr>
        <w:object w:dxaOrig="440" w:dyaOrig="360">
          <v:shape id="_x0000_i28810" type="#_x0000_t75" style="width:23pt;height:18pt" o:ole="">
            <v:imagedata r:id="rId266" o:title=""/>
          </v:shape>
          <o:OLEObject Type="Embed" ProgID="Equation.DSMT4" ShapeID="_x0000_i28810" DrawAspect="Content" ObjectID="_1337550413" r:id="rId267"/>
        </w:object>
      </w:r>
      <w:r>
        <w:t>точки приложения силы:</w:t>
      </w:r>
      <w:r w:rsidRPr="0019798C">
        <w:t xml:space="preserve"> </w:t>
      </w:r>
      <w:r w:rsidRPr="0019798C">
        <w:rPr>
          <w:position w:val="-14"/>
        </w:rPr>
        <w:object w:dxaOrig="4980" w:dyaOrig="380">
          <v:shape id="_x0000_i28811" type="#_x0000_t75" style="width:249pt;height:19pt" o:ole="">
            <v:imagedata r:id="rId268" o:title=""/>
          </v:shape>
          <o:OLEObject Type="Embed" ProgID="Equation.DSMT4" ShapeID="_x0000_i28811" DrawAspect="Content" ObjectID="_1337550414" r:id="rId269"/>
        </w:object>
      </w:r>
      <w:r>
        <w:t xml:space="preserve">где </w:t>
      </w:r>
      <w:r w:rsidRPr="0019798C">
        <w:rPr>
          <w:position w:val="-12"/>
        </w:rPr>
        <w:object w:dxaOrig="1200" w:dyaOrig="360">
          <v:shape id="_x0000_i28812" type="#_x0000_t75" style="width:60pt;height:18pt" o:ole="">
            <v:imagedata r:id="rId270" o:title=""/>
          </v:shape>
          <o:OLEObject Type="Embed" ProgID="Equation.DSMT4" ShapeID="_x0000_i28812" DrawAspect="Content" ObjectID="_1337550415" r:id="rId271"/>
        </w:object>
      </w:r>
      <w:r>
        <w:t>- косинус угла между направлениями вектора силы и вектора перемещения.</w:t>
      </w:r>
    </w:p>
    <w:p w:rsidR="0019798C" w:rsidRPr="00E50B86" w:rsidRDefault="0019798C" w:rsidP="00B3575F">
      <w:pPr>
        <w:spacing w:line="360" w:lineRule="auto"/>
        <w:jc w:val="both"/>
      </w:pPr>
      <w:r>
        <w:t xml:space="preserve">Разделив левую и правую части на </w:t>
      </w:r>
      <w:proofErr w:type="spellStart"/>
      <w:r>
        <w:t>dt</w:t>
      </w:r>
      <w:proofErr w:type="spellEnd"/>
      <w:r>
        <w:t>, получим</w:t>
      </w:r>
      <w:r w:rsidR="002A00A8">
        <w:t xml:space="preserve"> </w:t>
      </w:r>
      <w:r w:rsidR="002A00A8" w:rsidRPr="0019798C">
        <w:rPr>
          <w:position w:val="-14"/>
        </w:rPr>
        <w:object w:dxaOrig="3879" w:dyaOrig="380">
          <v:shape id="_x0000_i28813" type="#_x0000_t75" style="width:193pt;height:19pt" o:ole="">
            <v:imagedata r:id="rId272" o:title=""/>
          </v:shape>
          <o:OLEObject Type="Embed" ProgID="Equation.DSMT4" ShapeID="_x0000_i28813" DrawAspect="Content" ObjectID="_1337550416" r:id="rId273"/>
        </w:object>
      </w:r>
    </w:p>
    <w:p w:rsidR="00AB1381" w:rsidRDefault="00AB1381" w:rsidP="00AB1381">
      <w:pPr>
        <w:spacing w:line="360" w:lineRule="auto"/>
        <w:jc w:val="center"/>
        <w:rPr>
          <w:lang w:val="en-US"/>
        </w:rPr>
      </w:pPr>
      <w:r>
        <w:rPr>
          <w:noProof/>
        </w:rPr>
        <w:drawing>
          <wp:inline distT="0" distB="0" distL="0" distR="0">
            <wp:extent cx="4791075" cy="1838325"/>
            <wp:effectExtent l="19050" t="0" r="9525" b="0"/>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274" cstate="print"/>
                    <a:srcRect/>
                    <a:stretch>
                      <a:fillRect/>
                    </a:stretch>
                  </pic:blipFill>
                  <pic:spPr bwMode="auto">
                    <a:xfrm>
                      <a:off x="0" y="0"/>
                      <a:ext cx="4791075" cy="1838325"/>
                    </a:xfrm>
                    <a:prstGeom prst="rect">
                      <a:avLst/>
                    </a:prstGeom>
                    <a:noFill/>
                    <a:ln w="9525">
                      <a:noFill/>
                      <a:miter lim="800000"/>
                      <a:headEnd/>
                      <a:tailEnd/>
                    </a:ln>
                  </pic:spPr>
                </pic:pic>
              </a:graphicData>
            </a:graphic>
          </wp:inline>
        </w:drawing>
      </w:r>
    </w:p>
    <w:p w:rsidR="00AB1381" w:rsidRPr="00AB1381" w:rsidRDefault="00AB1381" w:rsidP="00AB1381">
      <w:pPr>
        <w:spacing w:line="360" w:lineRule="auto"/>
        <w:jc w:val="center"/>
        <w:rPr>
          <w:sz w:val="22"/>
          <w:szCs w:val="22"/>
        </w:rPr>
      </w:pPr>
      <w:r w:rsidRPr="00AB1381">
        <w:rPr>
          <w:sz w:val="22"/>
          <w:szCs w:val="22"/>
        </w:rPr>
        <w:t xml:space="preserve">Рис. 2.7.1 Исходная и приведенные схемы: </w:t>
      </w:r>
      <w:proofErr w:type="spellStart"/>
      <w:proofErr w:type="gramStart"/>
      <w:r w:rsidRPr="00AB1381">
        <w:rPr>
          <w:sz w:val="22"/>
          <w:szCs w:val="22"/>
        </w:rPr>
        <w:t>а-схема</w:t>
      </w:r>
      <w:proofErr w:type="spellEnd"/>
      <w:proofErr w:type="gramEnd"/>
      <w:r w:rsidRPr="00AB1381">
        <w:rPr>
          <w:sz w:val="22"/>
          <w:szCs w:val="22"/>
        </w:rPr>
        <w:t xml:space="preserve"> объекта, </w:t>
      </w:r>
      <w:proofErr w:type="spellStart"/>
      <w:r w:rsidRPr="00AB1381">
        <w:rPr>
          <w:sz w:val="22"/>
          <w:szCs w:val="22"/>
        </w:rPr>
        <w:t>б-динамическая</w:t>
      </w:r>
      <w:proofErr w:type="spellEnd"/>
      <w:r w:rsidRPr="00AB1381">
        <w:rPr>
          <w:sz w:val="22"/>
          <w:szCs w:val="22"/>
        </w:rPr>
        <w:t xml:space="preserve"> расчётная схема.</w:t>
      </w:r>
    </w:p>
    <w:p w:rsidR="00AB1381" w:rsidRPr="00AB1381" w:rsidRDefault="00AB1381" w:rsidP="00AB1381">
      <w:pPr>
        <w:spacing w:line="360" w:lineRule="auto"/>
        <w:jc w:val="center"/>
      </w:pPr>
    </w:p>
    <w:p w:rsidR="002A00A8" w:rsidRDefault="002A00A8" w:rsidP="00B3575F">
      <w:pPr>
        <w:spacing w:line="360" w:lineRule="auto"/>
        <w:jc w:val="both"/>
      </w:pPr>
      <w:r>
        <w:t>На рис. 2.7.1, а представлена схема объекта, на которой показаны силы и моменты. Выберем в качестве динамической схемы одно звено, образующее с неподвижным звеном низшую кинематическую пару, и приведем к нему силы, действующие на остальные звенья. Такое звено называют звеном приведения (рис. 2.7.1, б).</w:t>
      </w:r>
    </w:p>
    <w:p w:rsidR="002A00A8" w:rsidRDefault="002A00A8" w:rsidP="00B3575F">
      <w:pPr>
        <w:spacing w:line="360" w:lineRule="auto"/>
        <w:jc w:val="both"/>
      </w:pPr>
      <w:r>
        <w:t xml:space="preserve">Если приведенная сила </w:t>
      </w:r>
      <w:r w:rsidRPr="002A00A8">
        <w:rPr>
          <w:position w:val="-14"/>
        </w:rPr>
        <w:object w:dxaOrig="340" w:dyaOrig="380">
          <v:shape id="_x0000_i28814" type="#_x0000_t75" style="width:17pt;height:19pt" o:ole="">
            <v:imagedata r:id="rId275" o:title=""/>
          </v:shape>
          <o:OLEObject Type="Embed" ProgID="Equation.DSMT4" ShapeID="_x0000_i28814" DrawAspect="Content" ObjectID="_1337550417" r:id="rId276"/>
        </w:object>
      </w:r>
      <w:r>
        <w:t>приложена в точке</w:t>
      </w:r>
      <w:proofErr w:type="gramStart"/>
      <w:r>
        <w:t xml:space="preserve"> В</w:t>
      </w:r>
      <w:proofErr w:type="gramEnd"/>
      <w:r>
        <w:t xml:space="preserve"> (рис. 2.7.1, б) и направлена перпендикулярно к звену АВ, равенство мощностей имеет вид </w:t>
      </w:r>
      <w:r w:rsidRPr="002A00A8">
        <w:rPr>
          <w:position w:val="-30"/>
        </w:rPr>
        <w:object w:dxaOrig="3080" w:dyaOrig="700">
          <v:shape id="_x0000_i28815" type="#_x0000_t75" style="width:154pt;height:35pt" o:ole="">
            <v:imagedata r:id="rId277" o:title=""/>
          </v:shape>
          <o:OLEObject Type="Embed" ProgID="Equation.DSMT4" ShapeID="_x0000_i28815" DrawAspect="Content" ObjectID="_1337550418" r:id="rId278"/>
        </w:object>
      </w:r>
      <w:r>
        <w:t xml:space="preserve">где </w:t>
      </w:r>
      <w:r w:rsidRPr="002A00A8">
        <w:rPr>
          <w:position w:val="-12"/>
        </w:rPr>
        <w:object w:dxaOrig="220" w:dyaOrig="360">
          <v:shape id="_x0000_i28816" type="#_x0000_t75" style="width:11pt;height:18pt" o:ole="">
            <v:imagedata r:id="rId279" o:title=""/>
          </v:shape>
          <o:OLEObject Type="Embed" ProgID="Equation.DSMT4" ShapeID="_x0000_i28816" DrawAspect="Content" ObjectID="_1337550419" r:id="rId280"/>
        </w:object>
      </w:r>
      <w:r>
        <w:t>-</w:t>
      </w:r>
      <w:r w:rsidRPr="002A00A8">
        <w:t xml:space="preserve"> скорость </w:t>
      </w:r>
      <w:r w:rsidRPr="002A00A8">
        <w:lastRenderedPageBreak/>
        <w:t xml:space="preserve">точки приложения </w:t>
      </w:r>
      <w:proofErr w:type="spellStart"/>
      <w:r>
        <w:rPr>
          <w:lang w:val="en-US"/>
        </w:rPr>
        <w:t>i</w:t>
      </w:r>
      <w:proofErr w:type="spellEnd"/>
      <w:r w:rsidRPr="002A00A8">
        <w:t>-</w:t>
      </w:r>
      <w:proofErr w:type="spellStart"/>
      <w:r w:rsidRPr="002A00A8">
        <w:t>й</w:t>
      </w:r>
      <w:proofErr w:type="spellEnd"/>
      <w:r w:rsidRPr="002A00A8">
        <w:t xml:space="preserve"> силы; </w:t>
      </w:r>
      <w:r w:rsidRPr="002A00A8">
        <w:rPr>
          <w:position w:val="-12"/>
        </w:rPr>
        <w:object w:dxaOrig="260" w:dyaOrig="360">
          <v:shape id="_x0000_i28817" type="#_x0000_t75" style="width:13pt;height:18pt" o:ole="">
            <v:imagedata r:id="rId281" o:title=""/>
          </v:shape>
          <o:OLEObject Type="Embed" ProgID="Equation.DSMT4" ShapeID="_x0000_i28817" DrawAspect="Content" ObjectID="_1337550420" r:id="rId282"/>
        </w:object>
      </w:r>
      <w:r>
        <w:t xml:space="preserve"> — угол между направлением </w:t>
      </w:r>
      <w:proofErr w:type="spellStart"/>
      <w:r>
        <w:rPr>
          <w:lang w:val="en-US"/>
        </w:rPr>
        <w:t>i</w:t>
      </w:r>
      <w:proofErr w:type="spellEnd"/>
      <w:r w:rsidRPr="002A00A8">
        <w:t>-</w:t>
      </w:r>
      <w:proofErr w:type="spellStart"/>
      <w:r w:rsidRPr="002A00A8">
        <w:t>й</w:t>
      </w:r>
      <w:proofErr w:type="spellEnd"/>
      <w:r w:rsidRPr="002A00A8">
        <w:t xml:space="preserve"> силы и скоростью; </w:t>
      </w:r>
      <w:r w:rsidRPr="002A00A8">
        <w:rPr>
          <w:position w:val="-14"/>
        </w:rPr>
        <w:object w:dxaOrig="300" w:dyaOrig="380">
          <v:shape id="_x0000_i28818" type="#_x0000_t75" style="width:15pt;height:19pt" o:ole="">
            <v:imagedata r:id="rId283" o:title=""/>
          </v:shape>
          <o:OLEObject Type="Embed" ProgID="Equation.DSMT4" ShapeID="_x0000_i28818" DrawAspect="Content" ObjectID="_1337550421" r:id="rId284"/>
        </w:object>
      </w:r>
      <w:r w:rsidRPr="002A00A8">
        <w:t xml:space="preserve"> — угловая скоро</w:t>
      </w:r>
      <w:r>
        <w:t xml:space="preserve">сть </w:t>
      </w:r>
      <w:r>
        <w:rPr>
          <w:lang w:val="en-US"/>
        </w:rPr>
        <w:t>j</w:t>
      </w:r>
      <w:r w:rsidRPr="002A00A8">
        <w:t>-го звена.</w:t>
      </w:r>
    </w:p>
    <w:p w:rsidR="00AB1381" w:rsidRDefault="00AB1381" w:rsidP="00B3575F">
      <w:pPr>
        <w:spacing w:line="360" w:lineRule="auto"/>
        <w:jc w:val="both"/>
      </w:pPr>
      <w:r>
        <w:t xml:space="preserve">Если вместо приведенной силы определить приведенный момент, то </w:t>
      </w:r>
      <w:r w:rsidRPr="00AB1381">
        <w:rPr>
          <w:position w:val="-30"/>
        </w:rPr>
        <w:object w:dxaOrig="3140" w:dyaOrig="700">
          <v:shape id="_x0000_i28819" type="#_x0000_t75" style="width:157pt;height:35pt" o:ole="">
            <v:imagedata r:id="rId285" o:title=""/>
          </v:shape>
          <o:OLEObject Type="Embed" ProgID="Equation.DSMT4" ShapeID="_x0000_i28819" DrawAspect="Content" ObjectID="_1337550422" r:id="rId286"/>
        </w:object>
      </w:r>
      <w:r w:rsidR="00C042F4">
        <w:t xml:space="preserve"> Таким образом, </w:t>
      </w:r>
      <w:r w:rsidR="00C042F4" w:rsidRPr="00AB1381">
        <w:rPr>
          <w:position w:val="-30"/>
        </w:rPr>
        <w:object w:dxaOrig="6259" w:dyaOrig="720">
          <v:shape id="_x0000_i28820" type="#_x0000_t75" style="width:314pt;height:37pt" o:ole="">
            <v:imagedata r:id="rId287" o:title=""/>
          </v:shape>
          <o:OLEObject Type="Embed" ProgID="Equation.DSMT4" ShapeID="_x0000_i28820" DrawAspect="Content" ObjectID="_1337550423" r:id="rId288"/>
        </w:object>
      </w:r>
    </w:p>
    <w:p w:rsidR="00C042F4" w:rsidRDefault="00C042F4" w:rsidP="00B3575F">
      <w:pPr>
        <w:spacing w:line="360" w:lineRule="auto"/>
        <w:jc w:val="both"/>
      </w:pPr>
      <w:r>
        <w:t xml:space="preserve">В основе приведения масс и моментов инерции лежит равенство кинетических энергий реального объекта и его динамической схемы (т. е. эквивалентной системы) </w:t>
      </w:r>
      <w:proofErr w:type="spellStart"/>
      <w:r>
        <w:t>Тк</w:t>
      </w:r>
      <w:proofErr w:type="spellEnd"/>
      <w:r>
        <w:t xml:space="preserve"> = </w:t>
      </w:r>
      <w:proofErr w:type="spellStart"/>
      <w:r>
        <w:t>Тсх</w:t>
      </w:r>
      <w:proofErr w:type="spellEnd"/>
      <w:r>
        <w:t>.</w:t>
      </w:r>
    </w:p>
    <w:p w:rsidR="00042A80" w:rsidRDefault="00C042F4" w:rsidP="00B3575F">
      <w:pPr>
        <w:spacing w:line="360" w:lineRule="auto"/>
        <w:jc w:val="both"/>
      </w:pPr>
      <w:r>
        <w:t xml:space="preserve">Кинетическая энергия складывается из кинетической энергии вращательного движения и кинетической энергии поступательного движения центра масс: </w:t>
      </w:r>
      <w:r w:rsidRPr="00C042F4">
        <w:rPr>
          <w:position w:val="-24"/>
        </w:rPr>
        <w:object w:dxaOrig="2000" w:dyaOrig="620">
          <v:shape id="_x0000_i28821" type="#_x0000_t75" style="width:101pt;height:31pt" o:ole="">
            <v:imagedata r:id="rId289" o:title=""/>
          </v:shape>
          <o:OLEObject Type="Embed" ProgID="Equation.DSMT4" ShapeID="_x0000_i28821" DrawAspect="Content" ObjectID="_1337550424" r:id="rId290"/>
        </w:object>
      </w:r>
      <w:r>
        <w:t xml:space="preserve"> где </w:t>
      </w:r>
      <w:r w:rsidRPr="00C042F4">
        <w:rPr>
          <w:position w:val="-12"/>
        </w:rPr>
        <w:object w:dxaOrig="240" w:dyaOrig="360">
          <v:shape id="_x0000_i28822" type="#_x0000_t75" style="width:12pt;height:18pt" o:ole="">
            <v:imagedata r:id="rId291" o:title=""/>
          </v:shape>
          <o:OLEObject Type="Embed" ProgID="Equation.DSMT4" ShapeID="_x0000_i28822" DrawAspect="Content" ObjectID="_1337550425" r:id="rId292"/>
        </w:object>
      </w:r>
      <w:r w:rsidRPr="00C042F4">
        <w:t>-</w:t>
      </w:r>
      <w:r>
        <w:t xml:space="preserve">момент инерции относительно оси, проходящей через центр масс; </w:t>
      </w:r>
      <w:r w:rsidRPr="00C042F4">
        <w:rPr>
          <w:position w:val="-6"/>
        </w:rPr>
        <w:object w:dxaOrig="240" w:dyaOrig="220">
          <v:shape id="_x0000_i28823" type="#_x0000_t75" style="width:12pt;height:11pt" o:ole="">
            <v:imagedata r:id="rId293" o:title=""/>
          </v:shape>
          <o:OLEObject Type="Embed" ProgID="Equation.DSMT4" ShapeID="_x0000_i28823" DrawAspect="Content" ObjectID="_1337550426" r:id="rId294"/>
        </w:object>
      </w:r>
      <w:r>
        <w:t xml:space="preserve">-угловая скорость звена; </w:t>
      </w:r>
      <w:r>
        <w:rPr>
          <w:lang w:val="en-US"/>
        </w:rPr>
        <w:t>m</w:t>
      </w:r>
      <w:r>
        <w:t xml:space="preserve">-масса звена; </w:t>
      </w:r>
      <w:r w:rsidRPr="00C042F4">
        <w:rPr>
          <w:position w:val="-12"/>
        </w:rPr>
        <w:object w:dxaOrig="240" w:dyaOrig="360">
          <v:shape id="_x0000_i28824" type="#_x0000_t75" style="width:12pt;height:18pt" o:ole="">
            <v:imagedata r:id="rId295" o:title=""/>
          </v:shape>
          <o:OLEObject Type="Embed" ProgID="Equation.DSMT4" ShapeID="_x0000_i28824" DrawAspect="Content" ObjectID="_1337550427" r:id="rId296"/>
        </w:object>
      </w:r>
      <w:r>
        <w:t xml:space="preserve">-скорость центра масс. В этом случае </w:t>
      </w:r>
      <w:r w:rsidR="00472973" w:rsidRPr="00472973">
        <w:rPr>
          <w:position w:val="-28"/>
        </w:rPr>
        <w:object w:dxaOrig="3980" w:dyaOrig="680">
          <v:shape id="_x0000_i28825" type="#_x0000_t75" style="width:200pt;height:35pt" o:ole="">
            <v:imagedata r:id="rId297" o:title=""/>
          </v:shape>
          <o:OLEObject Type="Embed" ProgID="Equation.DSMT4" ShapeID="_x0000_i28825" DrawAspect="Content" ObjectID="_1337550428" r:id="rId298"/>
        </w:object>
      </w:r>
      <w:r w:rsidR="00472973">
        <w:t xml:space="preserve">или </w:t>
      </w:r>
      <w:r w:rsidR="00472973" w:rsidRPr="00472973">
        <w:rPr>
          <w:position w:val="-24"/>
        </w:rPr>
        <w:object w:dxaOrig="1340" w:dyaOrig="620">
          <v:shape id="_x0000_i28826" type="#_x0000_t75" style="width:67pt;height:31pt" o:ole="">
            <v:imagedata r:id="rId299" o:title=""/>
          </v:shape>
          <o:OLEObject Type="Embed" ProgID="Equation.DSMT4" ShapeID="_x0000_i28826" DrawAspect="Content" ObjectID="_1337550429" r:id="rId300"/>
        </w:object>
      </w:r>
      <w:r w:rsidR="00042A80">
        <w:t xml:space="preserve"> Здесь </w:t>
      </w:r>
      <w:r w:rsidR="00042A80" w:rsidRPr="00042A80">
        <w:rPr>
          <w:position w:val="-14"/>
        </w:rPr>
        <w:object w:dxaOrig="400" w:dyaOrig="380">
          <v:shape id="_x0000_i28827" type="#_x0000_t75" style="width:20pt;height:19pt" o:ole="">
            <v:imagedata r:id="rId301" o:title=""/>
          </v:shape>
          <o:OLEObject Type="Embed" ProgID="Equation.DSMT4" ShapeID="_x0000_i28827" DrawAspect="Content" ObjectID="_1337550430" r:id="rId302"/>
        </w:object>
      </w:r>
      <w:r w:rsidR="00042A80">
        <w:t>-</w:t>
      </w:r>
      <w:r w:rsidR="00042A80">
        <w:t xml:space="preserve">приведенная масса системы, </w:t>
      </w:r>
      <w:r w:rsidR="00042A80" w:rsidRPr="00042A80">
        <w:rPr>
          <w:position w:val="-30"/>
        </w:rPr>
        <w:object w:dxaOrig="2880" w:dyaOrig="700">
          <v:shape id="_x0000_i28828" type="#_x0000_t75" style="width:2in;height:35pt" o:ole="">
            <v:imagedata r:id="rId303" o:title=""/>
          </v:shape>
          <o:OLEObject Type="Embed" ProgID="Equation.DSMT4" ShapeID="_x0000_i28828" DrawAspect="Content" ObjectID="_1337550431" r:id="rId304"/>
        </w:object>
      </w:r>
      <w:r w:rsidR="00042A80" w:rsidRPr="00042A80">
        <w:t xml:space="preserve"> </w:t>
      </w:r>
      <w:r w:rsidR="00042A80">
        <w:t xml:space="preserve">где </w:t>
      </w:r>
      <w:r w:rsidR="00042A80" w:rsidRPr="00042A80">
        <w:rPr>
          <w:position w:val="-12"/>
        </w:rPr>
        <w:object w:dxaOrig="240" w:dyaOrig="360">
          <v:shape id="_x0000_i28829" type="#_x0000_t75" style="width:12pt;height:18pt" o:ole="">
            <v:imagedata r:id="rId305" o:title=""/>
          </v:shape>
          <o:OLEObject Type="Embed" ProgID="Equation.DSMT4" ShapeID="_x0000_i28829" DrawAspect="Content" ObjectID="_1337550432" r:id="rId306"/>
        </w:object>
      </w:r>
      <w:r w:rsidR="00042A80">
        <w:t xml:space="preserve">— скорость точки приведения </w:t>
      </w:r>
      <w:r w:rsidR="00042A80">
        <w:rPr>
          <w:lang w:val="en-US"/>
        </w:rPr>
        <w:t>B</w:t>
      </w:r>
      <w:r w:rsidR="00042A80" w:rsidRPr="00042A80">
        <w:t xml:space="preserve">; </w:t>
      </w:r>
      <w:r w:rsidR="00042A80" w:rsidRPr="00042A80">
        <w:rPr>
          <w:position w:val="-14"/>
        </w:rPr>
        <w:object w:dxaOrig="320" w:dyaOrig="380">
          <v:shape id="_x0000_i28830" type="#_x0000_t75" style="width:16pt;height:19pt" o:ole="">
            <v:imagedata r:id="rId307" o:title=""/>
          </v:shape>
          <o:OLEObject Type="Embed" ProgID="Equation.DSMT4" ShapeID="_x0000_i28830" DrawAspect="Content" ObjectID="_1337550433" r:id="rId308"/>
        </w:object>
      </w:r>
      <w:r w:rsidR="00042A80">
        <w:t xml:space="preserve"> — приведенный момент инерции относительно оси, совпадающей с осью вращения звена,</w:t>
      </w:r>
    </w:p>
    <w:p w:rsidR="00C042F4" w:rsidRPr="00E50B86" w:rsidRDefault="00042A80" w:rsidP="00B3575F">
      <w:pPr>
        <w:spacing w:line="360" w:lineRule="auto"/>
        <w:jc w:val="both"/>
      </w:pPr>
      <w:r w:rsidRPr="00042A80">
        <w:rPr>
          <w:position w:val="-4"/>
        </w:rPr>
        <w:object w:dxaOrig="180" w:dyaOrig="279">
          <v:shape id="_x0000_i28831" type="#_x0000_t75" style="width:9pt;height:14pt" o:ole="">
            <v:imagedata r:id="rId309" o:title=""/>
          </v:shape>
          <o:OLEObject Type="Embed" ProgID="Equation.DSMT4" ShapeID="_x0000_i28831" DrawAspect="Content" ObjectID="_1337550434" r:id="rId310"/>
        </w:object>
      </w:r>
      <w:r>
        <w:rPr>
          <w:rFonts w:ascii="Cambria Math" w:hAnsi="Cambria Math"/>
        </w:rPr>
        <w:t>ω</w:t>
      </w:r>
      <w:r>
        <w:t>— угловая скорость утла приведения.</w:t>
      </w:r>
      <w:r w:rsidRPr="00042A80">
        <w:t xml:space="preserve"> </w:t>
      </w:r>
      <w:r w:rsidRPr="00042A80">
        <w:rPr>
          <w:position w:val="-28"/>
        </w:rPr>
        <w:object w:dxaOrig="2799" w:dyaOrig="680">
          <v:shape id="_x0000_i28832" type="#_x0000_t75" style="width:140pt;height:35pt" o:ole="">
            <v:imagedata r:id="rId311" o:title=""/>
          </v:shape>
          <o:OLEObject Type="Embed" ProgID="Equation.DSMT4" ShapeID="_x0000_i28832" DrawAspect="Content" ObjectID="_1337550435" r:id="rId312"/>
        </w:object>
      </w:r>
    </w:p>
    <w:p w:rsidR="00042A80" w:rsidRPr="00042A80" w:rsidRDefault="00042A80" w:rsidP="00B3575F">
      <w:pPr>
        <w:spacing w:line="360" w:lineRule="auto"/>
        <w:jc w:val="both"/>
      </w:pPr>
      <w:r w:rsidRPr="00042A80">
        <w:t>Приведенный параметр зависит от квадрата отношени</w:t>
      </w:r>
      <w:r>
        <w:t>я скоростей. Следовательно, это</w:t>
      </w:r>
      <w:r w:rsidRPr="00042A80">
        <w:t xml:space="preserve"> величина переменная, зависящая от конфигурации системы.</w:t>
      </w:r>
    </w:p>
    <w:p w:rsidR="00042A80" w:rsidRPr="00042A80" w:rsidRDefault="00042A80" w:rsidP="00B3575F">
      <w:pPr>
        <w:spacing w:line="360" w:lineRule="auto"/>
        <w:jc w:val="both"/>
      </w:pPr>
      <w:r w:rsidRPr="00042A80">
        <w:t xml:space="preserve">Рассмотрим порядок определения </w:t>
      </w:r>
      <w:r w:rsidRPr="00042A80">
        <w:rPr>
          <w:position w:val="-14"/>
          <w:lang w:val="en-US"/>
        </w:rPr>
        <w:object w:dxaOrig="840" w:dyaOrig="380">
          <v:shape id="_x0000_i28833" type="#_x0000_t75" style="width:42pt;height:19pt" o:ole="">
            <v:imagedata r:id="rId313" o:title=""/>
          </v:shape>
          <o:OLEObject Type="Embed" ProgID="Equation.DSMT4" ShapeID="_x0000_i28833" DrawAspect="Content" ObjectID="_1337550436" r:id="rId314"/>
        </w:object>
      </w:r>
      <w:r w:rsidRPr="00042A80">
        <w:t>, на конкретных примерах.</w:t>
      </w:r>
    </w:p>
    <w:p w:rsidR="00042A80" w:rsidRPr="00E50B86" w:rsidRDefault="00042A80" w:rsidP="00B3575F">
      <w:pPr>
        <w:spacing w:line="360" w:lineRule="auto"/>
        <w:jc w:val="both"/>
      </w:pPr>
      <w:r>
        <w:t xml:space="preserve">На рис. </w:t>
      </w:r>
      <w:r w:rsidRPr="00042A80">
        <w:t>2.7.2 приведена кинематическая схема ноги лыжника (вертлюжная впадина неподвижна).</w:t>
      </w:r>
    </w:p>
    <w:p w:rsidR="00042A80" w:rsidRDefault="00042A80" w:rsidP="00042A80">
      <w:pPr>
        <w:spacing w:line="360" w:lineRule="auto"/>
        <w:jc w:val="center"/>
        <w:rPr>
          <w:lang w:val="en-US"/>
        </w:rPr>
      </w:pPr>
      <w:r>
        <w:rPr>
          <w:noProof/>
        </w:rPr>
        <w:lastRenderedPageBreak/>
        <w:drawing>
          <wp:inline distT="0" distB="0" distL="0" distR="0">
            <wp:extent cx="2124075" cy="2314575"/>
            <wp:effectExtent l="19050" t="0" r="9525" b="0"/>
            <wp:docPr id="774"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315" cstate="print"/>
                    <a:srcRect/>
                    <a:stretch>
                      <a:fillRect/>
                    </a:stretch>
                  </pic:blipFill>
                  <pic:spPr bwMode="auto">
                    <a:xfrm>
                      <a:off x="0" y="0"/>
                      <a:ext cx="2124075" cy="2314575"/>
                    </a:xfrm>
                    <a:prstGeom prst="rect">
                      <a:avLst/>
                    </a:prstGeom>
                    <a:noFill/>
                    <a:ln w="9525">
                      <a:noFill/>
                      <a:miter lim="800000"/>
                      <a:headEnd/>
                      <a:tailEnd/>
                    </a:ln>
                  </pic:spPr>
                </pic:pic>
              </a:graphicData>
            </a:graphic>
          </wp:inline>
        </w:drawing>
      </w:r>
    </w:p>
    <w:p w:rsidR="00042A80" w:rsidRDefault="00042A80" w:rsidP="00042A80">
      <w:pPr>
        <w:spacing w:line="360" w:lineRule="auto"/>
        <w:jc w:val="center"/>
        <w:rPr>
          <w:sz w:val="22"/>
          <w:szCs w:val="22"/>
        </w:rPr>
      </w:pPr>
      <w:r w:rsidRPr="00042A80">
        <w:rPr>
          <w:sz w:val="22"/>
          <w:szCs w:val="22"/>
        </w:rPr>
        <w:t>Рис. 2.7.2 Кинематическая схема ноги лыжника</w:t>
      </w:r>
    </w:p>
    <w:p w:rsidR="00042A80" w:rsidRDefault="00042A80" w:rsidP="00042A80">
      <w:pPr>
        <w:spacing w:line="360" w:lineRule="auto"/>
        <w:jc w:val="center"/>
        <w:rPr>
          <w:sz w:val="22"/>
          <w:szCs w:val="22"/>
        </w:rPr>
      </w:pPr>
    </w:p>
    <w:p w:rsidR="00AF5F47" w:rsidRDefault="00AF5F47" w:rsidP="00B3575F">
      <w:pPr>
        <w:spacing w:line="360" w:lineRule="auto"/>
        <w:jc w:val="both"/>
      </w:pPr>
      <w:r>
        <w:t>Для положения ноги известны угловые скорости звеньев</w:t>
      </w:r>
      <w:r w:rsidRPr="00AF5F47">
        <w:rPr>
          <w:position w:val="-12"/>
        </w:rPr>
        <w:object w:dxaOrig="600" w:dyaOrig="360">
          <v:shape id="_x0000_i28834" type="#_x0000_t75" style="width:30pt;height:18pt" o:ole="">
            <v:imagedata r:id="rId316" o:title=""/>
          </v:shape>
          <o:OLEObject Type="Embed" ProgID="Equation.DSMT4" ShapeID="_x0000_i28834" DrawAspect="Content" ObjectID="_1337550437" r:id="rId317"/>
        </w:object>
      </w:r>
      <w:r>
        <w:t>, линейная скорость</w:t>
      </w:r>
      <w:r w:rsidRPr="00AF5F47">
        <w:rPr>
          <w:position w:val="-12"/>
        </w:rPr>
        <w:object w:dxaOrig="240" w:dyaOrig="360">
          <v:shape id="_x0000_i28835" type="#_x0000_t75" style="width:12pt;height:18pt" o:ole="">
            <v:imagedata r:id="rId318" o:title=""/>
          </v:shape>
          <o:OLEObject Type="Embed" ProgID="Equation.DSMT4" ShapeID="_x0000_i28835" DrawAspect="Content" ObjectID="_1337550438" r:id="rId319"/>
        </w:object>
      </w:r>
      <w:r>
        <w:t xml:space="preserve">, массовые моменты инерции </w:t>
      </w:r>
      <w:r w:rsidRPr="00AF5F47">
        <w:rPr>
          <w:position w:val="-12"/>
        </w:rPr>
        <w:object w:dxaOrig="220" w:dyaOrig="360">
          <v:shape id="_x0000_i28836" type="#_x0000_t75" style="width:11pt;height:18pt" o:ole="">
            <v:imagedata r:id="rId320" o:title=""/>
          </v:shape>
          <o:OLEObject Type="Embed" ProgID="Equation.DSMT4" ShapeID="_x0000_i28836" DrawAspect="Content" ObjectID="_1337550439" r:id="rId321"/>
        </w:object>
      </w:r>
      <w:r>
        <w:t>и</w:t>
      </w:r>
      <w:r w:rsidRPr="00AF5F47">
        <w:rPr>
          <w:position w:val="-12"/>
        </w:rPr>
        <w:object w:dxaOrig="240" w:dyaOrig="360">
          <v:shape id="_x0000_i28837" type="#_x0000_t75" style="width:12pt;height:18pt" o:ole="">
            <v:imagedata r:id="rId322" o:title=""/>
          </v:shape>
          <o:OLEObject Type="Embed" ProgID="Equation.DSMT4" ShapeID="_x0000_i28837" DrawAspect="Content" ObjectID="_1337550440" r:id="rId323"/>
        </w:object>
      </w:r>
      <w:r>
        <w:t>, скорость центра масс второго звена</w:t>
      </w:r>
      <w:r w:rsidRPr="00AF5F47">
        <w:rPr>
          <w:position w:val="-12"/>
        </w:rPr>
        <w:object w:dxaOrig="320" w:dyaOrig="360">
          <v:shape id="_x0000_i28838" type="#_x0000_t75" style="width:16pt;height:18pt" o:ole="">
            <v:imagedata r:id="rId324" o:title=""/>
          </v:shape>
          <o:OLEObject Type="Embed" ProgID="Equation.DSMT4" ShapeID="_x0000_i28838" DrawAspect="Content" ObjectID="_1337550441" r:id="rId325"/>
        </w:object>
      </w:r>
      <w:r>
        <w:t>.</w:t>
      </w:r>
    </w:p>
    <w:p w:rsidR="00042A80" w:rsidRDefault="00AF5F47" w:rsidP="00B3575F">
      <w:pPr>
        <w:spacing w:line="360" w:lineRule="auto"/>
        <w:jc w:val="both"/>
      </w:pPr>
      <w:r>
        <w:t xml:space="preserve">Кинетическая энергия при движении ноги лыжника в соответствии со схемой на рис. 2.7.2 характеризуется выражением: </w:t>
      </w:r>
      <w:r w:rsidRPr="00AF5F47">
        <w:rPr>
          <w:position w:val="-24"/>
        </w:rPr>
        <w:object w:dxaOrig="3620" w:dyaOrig="620">
          <v:shape id="_x0000_i28839" type="#_x0000_t75" style="width:182pt;height:31pt" o:ole="">
            <v:imagedata r:id="rId326" o:title=""/>
          </v:shape>
          <o:OLEObject Type="Embed" ProgID="Equation.DSMT4" ShapeID="_x0000_i28839" DrawAspect="Content" ObjectID="_1337550442" r:id="rId327"/>
        </w:object>
      </w:r>
    </w:p>
    <w:p w:rsidR="00AF5F47" w:rsidRDefault="00AF5F47" w:rsidP="00B3575F">
      <w:pPr>
        <w:spacing w:line="360" w:lineRule="auto"/>
        <w:jc w:val="both"/>
      </w:pPr>
      <w:r w:rsidRPr="00AF5F47">
        <w:t>Приведя этот параметр к звену 3, совершающему поступательное движение, получим:</w:t>
      </w:r>
    </w:p>
    <w:p w:rsidR="00AF5F47" w:rsidRDefault="00AF5F47" w:rsidP="00B3575F">
      <w:pPr>
        <w:spacing w:line="360" w:lineRule="auto"/>
        <w:jc w:val="both"/>
      </w:pPr>
      <w:r w:rsidRPr="00AF5F47">
        <w:rPr>
          <w:position w:val="-30"/>
        </w:rPr>
        <w:object w:dxaOrig="5280" w:dyaOrig="680">
          <v:shape id="_x0000_i28840" type="#_x0000_t75" style="width:264pt;height:35pt" o:ole="">
            <v:imagedata r:id="rId328" o:title=""/>
          </v:shape>
          <o:OLEObject Type="Embed" ProgID="Equation.DSMT4" ShapeID="_x0000_i28840" DrawAspect="Content" ObjectID="_1337550443" r:id="rId329"/>
        </w:object>
      </w:r>
      <w:r>
        <w:t xml:space="preserve">Если привести параметр к звену 1, совершающему вращательное движение, то </w:t>
      </w:r>
      <w:r w:rsidRPr="00AF5F47">
        <w:rPr>
          <w:position w:val="-30"/>
        </w:rPr>
        <w:object w:dxaOrig="5360" w:dyaOrig="680">
          <v:shape id="_x0000_i28841" type="#_x0000_t75" style="width:269pt;height:35pt" o:ole="">
            <v:imagedata r:id="rId330" o:title=""/>
          </v:shape>
          <o:OLEObject Type="Embed" ProgID="Equation.DSMT4" ShapeID="_x0000_i28841" DrawAspect="Content" ObjectID="_1337550444" r:id="rId331"/>
        </w:object>
      </w:r>
    </w:p>
    <w:p w:rsidR="00E25BAE" w:rsidRDefault="00E25BAE" w:rsidP="00B3575F">
      <w:pPr>
        <w:spacing w:line="360" w:lineRule="auto"/>
        <w:jc w:val="both"/>
      </w:pPr>
      <w:r>
        <w:t xml:space="preserve">Приводя распределенные массы и моменты инерции, звено с распределенной массой делят на ряд элементарных участков. В центрах масс смежных участков размещают сосредоточенные массы этих участков и вводят упругие связи между выделенными сосредоточенными массами. Так поступают в тех случаях, когда значения распределенной массы превосходят значения имеющихся сосредоточенных масс. Если значение распределенной на звене </w:t>
      </w:r>
      <w:proofErr w:type="spellStart"/>
      <w:r w:rsidR="00990377">
        <w:rPr>
          <w:lang w:val="en-US"/>
        </w:rPr>
        <w:t>i</w:t>
      </w:r>
      <w:proofErr w:type="spellEnd"/>
      <w:r w:rsidR="00990377" w:rsidRPr="00990377">
        <w:t>-</w:t>
      </w:r>
      <w:proofErr w:type="spellStart"/>
      <w:r w:rsidR="00990377">
        <w:t>й</w:t>
      </w:r>
      <w:proofErr w:type="spellEnd"/>
      <w:r>
        <w:t xml:space="preserve"> массы </w:t>
      </w:r>
      <w:r w:rsidR="00990377" w:rsidRPr="00990377">
        <w:rPr>
          <w:position w:val="-14"/>
        </w:rPr>
        <w:object w:dxaOrig="380" w:dyaOrig="380">
          <v:shape id="_x0000_i28842" type="#_x0000_t75" style="width:19pt;height:19pt" o:ole="">
            <v:imagedata r:id="rId332" o:title=""/>
          </v:shape>
          <o:OLEObject Type="Embed" ProgID="Equation.DSMT4" ShapeID="_x0000_i28842" DrawAspect="Content" ObjectID="_1337550445" r:id="rId333"/>
        </w:object>
      </w:r>
      <w:r>
        <w:t>соизмеримо со значе</w:t>
      </w:r>
      <w:r w:rsidR="00990377">
        <w:t>н</w:t>
      </w:r>
      <w:r>
        <w:t xml:space="preserve">ием сосредоточенной массы </w:t>
      </w:r>
      <w:r w:rsidR="00990377" w:rsidRPr="00990377">
        <w:rPr>
          <w:position w:val="-12"/>
        </w:rPr>
        <w:object w:dxaOrig="340" w:dyaOrig="360">
          <v:shape id="_x0000_i28843" type="#_x0000_t75" style="width:17pt;height:18pt" o:ole="">
            <v:imagedata r:id="rId334" o:title=""/>
          </v:shape>
          <o:OLEObject Type="Embed" ProgID="Equation.DSMT4" ShapeID="_x0000_i28843" DrawAspect="Content" ObjectID="_1337550446" r:id="rId335"/>
        </w:object>
      </w:r>
      <w:r>
        <w:t>и не превосходит последнюю, то распределенную массу учитывают введением в расчет коэффициента приведения</w:t>
      </w:r>
      <w:r w:rsidR="00990377">
        <w:t xml:space="preserve"> </w:t>
      </w:r>
      <w:r w:rsidR="00990377">
        <w:rPr>
          <w:rFonts w:ascii="Cambria Math" w:hAnsi="Cambria Math"/>
        </w:rPr>
        <w:t>γ</w:t>
      </w:r>
      <w:r>
        <w:t xml:space="preserve">, определяемого на основе теории колебаний системы. Значения </w:t>
      </w:r>
      <w:r w:rsidR="00990377">
        <w:rPr>
          <w:rFonts w:ascii="Cambria Math" w:hAnsi="Cambria Math"/>
        </w:rPr>
        <w:t>γ</w:t>
      </w:r>
      <w:r w:rsidR="00990377">
        <w:t xml:space="preserve"> для наиболее распространен</w:t>
      </w:r>
      <w:r>
        <w:t xml:space="preserve">ных случаев даны в табл. </w:t>
      </w:r>
      <w:r w:rsidR="00990377">
        <w:t>2.7.2.</w:t>
      </w:r>
    </w:p>
    <w:p w:rsidR="00E25BAE" w:rsidRDefault="00E25BAE" w:rsidP="00B3575F">
      <w:pPr>
        <w:spacing w:line="360" w:lineRule="auto"/>
        <w:jc w:val="both"/>
      </w:pPr>
      <w:r>
        <w:lastRenderedPageBreak/>
        <w:t xml:space="preserve">При деформации упругого элемента возникает восстанавливающая сила </w:t>
      </w:r>
      <w:proofErr w:type="gramStart"/>
      <w:r>
        <w:t>Р</w:t>
      </w:r>
      <w:proofErr w:type="gramEnd"/>
      <w:r>
        <w:t xml:space="preserve"> или восстанавливающий момент М. Коэффициент жесткости определяется из соотношения</w:t>
      </w:r>
      <w:r w:rsidR="00990377" w:rsidRPr="00990377">
        <w:rPr>
          <w:position w:val="-6"/>
        </w:rPr>
        <w:object w:dxaOrig="859" w:dyaOrig="279">
          <v:shape id="_x0000_i28844" type="#_x0000_t75" style="width:44pt;height:14pt" o:ole="">
            <v:imagedata r:id="rId336" o:title=""/>
          </v:shape>
          <o:OLEObject Type="Embed" ProgID="Equation.DSMT4" ShapeID="_x0000_i28844" DrawAspect="Content" ObjectID="_1337550447" r:id="rId337"/>
        </w:object>
      </w:r>
      <w:r>
        <w:t xml:space="preserve">, </w:t>
      </w:r>
      <w:r w:rsidR="00990377" w:rsidRPr="00990377">
        <w:rPr>
          <w:position w:val="-10"/>
        </w:rPr>
        <w:object w:dxaOrig="980" w:dyaOrig="320">
          <v:shape id="_x0000_i28845" type="#_x0000_t75" style="width:49pt;height:16pt" o:ole="">
            <v:imagedata r:id="rId338" o:title=""/>
          </v:shape>
          <o:OLEObject Type="Embed" ProgID="Equation.DSMT4" ShapeID="_x0000_i28845" DrawAspect="Content" ObjectID="_1337550448" r:id="rId339"/>
        </w:object>
      </w:r>
      <w:r w:rsidR="00990377">
        <w:t>.</w:t>
      </w:r>
    </w:p>
    <w:p w:rsidR="00E25BAE" w:rsidRDefault="00E25BAE" w:rsidP="00B3575F">
      <w:pPr>
        <w:spacing w:line="360" w:lineRule="auto"/>
        <w:jc w:val="both"/>
      </w:pPr>
      <w:r>
        <w:t xml:space="preserve">В основе приведения </w:t>
      </w:r>
      <w:r w:rsidR="00990377">
        <w:t>жесткости лежит равенство потен</w:t>
      </w:r>
      <w:r>
        <w:t>циальных энергий биологического объекта и эквивалентной ему динамической расчетной схемы</w:t>
      </w:r>
      <w:r w:rsidR="00990377">
        <w:t xml:space="preserve"> </w:t>
      </w:r>
      <w:r w:rsidR="00990377" w:rsidRPr="00990377">
        <w:rPr>
          <w:position w:val="-24"/>
        </w:rPr>
        <w:object w:dxaOrig="3240" w:dyaOrig="620">
          <v:shape id="_x0000_i28846" type="#_x0000_t75" style="width:162pt;height:31pt" o:ole="">
            <v:imagedata r:id="rId340" o:title=""/>
          </v:shape>
          <o:OLEObject Type="Embed" ProgID="Equation.DSMT4" ShapeID="_x0000_i28846" DrawAspect="Content" ObjectID="_1337550449" r:id="rId341"/>
        </w:object>
      </w:r>
      <w:r w:rsidR="00990377">
        <w:t xml:space="preserve">, где </w:t>
      </w:r>
      <w:r w:rsidR="00990377" w:rsidRPr="00990377">
        <w:rPr>
          <w:position w:val="-10"/>
        </w:rPr>
        <w:object w:dxaOrig="440" w:dyaOrig="260">
          <v:shape id="_x0000_i28847" type="#_x0000_t75" style="width:23pt;height:13pt" o:ole="">
            <v:imagedata r:id="rId342" o:title=""/>
          </v:shape>
          <o:OLEObject Type="Embed" ProgID="Equation.DSMT4" ShapeID="_x0000_i28847" DrawAspect="Content" ObjectID="_1337550450" r:id="rId343"/>
        </w:object>
      </w:r>
      <w:r w:rsidR="00990377">
        <w:t>-</w:t>
      </w:r>
      <w:r w:rsidR="00990377">
        <w:t>линейное и угловое перемещения.</w:t>
      </w:r>
    </w:p>
    <w:p w:rsidR="003C741A" w:rsidRPr="00E50B86" w:rsidRDefault="003C741A" w:rsidP="00B3575F">
      <w:pPr>
        <w:spacing w:line="360" w:lineRule="auto"/>
        <w:jc w:val="both"/>
      </w:pPr>
      <w:proofErr w:type="gramStart"/>
      <w:r w:rsidRPr="003C741A">
        <w:t xml:space="preserve">Выражение для потенциальной энергии системы, которая состоит из </w:t>
      </w:r>
      <w:r>
        <w:rPr>
          <w:lang w:val="en-US"/>
        </w:rPr>
        <w:t>n</w:t>
      </w:r>
      <w:r w:rsidRPr="003C741A">
        <w:t xml:space="preserve"> податливых элементов, совершающих угловые пе</w:t>
      </w:r>
      <w:r>
        <w:t xml:space="preserve">ремещения, и </w:t>
      </w:r>
      <w:r>
        <w:rPr>
          <w:lang w:val="en-US"/>
        </w:rPr>
        <w:t>k</w:t>
      </w:r>
      <w:r w:rsidRPr="003C741A">
        <w:t xml:space="preserve"> податливых элементов, совершающих линейные перемещения, имеет вид </w:t>
      </w:r>
      <w:r w:rsidRPr="003C741A">
        <w:rPr>
          <w:position w:val="-32"/>
        </w:rPr>
        <w:object w:dxaOrig="2780" w:dyaOrig="760">
          <v:shape id="_x0000_i28848" type="#_x0000_t75" style="width:140pt;height:38pt" o:ole="">
            <v:imagedata r:id="rId344" o:title=""/>
          </v:shape>
          <o:OLEObject Type="Embed" ProgID="Equation.DSMT4" ShapeID="_x0000_i28848" DrawAspect="Content" ObjectID="_1337550451" r:id="rId345"/>
        </w:object>
      </w:r>
      <w:r>
        <w:t xml:space="preserve">где </w:t>
      </w:r>
      <w:r w:rsidRPr="003C741A">
        <w:rPr>
          <w:position w:val="-12"/>
        </w:rPr>
        <w:object w:dxaOrig="340" w:dyaOrig="360">
          <v:shape id="_x0000_i28849" type="#_x0000_t75" style="width:17pt;height:18pt" o:ole="">
            <v:imagedata r:id="rId346" o:title=""/>
          </v:shape>
          <o:OLEObject Type="Embed" ProgID="Equation.DSMT4" ShapeID="_x0000_i28849" DrawAspect="Content" ObjectID="_1337550452" r:id="rId347"/>
        </w:object>
      </w:r>
      <w:r>
        <w:t>-</w:t>
      </w:r>
      <w:r w:rsidRPr="003C741A">
        <w:t xml:space="preserve"> </w:t>
      </w:r>
      <w:r>
        <w:t xml:space="preserve">момент, который приложен к </w:t>
      </w:r>
      <w:proofErr w:type="spellStart"/>
      <w:r>
        <w:rPr>
          <w:lang w:val="en-US"/>
        </w:rPr>
        <w:t>i</w:t>
      </w:r>
      <w:proofErr w:type="spellEnd"/>
      <w:r w:rsidRPr="003C741A">
        <w:t>-</w:t>
      </w:r>
      <w:proofErr w:type="spellStart"/>
      <w:r w:rsidRPr="003C741A">
        <w:t>му</w:t>
      </w:r>
      <w:proofErr w:type="spellEnd"/>
      <w:r w:rsidRPr="003C741A">
        <w:t xml:space="preserve"> элементу, совершившему угловое перемещение </w:t>
      </w:r>
      <w:r w:rsidRPr="003C741A">
        <w:rPr>
          <w:position w:val="-12"/>
        </w:rPr>
        <w:object w:dxaOrig="260" w:dyaOrig="360">
          <v:shape id="_x0000_i28850" type="#_x0000_t75" style="width:13pt;height:18pt" o:ole="">
            <v:imagedata r:id="rId348" o:title=""/>
          </v:shape>
          <o:OLEObject Type="Embed" ProgID="Equation.DSMT4" ShapeID="_x0000_i28850" DrawAspect="Content" ObjectID="_1337550453" r:id="rId349"/>
        </w:object>
      </w:r>
      <w:r>
        <w:t xml:space="preserve">; </w:t>
      </w:r>
      <w:r w:rsidRPr="003C741A">
        <w:rPr>
          <w:position w:val="-14"/>
        </w:rPr>
        <w:object w:dxaOrig="260" w:dyaOrig="380">
          <v:shape id="_x0000_i28851" type="#_x0000_t75" style="width:13pt;height:19pt" o:ole="">
            <v:imagedata r:id="rId350" o:title=""/>
          </v:shape>
          <o:OLEObject Type="Embed" ProgID="Equation.DSMT4" ShapeID="_x0000_i28851" DrawAspect="Content" ObjectID="_1337550454" r:id="rId351"/>
        </w:object>
      </w:r>
      <w:r w:rsidRPr="003C741A">
        <w:t xml:space="preserve"> — ус</w:t>
      </w:r>
      <w:r>
        <w:t xml:space="preserve">илие, которое приложено к </w:t>
      </w:r>
      <w:r>
        <w:rPr>
          <w:lang w:val="en-US"/>
        </w:rPr>
        <w:t>j</w:t>
      </w:r>
      <w:r w:rsidRPr="003C741A">
        <w:t>-</w:t>
      </w:r>
      <w:proofErr w:type="spellStart"/>
      <w:r w:rsidRPr="003C741A">
        <w:t>му</w:t>
      </w:r>
      <w:proofErr w:type="spellEnd"/>
      <w:r w:rsidRPr="003C741A">
        <w:t xml:space="preserve"> элементу, совершившему линейное перемещение </w:t>
      </w:r>
      <w:r w:rsidRPr="003C741A">
        <w:rPr>
          <w:position w:val="-14"/>
        </w:rPr>
        <w:object w:dxaOrig="260" w:dyaOrig="380">
          <v:shape id="_x0000_i28852" type="#_x0000_t75" style="width:13pt;height:19pt" o:ole="">
            <v:imagedata r:id="rId352" o:title=""/>
          </v:shape>
          <o:OLEObject Type="Embed" ProgID="Equation.DSMT4" ShapeID="_x0000_i28852" DrawAspect="Content" ObjectID="_1337550455" r:id="rId353"/>
        </w:object>
      </w:r>
      <w:r w:rsidRPr="003C741A">
        <w:t>.</w:t>
      </w:r>
      <w:proofErr w:type="gramEnd"/>
    </w:p>
    <w:p w:rsidR="00532250" w:rsidRDefault="00532250" w:rsidP="00532250">
      <w:pPr>
        <w:spacing w:line="360" w:lineRule="auto"/>
        <w:jc w:val="center"/>
        <w:rPr>
          <w:lang w:val="en-US"/>
        </w:rPr>
      </w:pPr>
      <w:r>
        <w:rPr>
          <w:noProof/>
        </w:rPr>
        <w:drawing>
          <wp:inline distT="0" distB="0" distL="0" distR="0">
            <wp:extent cx="4886325" cy="4695825"/>
            <wp:effectExtent l="19050" t="0" r="9525" b="0"/>
            <wp:docPr id="834" name="Рисунок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354" cstate="print"/>
                    <a:srcRect/>
                    <a:stretch>
                      <a:fillRect/>
                    </a:stretch>
                  </pic:blipFill>
                  <pic:spPr bwMode="auto">
                    <a:xfrm>
                      <a:off x="0" y="0"/>
                      <a:ext cx="4886325" cy="4695825"/>
                    </a:xfrm>
                    <a:prstGeom prst="rect">
                      <a:avLst/>
                    </a:prstGeom>
                    <a:noFill/>
                    <a:ln w="9525">
                      <a:noFill/>
                      <a:miter lim="800000"/>
                      <a:headEnd/>
                      <a:tailEnd/>
                    </a:ln>
                  </pic:spPr>
                </pic:pic>
              </a:graphicData>
            </a:graphic>
          </wp:inline>
        </w:drawing>
      </w:r>
    </w:p>
    <w:p w:rsidR="00532250" w:rsidRDefault="005F5A8C" w:rsidP="00532250">
      <w:pPr>
        <w:spacing w:line="360" w:lineRule="auto"/>
        <w:jc w:val="center"/>
      </w:pPr>
      <w:r>
        <w:t>Табл. 2.7</w:t>
      </w:r>
      <w:r w:rsidR="00532250">
        <w:t>.</w:t>
      </w:r>
      <w:r>
        <w:t>2</w:t>
      </w:r>
    </w:p>
    <w:p w:rsidR="00532250" w:rsidRDefault="00532250" w:rsidP="00532250">
      <w:pPr>
        <w:spacing w:line="360" w:lineRule="auto"/>
        <w:jc w:val="center"/>
      </w:pPr>
      <w:r>
        <w:rPr>
          <w:noProof/>
        </w:rPr>
        <w:lastRenderedPageBreak/>
        <w:drawing>
          <wp:inline distT="0" distB="0" distL="0" distR="0">
            <wp:extent cx="3457575" cy="1438275"/>
            <wp:effectExtent l="19050" t="0" r="9525" b="0"/>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355" cstate="print"/>
                    <a:srcRect/>
                    <a:stretch>
                      <a:fillRect/>
                    </a:stretch>
                  </pic:blipFill>
                  <pic:spPr bwMode="auto">
                    <a:xfrm>
                      <a:off x="0" y="0"/>
                      <a:ext cx="3457575" cy="1438275"/>
                    </a:xfrm>
                    <a:prstGeom prst="rect">
                      <a:avLst/>
                    </a:prstGeom>
                    <a:noFill/>
                    <a:ln w="9525">
                      <a:noFill/>
                      <a:miter lim="800000"/>
                      <a:headEnd/>
                      <a:tailEnd/>
                    </a:ln>
                  </pic:spPr>
                </pic:pic>
              </a:graphicData>
            </a:graphic>
          </wp:inline>
        </w:drawing>
      </w:r>
    </w:p>
    <w:p w:rsidR="00532250" w:rsidRPr="00532250" w:rsidRDefault="00532250" w:rsidP="00532250">
      <w:pPr>
        <w:jc w:val="center"/>
      </w:pPr>
      <w:r>
        <w:t xml:space="preserve">Рис. 2.7.3 Схема системы с параллельно соединенными элементами: </w:t>
      </w:r>
      <w:proofErr w:type="spellStart"/>
      <w:proofErr w:type="gramStart"/>
      <w:r>
        <w:t>а-исходная</w:t>
      </w:r>
      <w:proofErr w:type="spellEnd"/>
      <w:proofErr w:type="gramEnd"/>
      <w:r>
        <w:t xml:space="preserve"> система, </w:t>
      </w:r>
      <w:proofErr w:type="spellStart"/>
      <w:r>
        <w:t>б-приведенная</w:t>
      </w:r>
      <w:proofErr w:type="spellEnd"/>
      <w:r>
        <w:t xml:space="preserve"> система.</w:t>
      </w:r>
    </w:p>
    <w:p w:rsidR="00042A80" w:rsidRDefault="00042A80" w:rsidP="00042A80">
      <w:pPr>
        <w:spacing w:line="360" w:lineRule="auto"/>
      </w:pPr>
    </w:p>
    <w:p w:rsidR="00532250" w:rsidRDefault="00532250" w:rsidP="00B3575F">
      <w:pPr>
        <w:spacing w:line="360" w:lineRule="auto"/>
        <w:jc w:val="both"/>
      </w:pPr>
      <w:r>
        <w:t xml:space="preserve">Если элемент приведения совершает угловое перемещение, то </w:t>
      </w:r>
      <w:r w:rsidRPr="00532250">
        <w:rPr>
          <w:position w:val="-24"/>
        </w:rPr>
        <w:object w:dxaOrig="1440" w:dyaOrig="620">
          <v:shape id="_x0000_i28853" type="#_x0000_t75" style="width:1in;height:31pt" o:ole="">
            <v:imagedata r:id="rId356" o:title=""/>
          </v:shape>
          <o:OLEObject Type="Embed" ProgID="Equation.DSMT4" ShapeID="_x0000_i28853" DrawAspect="Content" ObjectID="_1337550456" r:id="rId357"/>
        </w:object>
      </w:r>
      <w:r w:rsidRPr="00532250">
        <w:rPr>
          <w:position w:val="-4"/>
        </w:rPr>
        <w:object w:dxaOrig="180" w:dyaOrig="279">
          <v:shape id="_x0000_i28854" type="#_x0000_t75" style="width:9pt;height:14pt" o:ole="">
            <v:imagedata r:id="rId309" o:title=""/>
          </v:shape>
          <o:OLEObject Type="Embed" ProgID="Equation.DSMT4" ShapeID="_x0000_i28854" DrawAspect="Content" ObjectID="_1337550457" r:id="rId358"/>
        </w:object>
      </w:r>
      <w:r>
        <w:t xml:space="preserve">если линейное, то </w:t>
      </w:r>
      <w:r w:rsidRPr="00532250">
        <w:rPr>
          <w:position w:val="-24"/>
        </w:rPr>
        <w:object w:dxaOrig="1240" w:dyaOrig="620">
          <v:shape id="_x0000_i28855" type="#_x0000_t75" style="width:62pt;height:31pt" o:ole="">
            <v:imagedata r:id="rId359" o:title=""/>
          </v:shape>
          <o:OLEObject Type="Embed" ProgID="Equation.DSMT4" ShapeID="_x0000_i28855" DrawAspect="Content" ObjectID="_1337550458" r:id="rId360"/>
        </w:object>
      </w:r>
      <w:r>
        <w:t>.</w:t>
      </w:r>
    </w:p>
    <w:p w:rsidR="00532250" w:rsidRDefault="00532250" w:rsidP="00B3575F">
      <w:pPr>
        <w:spacing w:line="360" w:lineRule="auto"/>
        <w:jc w:val="both"/>
      </w:pPr>
      <w:r>
        <w:t xml:space="preserve">Составим выражение для приведенного коэффициента жесткости системы с параллельно соединенными упругими элементами. Приложив к упругим элементам (рис. 2.7.3) силу </w:t>
      </w:r>
      <w:proofErr w:type="gramStart"/>
      <w:r>
        <w:t>Р</w:t>
      </w:r>
      <w:proofErr w:type="gramEnd"/>
      <w:r>
        <w:t xml:space="preserve">, получим одинаковые перемещения </w:t>
      </w:r>
      <w:r w:rsidRPr="00532250">
        <w:rPr>
          <w:position w:val="-6"/>
        </w:rPr>
        <w:object w:dxaOrig="200" w:dyaOrig="220">
          <v:shape id="_x0000_i28856" type="#_x0000_t75" style="width:11pt;height:11pt" o:ole="">
            <v:imagedata r:id="rId361" o:title=""/>
          </v:shape>
          <o:OLEObject Type="Embed" ProgID="Equation.DSMT4" ShapeID="_x0000_i28856" DrawAspect="Content" ObjectID="_1337550459" r:id="rId362"/>
        </w:object>
      </w:r>
      <w:r>
        <w:t xml:space="preserve">. При этом потенциальная энергия </w:t>
      </w:r>
      <w:r w:rsidR="00A96E17" w:rsidRPr="00532250">
        <w:rPr>
          <w:position w:val="-24"/>
        </w:rPr>
        <w:object w:dxaOrig="6820" w:dyaOrig="620">
          <v:shape id="_x0000_i28857" type="#_x0000_t75" style="width:341pt;height:31pt" o:ole="">
            <v:imagedata r:id="rId363" o:title=""/>
          </v:shape>
          <o:OLEObject Type="Embed" ProgID="Equation.DSMT4" ShapeID="_x0000_i28857" DrawAspect="Content" ObjectID="_1337550460" r:id="rId364"/>
        </w:object>
      </w:r>
    </w:p>
    <w:p w:rsidR="00E12882" w:rsidRDefault="00F521E1" w:rsidP="00B3575F">
      <w:pPr>
        <w:spacing w:line="360" w:lineRule="auto"/>
        <w:jc w:val="both"/>
      </w:pPr>
      <w:r>
        <w:t>Из равенства потен</w:t>
      </w:r>
      <w:r w:rsidR="00DC090F">
        <w:t xml:space="preserve">циальных энергий </w:t>
      </w:r>
      <w:r w:rsidR="00DC090F" w:rsidRPr="00DC090F">
        <w:rPr>
          <w:position w:val="-12"/>
        </w:rPr>
        <w:object w:dxaOrig="920" w:dyaOrig="360">
          <v:shape id="_x0000_i28858" type="#_x0000_t75" style="width:47pt;height:18pt" o:ole="">
            <v:imagedata r:id="rId365" o:title=""/>
          </v:shape>
          <o:OLEObject Type="Embed" ProgID="Equation.DSMT4" ShapeID="_x0000_i28858" DrawAspect="Content" ObjectID="_1337550461" r:id="rId366"/>
        </w:object>
      </w:r>
      <w:r w:rsidR="00DC090F">
        <w:t xml:space="preserve"> имеем </w:t>
      </w:r>
      <w:r w:rsidR="00DC090F" w:rsidRPr="00DC090F">
        <w:rPr>
          <w:position w:val="-14"/>
        </w:rPr>
        <w:object w:dxaOrig="1540" w:dyaOrig="380">
          <v:shape id="_x0000_i28859" type="#_x0000_t75" style="width:77pt;height:19pt" o:ole="">
            <v:imagedata r:id="rId367" o:title=""/>
          </v:shape>
          <o:OLEObject Type="Embed" ProgID="Equation.DSMT4" ShapeID="_x0000_i28859" DrawAspect="Content" ObjectID="_1337550462" r:id="rId368"/>
        </w:object>
      </w:r>
      <w:r w:rsidR="00DC090F">
        <w:t>.</w:t>
      </w:r>
    </w:p>
    <w:p w:rsidR="00DC090F" w:rsidRDefault="00DC090F" w:rsidP="00B3575F">
      <w:pPr>
        <w:spacing w:line="360" w:lineRule="auto"/>
        <w:jc w:val="both"/>
      </w:pPr>
      <w:r>
        <w:t xml:space="preserve">Приведенный коэффициент жесткости конструкции с </w:t>
      </w:r>
      <w:r>
        <w:rPr>
          <w:lang w:val="en-US"/>
        </w:rPr>
        <w:t>n</w:t>
      </w:r>
      <w:r w:rsidRPr="00DC090F">
        <w:t xml:space="preserve"> </w:t>
      </w:r>
      <w:proofErr w:type="spellStart"/>
      <w:r>
        <w:t>параллелъно</w:t>
      </w:r>
      <w:proofErr w:type="spellEnd"/>
      <w:r>
        <w:t xml:space="preserve"> соединенными упругими элементами  </w:t>
      </w:r>
      <w:r w:rsidRPr="00DC090F">
        <w:rPr>
          <w:position w:val="-28"/>
        </w:rPr>
        <w:object w:dxaOrig="1120" w:dyaOrig="680">
          <v:shape id="_x0000_i28860" type="#_x0000_t75" style="width:55pt;height:35pt" o:ole="">
            <v:imagedata r:id="rId369" o:title=""/>
          </v:shape>
          <o:OLEObject Type="Embed" ProgID="Equation.DSMT4" ShapeID="_x0000_i28860" DrawAspect="Content" ObjectID="_1337550463" r:id="rId370"/>
        </w:object>
      </w:r>
      <w:r>
        <w:t>Схема системы с последовательно соединенными упругими элементами приведена на рис. 2.7.4.</w:t>
      </w:r>
    </w:p>
    <w:p w:rsidR="00DC090F" w:rsidRDefault="00DC090F" w:rsidP="00B3575F">
      <w:pPr>
        <w:spacing w:line="360" w:lineRule="auto"/>
        <w:jc w:val="both"/>
      </w:pPr>
      <w:r>
        <w:t xml:space="preserve">Потенциальная энергия, накопленная в системе приведения </w:t>
      </w:r>
      <w:r w:rsidRPr="00532250">
        <w:rPr>
          <w:position w:val="-24"/>
        </w:rPr>
        <w:object w:dxaOrig="4200" w:dyaOrig="620">
          <v:shape id="_x0000_i28861" type="#_x0000_t75" style="width:210pt;height:31pt" o:ole="">
            <v:imagedata r:id="rId371" o:title=""/>
          </v:shape>
          <o:OLEObject Type="Embed" ProgID="Equation.DSMT4" ShapeID="_x0000_i28861" DrawAspect="Content" ObjectID="_1337550464" r:id="rId372"/>
        </w:object>
      </w:r>
      <w:r>
        <w:t xml:space="preserve"> в динамической расчётной схеме </w:t>
      </w:r>
      <w:r w:rsidRPr="00DC090F">
        <w:rPr>
          <w:position w:val="-32"/>
        </w:rPr>
        <w:object w:dxaOrig="2340" w:dyaOrig="700">
          <v:shape id="_x0000_i28862" type="#_x0000_t75" style="width:117pt;height:35pt" o:ole="">
            <v:imagedata r:id="rId373" o:title=""/>
          </v:shape>
          <o:OLEObject Type="Embed" ProgID="Equation.DSMT4" ShapeID="_x0000_i28862" DrawAspect="Content" ObjectID="_1337550465" r:id="rId374"/>
        </w:object>
      </w:r>
    </w:p>
    <w:p w:rsidR="00DC090F" w:rsidRDefault="00DC090F" w:rsidP="00DC090F">
      <w:pPr>
        <w:spacing w:line="360" w:lineRule="auto"/>
        <w:jc w:val="center"/>
      </w:pPr>
      <w:r>
        <w:rPr>
          <w:noProof/>
        </w:rPr>
        <w:lastRenderedPageBreak/>
        <w:drawing>
          <wp:inline distT="0" distB="0" distL="0" distR="0">
            <wp:extent cx="2905125" cy="2219325"/>
            <wp:effectExtent l="19050" t="0" r="9525" b="0"/>
            <wp:docPr id="874" name="Рисунок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375" cstate="print"/>
                    <a:srcRect/>
                    <a:stretch>
                      <a:fillRect/>
                    </a:stretch>
                  </pic:blipFill>
                  <pic:spPr bwMode="auto">
                    <a:xfrm>
                      <a:off x="0" y="0"/>
                      <a:ext cx="2905125" cy="2219325"/>
                    </a:xfrm>
                    <a:prstGeom prst="rect">
                      <a:avLst/>
                    </a:prstGeom>
                    <a:noFill/>
                    <a:ln w="9525">
                      <a:noFill/>
                      <a:miter lim="800000"/>
                      <a:headEnd/>
                      <a:tailEnd/>
                    </a:ln>
                  </pic:spPr>
                </pic:pic>
              </a:graphicData>
            </a:graphic>
          </wp:inline>
        </w:drawing>
      </w:r>
    </w:p>
    <w:p w:rsidR="00DC090F" w:rsidRDefault="00DC090F" w:rsidP="00DC090F">
      <w:pPr>
        <w:jc w:val="center"/>
      </w:pPr>
      <w:r>
        <w:t xml:space="preserve">Рис. 2.7.3 Схема системы с последовательно соединенными элементами: </w:t>
      </w:r>
      <w:proofErr w:type="spellStart"/>
      <w:proofErr w:type="gramStart"/>
      <w:r>
        <w:t>а-исходная</w:t>
      </w:r>
      <w:proofErr w:type="spellEnd"/>
      <w:proofErr w:type="gramEnd"/>
      <w:r>
        <w:t xml:space="preserve"> система, </w:t>
      </w:r>
      <w:proofErr w:type="spellStart"/>
      <w:r>
        <w:t>б-приведенная</w:t>
      </w:r>
      <w:proofErr w:type="spellEnd"/>
      <w:r>
        <w:t xml:space="preserve"> система.</w:t>
      </w:r>
    </w:p>
    <w:p w:rsidR="00DC090F" w:rsidRDefault="00DC090F" w:rsidP="00DC090F">
      <w:pPr>
        <w:jc w:val="center"/>
      </w:pPr>
    </w:p>
    <w:p w:rsidR="00DC090F" w:rsidRDefault="00DC090F" w:rsidP="00B3575F">
      <w:pPr>
        <w:spacing w:line="360" w:lineRule="auto"/>
        <w:jc w:val="both"/>
      </w:pPr>
      <w:r>
        <w:t xml:space="preserve">На основании равенства </w:t>
      </w:r>
      <w:r w:rsidRPr="00DC090F">
        <w:object w:dxaOrig="920" w:dyaOrig="360">
          <v:shape id="_x0000_i28863" type="#_x0000_t75" style="width:47pt;height:18pt" o:ole="">
            <v:imagedata r:id="rId376" o:title=""/>
          </v:shape>
          <o:OLEObject Type="Embed" ProgID="Equation.DSMT4" ShapeID="_x0000_i28863" DrawAspect="Content" ObjectID="_1337550466" r:id="rId377"/>
        </w:object>
      </w:r>
      <w:r>
        <w:t xml:space="preserve">   </w:t>
      </w:r>
      <w:r w:rsidRPr="00DC090F">
        <w:object w:dxaOrig="1780" w:dyaOrig="700">
          <v:shape id="_x0000_i28864" type="#_x0000_t75" style="width:88pt;height:35pt" o:ole="">
            <v:imagedata r:id="rId378" o:title=""/>
          </v:shape>
          <o:OLEObject Type="Embed" ProgID="Equation.DSMT4" ShapeID="_x0000_i28864" DrawAspect="Content" ObjectID="_1337550467" r:id="rId379"/>
        </w:object>
      </w:r>
    </w:p>
    <w:p w:rsidR="00DC090F" w:rsidRPr="00AF5F47" w:rsidRDefault="00DC090F" w:rsidP="00B3575F">
      <w:pPr>
        <w:spacing w:line="360" w:lineRule="auto"/>
        <w:jc w:val="both"/>
      </w:pPr>
      <w:r w:rsidRPr="00DC090F">
        <w:t xml:space="preserve">Для системы, состоящей из </w:t>
      </w:r>
      <w:proofErr w:type="spellStart"/>
      <w:proofErr w:type="gramStart"/>
      <w:r w:rsidRPr="00DC090F">
        <w:t>п</w:t>
      </w:r>
      <w:proofErr w:type="spellEnd"/>
      <w:proofErr w:type="gramEnd"/>
      <w:r w:rsidRPr="00DC090F">
        <w:t xml:space="preserve"> упругих элементов, которые соединены последовательно, получим:</w:t>
      </w:r>
      <w:r>
        <w:t xml:space="preserve"> </w:t>
      </w:r>
      <w:r w:rsidRPr="00DC090F">
        <w:rPr>
          <w:position w:val="-32"/>
        </w:rPr>
        <w:object w:dxaOrig="1180" w:dyaOrig="720">
          <v:shape id="_x0000_i28865" type="#_x0000_t75" style="width:59pt;height:37pt" o:ole="">
            <v:imagedata r:id="rId380" o:title=""/>
          </v:shape>
          <o:OLEObject Type="Embed" ProgID="Equation.DSMT4" ShapeID="_x0000_i28865" DrawAspect="Content" ObjectID="_1337550468" r:id="rId381"/>
        </w:object>
      </w:r>
    </w:p>
    <w:p w:rsidR="00042A80" w:rsidRDefault="00DC090F" w:rsidP="00B3575F">
      <w:pPr>
        <w:spacing w:line="360" w:lineRule="auto"/>
        <w:jc w:val="both"/>
      </w:pPr>
      <w:r w:rsidRPr="00DC090F">
        <w:t>Величина, обратная ко</w:t>
      </w:r>
      <w:r>
        <w:t>эффициенту жесткости — коэффици</w:t>
      </w:r>
      <w:r w:rsidRPr="00DC090F">
        <w:t>ент податливости е. Для последовательно соед</w:t>
      </w:r>
      <w:r>
        <w:t>иненных упругих элементов приве</w:t>
      </w:r>
      <w:r w:rsidRPr="00DC090F">
        <w:t>денный коэффициент податливости</w:t>
      </w:r>
      <w:r>
        <w:t xml:space="preserve"> </w:t>
      </w:r>
      <w:r w:rsidRPr="00DC090F">
        <w:rPr>
          <w:position w:val="-28"/>
        </w:rPr>
        <w:object w:dxaOrig="859" w:dyaOrig="680">
          <v:shape id="_x0000_i28866" type="#_x0000_t75" style="width:44pt;height:35pt" o:ole="">
            <v:imagedata r:id="rId382" o:title=""/>
          </v:shape>
          <o:OLEObject Type="Embed" ProgID="Equation.DSMT4" ShapeID="_x0000_i28866" DrawAspect="Content" ObjectID="_1337550469" r:id="rId383"/>
        </w:object>
      </w:r>
      <w:r>
        <w:t>.</w:t>
      </w:r>
    </w:p>
    <w:p w:rsidR="00C76CA2" w:rsidRDefault="00C76CA2" w:rsidP="00B3575F">
      <w:pPr>
        <w:spacing w:line="360" w:lineRule="auto"/>
        <w:jc w:val="both"/>
      </w:pPr>
      <w:r>
        <w:t>При движении механической системы возникает сила, вызывающая рассеивание механической энергии. Эту силу называют диссипативной.</w:t>
      </w:r>
    </w:p>
    <w:p w:rsidR="00C76CA2" w:rsidRDefault="00C76CA2" w:rsidP="00B3575F">
      <w:pPr>
        <w:spacing w:line="360" w:lineRule="auto"/>
        <w:jc w:val="both"/>
      </w:pPr>
      <w:r>
        <w:t xml:space="preserve">Рассмотрим график восстанавливающих сил с учетом диссипативных свойств (рис. 2.7.4). </w:t>
      </w:r>
    </w:p>
    <w:p w:rsidR="00C76CA2" w:rsidRDefault="00C76CA2" w:rsidP="00C76CA2">
      <w:pPr>
        <w:spacing w:line="360" w:lineRule="auto"/>
        <w:jc w:val="center"/>
      </w:pPr>
      <w:r>
        <w:rPr>
          <w:noProof/>
        </w:rPr>
        <w:drawing>
          <wp:inline distT="0" distB="0" distL="0" distR="0">
            <wp:extent cx="1743075" cy="1809750"/>
            <wp:effectExtent l="19050" t="0" r="9525" b="0"/>
            <wp:docPr id="903" name="Рисунок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384" cstate="print"/>
                    <a:srcRect/>
                    <a:stretch>
                      <a:fillRect/>
                    </a:stretch>
                  </pic:blipFill>
                  <pic:spPr bwMode="auto">
                    <a:xfrm>
                      <a:off x="0" y="0"/>
                      <a:ext cx="1743075" cy="1809750"/>
                    </a:xfrm>
                    <a:prstGeom prst="rect">
                      <a:avLst/>
                    </a:prstGeom>
                    <a:noFill/>
                    <a:ln w="9525">
                      <a:noFill/>
                      <a:miter lim="800000"/>
                      <a:headEnd/>
                      <a:tailEnd/>
                    </a:ln>
                  </pic:spPr>
                </pic:pic>
              </a:graphicData>
            </a:graphic>
          </wp:inline>
        </w:drawing>
      </w:r>
    </w:p>
    <w:p w:rsidR="00C76CA2" w:rsidRDefault="00C76CA2" w:rsidP="00C76CA2">
      <w:pPr>
        <w:spacing w:line="360" w:lineRule="auto"/>
        <w:jc w:val="center"/>
      </w:pPr>
      <w:r>
        <w:t xml:space="preserve">Рис. 2.7.4 График зависимости восстанавливающих сил от перемещения </w:t>
      </w:r>
      <w:r w:rsidRPr="00C76CA2">
        <w:rPr>
          <w:position w:val="-6"/>
        </w:rPr>
        <w:object w:dxaOrig="200" w:dyaOrig="220">
          <v:shape id="_x0000_i28867" type="#_x0000_t75" style="width:11pt;height:11pt" o:ole="">
            <v:imagedata r:id="rId385" o:title=""/>
          </v:shape>
          <o:OLEObject Type="Embed" ProgID="Equation.DSMT4" ShapeID="_x0000_i28867" DrawAspect="Content" ObjectID="_1337550470" r:id="rId386"/>
        </w:object>
      </w:r>
      <w:r>
        <w:t>.</w:t>
      </w:r>
    </w:p>
    <w:p w:rsidR="00C76CA2" w:rsidRDefault="00C76CA2" w:rsidP="00C76CA2">
      <w:pPr>
        <w:spacing w:line="360" w:lineRule="auto"/>
        <w:jc w:val="center"/>
      </w:pPr>
    </w:p>
    <w:p w:rsidR="00C76CA2" w:rsidRDefault="00C76CA2" w:rsidP="00B3575F">
      <w:pPr>
        <w:spacing w:line="360" w:lineRule="auto"/>
        <w:jc w:val="both"/>
      </w:pPr>
      <w:r>
        <w:t xml:space="preserve">Если учесть силы неупругого   сопротивления, направление которых противоположно скорости деформации, то график будет иметь две ветви, причем верхняя соответствует </w:t>
      </w:r>
      <w:proofErr w:type="spellStart"/>
      <w:r>
        <w:lastRenderedPageBreak/>
        <w:t>нагружению</w:t>
      </w:r>
      <w:proofErr w:type="spellEnd"/>
      <w:r>
        <w:t xml:space="preserve">, а нижняя — </w:t>
      </w:r>
      <w:proofErr w:type="spellStart"/>
      <w:r>
        <w:t>разгружению</w:t>
      </w:r>
      <w:proofErr w:type="spellEnd"/>
      <w:r>
        <w:t xml:space="preserve">. Площадь фигуры, ограниченной ветвью </w:t>
      </w:r>
      <w:proofErr w:type="spellStart"/>
      <w:r>
        <w:t>нагружения</w:t>
      </w:r>
      <w:proofErr w:type="spellEnd"/>
      <w:r>
        <w:t xml:space="preserve"> и осью абсцисс, характеризует работу, совершенную при деформации, а площадь фигуры, ограниченной сверху нижней ветвью — работу, совершенную упругим элементом при </w:t>
      </w:r>
      <w:proofErr w:type="spellStart"/>
      <w:r>
        <w:t>разгружении</w:t>
      </w:r>
      <w:proofErr w:type="spellEnd"/>
      <w:r>
        <w:t>. Петля гистерезиса (ее площадь) — работа, затраченная за один цикл на преодоление сил неупругого сопротивления. Отношение этой работы (рассеянной энергии) к затраченной на деформацию называют коэффициентом поглощения или рассеяния (коэффициентом диссипации). Его значение зависит от природы диссипативных сил. В роли сил сопротивления выступают силы трения, возникающие в результате перемещения одного биологического объекта относительно другого. Силы сопротивления порождаются демпфирующими элементами (например, хрящами, специально предназначенными для увеличения диссипативных свойств системы). Силами сопротивления являются и силы внутреннего трения в материале. Часто параметры диссипации определяют экспериментальным путем.</w:t>
      </w:r>
    </w:p>
    <w:p w:rsidR="00C76CA2" w:rsidRDefault="00C76CA2" w:rsidP="00B3575F">
      <w:pPr>
        <w:spacing w:line="360" w:lineRule="auto"/>
        <w:jc w:val="both"/>
      </w:pPr>
      <w:r>
        <w:t xml:space="preserve">Приведение коэффициентов диссипации основано на равенстве энергий рассеяния (тепловых потерь) в реальном объекте </w:t>
      </w:r>
      <w:proofErr w:type="spellStart"/>
      <w:r>
        <w:t>Фк</w:t>
      </w:r>
      <w:proofErr w:type="spellEnd"/>
      <w:r>
        <w:t xml:space="preserve"> и его динамической расчетной схеме </w:t>
      </w:r>
      <w:proofErr w:type="spellStart"/>
      <w:r>
        <w:t>Фсх</w:t>
      </w:r>
      <w:proofErr w:type="spellEnd"/>
      <w:r>
        <w:t xml:space="preserve">. </w:t>
      </w:r>
      <w:proofErr w:type="spellStart"/>
      <w:r>
        <w:t>Фк=Фсх</w:t>
      </w:r>
      <w:proofErr w:type="spellEnd"/>
      <w:r>
        <w:t>.</w:t>
      </w:r>
    </w:p>
    <w:p w:rsidR="00C76CA2" w:rsidRDefault="00C76CA2" w:rsidP="00B3575F">
      <w:pPr>
        <w:spacing w:line="360" w:lineRule="auto"/>
        <w:jc w:val="both"/>
      </w:pPr>
      <w:r w:rsidRPr="00C76CA2">
        <w:t xml:space="preserve">Энергия рассеяния обусловлена работой, производимой деформирующими силами неупругого сопротивления </w:t>
      </w:r>
      <w:proofErr w:type="spellStart"/>
      <w:r w:rsidRPr="00C76CA2">
        <w:t>Рк</w:t>
      </w:r>
      <w:proofErr w:type="spellEnd"/>
      <w:r w:rsidRPr="00C76CA2">
        <w:t>. Поэтому приведенное выражение можно рассматривать как частный случай записи принципа возможных перемещений:</w:t>
      </w:r>
    </w:p>
    <w:p w:rsidR="00C76CA2" w:rsidRDefault="0053356D" w:rsidP="00B3575F">
      <w:pPr>
        <w:spacing w:line="360" w:lineRule="auto"/>
        <w:jc w:val="both"/>
      </w:pPr>
      <w:r w:rsidRPr="0053356D">
        <w:rPr>
          <w:position w:val="-14"/>
        </w:rPr>
        <w:object w:dxaOrig="3540" w:dyaOrig="380">
          <v:shape id="_x0000_i28868" type="#_x0000_t75" style="width:177pt;height:19pt" o:ole="">
            <v:imagedata r:id="rId387" o:title=""/>
          </v:shape>
          <o:OLEObject Type="Embed" ProgID="Equation.DSMT4" ShapeID="_x0000_i28868" DrawAspect="Content" ObjectID="_1337550471" r:id="rId388"/>
        </w:object>
      </w:r>
    </w:p>
    <w:p w:rsidR="0053356D" w:rsidRDefault="0053356D" w:rsidP="00B3575F">
      <w:pPr>
        <w:spacing w:line="360" w:lineRule="auto"/>
        <w:jc w:val="both"/>
        <w:rPr>
          <w:position w:val="-14"/>
        </w:rPr>
      </w:pPr>
      <w:r w:rsidRPr="0053356D">
        <w:t xml:space="preserve">Например, при вязком сопротивлении деформирующая сила прямо пропорциональна скорости относительного движения элементов, создающих это сопротивление, </w:t>
      </w:r>
      <w:r w:rsidRPr="0053356D">
        <w:rPr>
          <w:position w:val="-14"/>
        </w:rPr>
        <w:object w:dxaOrig="1040" w:dyaOrig="380">
          <v:shape id="_x0000_i28869" type="#_x0000_t75" style="width:53pt;height:19pt" o:ole="">
            <v:imagedata r:id="rId389" o:title=""/>
          </v:shape>
          <o:OLEObject Type="Embed" ProgID="Equation.DSMT4" ShapeID="_x0000_i28869" DrawAspect="Content" ObjectID="_1337550472" r:id="rId390"/>
        </w:object>
      </w:r>
      <w:r w:rsidRPr="0053356D">
        <w:t>, а значит</w:t>
      </w:r>
      <w:r>
        <w:t xml:space="preserve"> </w:t>
      </w:r>
      <w:r w:rsidR="00E50B86" w:rsidRPr="0053356D">
        <w:rPr>
          <w:position w:val="-14"/>
        </w:rPr>
        <w:object w:dxaOrig="2900" w:dyaOrig="400">
          <v:shape id="_x0000_i28870" type="#_x0000_t75" style="width:145pt;height:20pt" o:ole="">
            <v:imagedata r:id="rId391" o:title=""/>
          </v:shape>
          <o:OLEObject Type="Embed" ProgID="Equation.DSMT4" ShapeID="_x0000_i28870" DrawAspect="Content" ObjectID="_1337550473" r:id="rId392"/>
        </w:object>
      </w:r>
    </w:p>
    <w:p w:rsidR="00E50B86" w:rsidRPr="00E50B86" w:rsidRDefault="00E50B86" w:rsidP="00B3575F">
      <w:pPr>
        <w:spacing w:line="360" w:lineRule="auto"/>
        <w:jc w:val="both"/>
        <w:rPr>
          <w:position w:val="-14"/>
        </w:rPr>
      </w:pPr>
      <w:r>
        <w:rPr>
          <w:position w:val="-14"/>
        </w:rPr>
        <w:t xml:space="preserve">где </w:t>
      </w:r>
      <w:r w:rsidRPr="00E50B86">
        <w:rPr>
          <w:position w:val="-12"/>
        </w:rPr>
        <w:object w:dxaOrig="260" w:dyaOrig="360">
          <v:shape id="_x0000_i28871" type="#_x0000_t75" style="width:13pt;height:18pt" o:ole="">
            <v:imagedata r:id="rId393" o:title=""/>
          </v:shape>
          <o:OLEObject Type="Embed" ProgID="Equation.DSMT4" ShapeID="_x0000_i28871" DrawAspect="Content" ObjectID="_1337550474" r:id="rId394"/>
        </w:object>
      </w:r>
      <w:r w:rsidRPr="00E50B86">
        <w:t xml:space="preserve"> </w:t>
      </w:r>
      <w:r>
        <w:t>-</w:t>
      </w:r>
      <w:r w:rsidRPr="00E50B86">
        <w:rPr>
          <w:position w:val="-14"/>
        </w:rPr>
        <w:t xml:space="preserve"> относительная скорость точки звена, в которой при</w:t>
      </w:r>
      <w:r>
        <w:rPr>
          <w:position w:val="-14"/>
        </w:rPr>
        <w:t xml:space="preserve">ложена демпфирующая сила; </w:t>
      </w:r>
      <w:r w:rsidRPr="00E50B86">
        <w:rPr>
          <w:position w:val="-6"/>
        </w:rPr>
        <w:object w:dxaOrig="200" w:dyaOrig="279">
          <v:shape id="_x0000_i28872" type="#_x0000_t75" style="width:11pt;height:14pt" o:ole="">
            <v:imagedata r:id="rId395" o:title=""/>
          </v:shape>
          <o:OLEObject Type="Embed" ProgID="Equation.DSMT4" ShapeID="_x0000_i28872" DrawAspect="Content" ObjectID="_1337550475" r:id="rId396"/>
        </w:object>
      </w:r>
      <w:r w:rsidRPr="00E50B86">
        <w:rPr>
          <w:position w:val="-14"/>
        </w:rPr>
        <w:t xml:space="preserve">— абсолютная скорость этой же точки; </w:t>
      </w:r>
      <w:r w:rsidRPr="00E50B86">
        <w:rPr>
          <w:position w:val="-14"/>
        </w:rPr>
        <w:object w:dxaOrig="340" w:dyaOrig="380">
          <v:shape id="_x0000_i28873" type="#_x0000_t75" style="width:17pt;height:19pt" o:ole="">
            <v:imagedata r:id="rId397" o:title=""/>
          </v:shape>
          <o:OLEObject Type="Embed" ProgID="Equation.DSMT4" ShapeID="_x0000_i28873" DrawAspect="Content" ObjectID="_1337550476" r:id="rId398"/>
        </w:object>
      </w:r>
      <w:r w:rsidRPr="00E50B86">
        <w:rPr>
          <w:position w:val="-14"/>
        </w:rPr>
        <w:t>— абсолютная скорость движения элемента динамической модели, к которой приложена демпфирующая сила.</w:t>
      </w:r>
    </w:p>
    <w:p w:rsidR="00E50B86" w:rsidRPr="00E50B86" w:rsidRDefault="00E50B86" w:rsidP="00B3575F">
      <w:pPr>
        <w:spacing w:line="360" w:lineRule="auto"/>
        <w:jc w:val="both"/>
        <w:rPr>
          <w:position w:val="-14"/>
        </w:rPr>
      </w:pPr>
      <w:r w:rsidRPr="00E50B86">
        <w:rPr>
          <w:position w:val="-14"/>
        </w:rPr>
        <w:t>Колебания системы могут быть: свободными — происходящими без переменного внешнего воздействия и поступления энергии извне; вынужденными — вызванными и поддерживаемыми силовым или кинемат</w:t>
      </w:r>
      <w:r>
        <w:rPr>
          <w:position w:val="-14"/>
        </w:rPr>
        <w:t>ическим возбуждением; параметри</w:t>
      </w:r>
      <w:r w:rsidRPr="00E50B86">
        <w:rPr>
          <w:position w:val="-14"/>
        </w:rPr>
        <w:t xml:space="preserve">ческими — вызванными и поддерживаемыми параметрическим возбуждением; автоколебаниями — возникающими в результате самовозбуждения, т. е. возбуждения колебаний системы за счет поступления энергии от </w:t>
      </w:r>
      <w:proofErr w:type="spellStart"/>
      <w:r w:rsidRPr="00F50112">
        <w:rPr>
          <w:position w:val="-14"/>
        </w:rPr>
        <w:t>неколебательного</w:t>
      </w:r>
      <w:proofErr w:type="spellEnd"/>
      <w:r w:rsidRPr="00E50B86">
        <w:rPr>
          <w:position w:val="-14"/>
        </w:rPr>
        <w:t xml:space="preserve"> источника, которое регулируется движением самой системы.</w:t>
      </w:r>
    </w:p>
    <w:p w:rsidR="00E50B86" w:rsidRPr="00AF5F47" w:rsidRDefault="00E50B86" w:rsidP="00B3575F">
      <w:pPr>
        <w:spacing w:line="360" w:lineRule="auto"/>
        <w:jc w:val="both"/>
      </w:pPr>
      <w:r w:rsidRPr="00E50B86">
        <w:rPr>
          <w:position w:val="-14"/>
        </w:rPr>
        <w:lastRenderedPageBreak/>
        <w:t>Колебания различают также в зависимости от того, какие деформации они обусловливают. Так, продольные колебания вызывают осевые перемещения точек тела и сопровождаются деформацией растяжения — сжатия. Крутильные колебания сопровождаются деформацией кручения. Поперечные колебания приводят к перемещению точек в направлении, перпендикулярном к оси тела.</w:t>
      </w:r>
    </w:p>
    <w:p w:rsidR="00042A80" w:rsidRPr="00AF5F47" w:rsidRDefault="00042A80" w:rsidP="00042A80">
      <w:pPr>
        <w:spacing w:line="360" w:lineRule="auto"/>
      </w:pPr>
    </w:p>
    <w:p w:rsidR="00042A80" w:rsidRDefault="00042A80" w:rsidP="00042A80">
      <w:pPr>
        <w:spacing w:line="360" w:lineRule="auto"/>
      </w:pPr>
    </w:p>
    <w:p w:rsidR="00DC090F" w:rsidRDefault="00DC090F" w:rsidP="00042A80">
      <w:pPr>
        <w:spacing w:line="360" w:lineRule="auto"/>
      </w:pPr>
    </w:p>
    <w:p w:rsidR="00DC090F" w:rsidRDefault="00DC090F" w:rsidP="00042A80">
      <w:pPr>
        <w:spacing w:line="360" w:lineRule="auto"/>
      </w:pPr>
    </w:p>
    <w:p w:rsidR="00DC090F" w:rsidRDefault="00DC090F" w:rsidP="00042A80">
      <w:pPr>
        <w:spacing w:line="360" w:lineRule="auto"/>
      </w:pPr>
    </w:p>
    <w:p w:rsidR="00DC090F" w:rsidRDefault="00DC090F" w:rsidP="00042A80">
      <w:pPr>
        <w:spacing w:line="360" w:lineRule="auto"/>
      </w:pPr>
    </w:p>
    <w:p w:rsidR="00DC090F" w:rsidRDefault="00DC090F" w:rsidP="00042A80">
      <w:pPr>
        <w:spacing w:line="360" w:lineRule="auto"/>
      </w:pPr>
    </w:p>
    <w:p w:rsidR="00DC090F" w:rsidRDefault="00DC090F" w:rsidP="00042A80">
      <w:pPr>
        <w:spacing w:line="360" w:lineRule="auto"/>
      </w:pPr>
    </w:p>
    <w:p w:rsidR="00DC090F" w:rsidRDefault="00DC090F" w:rsidP="00042A80">
      <w:pPr>
        <w:spacing w:line="360" w:lineRule="auto"/>
      </w:pPr>
    </w:p>
    <w:p w:rsidR="00DC090F" w:rsidRPr="00AF5F47" w:rsidRDefault="00DC090F" w:rsidP="00042A80">
      <w:pPr>
        <w:spacing w:line="360" w:lineRule="auto"/>
      </w:pPr>
    </w:p>
    <w:p w:rsidR="00042A80" w:rsidRPr="00AF5F47" w:rsidRDefault="00042A80" w:rsidP="00042A80">
      <w:pPr>
        <w:spacing w:line="360" w:lineRule="auto"/>
      </w:pPr>
    </w:p>
    <w:p w:rsidR="00042A80" w:rsidRPr="00042A80" w:rsidRDefault="00042A80" w:rsidP="00042A80">
      <w:pPr>
        <w:spacing w:line="360" w:lineRule="auto"/>
      </w:pPr>
    </w:p>
    <w:p w:rsidR="00227619" w:rsidRDefault="00227619" w:rsidP="00227619"/>
    <w:p w:rsidR="00227619" w:rsidRDefault="00227619" w:rsidP="00227619"/>
    <w:p w:rsidR="00B3575F" w:rsidRDefault="00B3575F">
      <w:r>
        <w:br w:type="page"/>
      </w:r>
    </w:p>
    <w:p w:rsidR="00070779" w:rsidRDefault="00070779" w:rsidP="0084162D">
      <w:pPr>
        <w:pStyle w:val="1"/>
      </w:pPr>
      <w:bookmarkStart w:id="207" w:name="_Toc263798517"/>
      <w:r>
        <w:lastRenderedPageBreak/>
        <w:t>Конструкторская часть</w:t>
      </w:r>
      <w:bookmarkEnd w:id="207"/>
    </w:p>
    <w:p w:rsidR="00386EC9" w:rsidRPr="00386EC9" w:rsidRDefault="00386EC9" w:rsidP="00386EC9"/>
    <w:p w:rsidR="00BB402F" w:rsidRDefault="008905A3" w:rsidP="008905A3">
      <w:pPr>
        <w:pStyle w:val="afa"/>
      </w:pPr>
      <w:bookmarkStart w:id="208" w:name="_Toc258915759"/>
      <w:bookmarkStart w:id="209" w:name="_Toc258921887"/>
      <w:bookmarkStart w:id="210" w:name="_Toc258922017"/>
      <w:bookmarkStart w:id="211" w:name="_Toc258924092"/>
      <w:bookmarkStart w:id="212" w:name="_Toc258924587"/>
      <w:bookmarkStart w:id="213" w:name="_Toc258925769"/>
      <w:bookmarkStart w:id="214" w:name="_Toc258935947"/>
      <w:bookmarkStart w:id="215" w:name="_Toc259005560"/>
      <w:bookmarkEnd w:id="208"/>
      <w:bookmarkEnd w:id="209"/>
      <w:bookmarkEnd w:id="210"/>
      <w:bookmarkEnd w:id="211"/>
      <w:bookmarkEnd w:id="212"/>
      <w:bookmarkEnd w:id="213"/>
      <w:bookmarkEnd w:id="214"/>
      <w:bookmarkEnd w:id="215"/>
      <w:r>
        <w:t xml:space="preserve">Конструкторская часть дипломного проекта посвящена разработке </w:t>
      </w:r>
      <w:r w:rsidRPr="00A77DAE">
        <w:t>базовых концепций</w:t>
      </w:r>
      <w:r>
        <w:t>,</w:t>
      </w:r>
      <w:r w:rsidRPr="00A77DAE">
        <w:t xml:space="preserve"> методик</w:t>
      </w:r>
      <w:r>
        <w:t xml:space="preserve">  и технологий </w:t>
      </w:r>
      <w:r w:rsidR="00C626BB">
        <w:t>межсистемного проектир</w:t>
      </w:r>
      <w:r w:rsidR="00F50112">
        <w:t>ования биомеханических объектов</w:t>
      </w:r>
      <w:r>
        <w:t xml:space="preserve">, а так же </w:t>
      </w:r>
      <w:r w:rsidR="00F50112">
        <w:t>рассмотрению</w:t>
      </w:r>
      <w:r>
        <w:t xml:space="preserve"> </w:t>
      </w:r>
      <w:r w:rsidR="00F50112">
        <w:t>меж</w:t>
      </w:r>
      <w:r>
        <w:t>программных сре</w:t>
      </w:r>
      <w:proofErr w:type="gramStart"/>
      <w:r>
        <w:t>дств</w:t>
      </w:r>
      <w:r w:rsidR="00F50112">
        <w:t xml:space="preserve"> дл</w:t>
      </w:r>
      <w:proofErr w:type="gramEnd"/>
      <w:r w:rsidR="00F50112">
        <w:t>я реализации данных технологий</w:t>
      </w:r>
      <w:r>
        <w:t>.</w:t>
      </w:r>
    </w:p>
    <w:p w:rsidR="00BB402F" w:rsidRDefault="00BB402F" w:rsidP="00BB402F">
      <w:pPr>
        <w:pStyle w:val="2"/>
      </w:pPr>
      <w:bookmarkStart w:id="216" w:name="_Toc137372767"/>
      <w:bookmarkStart w:id="217" w:name="_Toc200297806"/>
      <w:bookmarkStart w:id="218" w:name="_Toc263798518"/>
      <w:r w:rsidRPr="00BB402F">
        <w:t>Общая</w:t>
      </w:r>
      <w:r w:rsidRPr="00DA3294">
        <w:t xml:space="preserve"> структура этапов </w:t>
      </w:r>
      <w:bookmarkEnd w:id="216"/>
      <w:bookmarkEnd w:id="217"/>
      <w:r w:rsidR="00B10620">
        <w:t>разработки проекта</w:t>
      </w:r>
      <w:bookmarkEnd w:id="218"/>
    </w:p>
    <w:p w:rsidR="00996054" w:rsidRPr="00A77DAE" w:rsidRDefault="00996054" w:rsidP="00996054">
      <w:pPr>
        <w:spacing w:line="360" w:lineRule="auto"/>
      </w:pPr>
      <w:r w:rsidRPr="00A77DAE">
        <w:t xml:space="preserve">Разработанная методика </w:t>
      </w:r>
      <w:r>
        <w:t xml:space="preserve">проектирования биомеханической модели </w:t>
      </w:r>
      <w:r w:rsidRPr="00A77DAE">
        <w:t>может быть представлена в виде следующей иерархии последовательных этапов:</w:t>
      </w:r>
    </w:p>
    <w:p w:rsidR="00996054" w:rsidRPr="00CC7A9B" w:rsidRDefault="00996054" w:rsidP="001106F0">
      <w:pPr>
        <w:pStyle w:val="a1"/>
        <w:numPr>
          <w:ilvl w:val="0"/>
          <w:numId w:val="40"/>
        </w:numPr>
      </w:pPr>
      <w:r w:rsidRPr="00CC7A9B">
        <w:t>Анализ проекта</w:t>
      </w:r>
    </w:p>
    <w:p w:rsidR="00996054" w:rsidRPr="000D435B" w:rsidRDefault="00996054" w:rsidP="001106F0">
      <w:pPr>
        <w:pStyle w:val="a1"/>
        <w:numPr>
          <w:ilvl w:val="1"/>
          <w:numId w:val="14"/>
        </w:numPr>
      </w:pPr>
      <w:proofErr w:type="spellStart"/>
      <w:r w:rsidRPr="000D435B">
        <w:t>Предпроектное</w:t>
      </w:r>
      <w:proofErr w:type="spellEnd"/>
      <w:r w:rsidRPr="000D435B">
        <w:t xml:space="preserve"> обследование объекта</w:t>
      </w:r>
      <w:r>
        <w:t>.</w:t>
      </w:r>
    </w:p>
    <w:p w:rsidR="00996054" w:rsidRPr="000D435B" w:rsidRDefault="00996054" w:rsidP="001106F0">
      <w:pPr>
        <w:pStyle w:val="a1"/>
        <w:numPr>
          <w:ilvl w:val="1"/>
          <w:numId w:val="14"/>
        </w:numPr>
      </w:pPr>
      <w:r w:rsidRPr="000D435B">
        <w:t>Изучение существующей документации.</w:t>
      </w:r>
    </w:p>
    <w:p w:rsidR="00996054" w:rsidRPr="000D435B" w:rsidRDefault="00996054" w:rsidP="001106F0">
      <w:pPr>
        <w:pStyle w:val="a1"/>
        <w:numPr>
          <w:ilvl w:val="1"/>
          <w:numId w:val="14"/>
        </w:numPr>
      </w:pPr>
      <w:r w:rsidRPr="000D435B">
        <w:t>Анализ проблем и постановка задач.</w:t>
      </w:r>
    </w:p>
    <w:p w:rsidR="00996054" w:rsidRPr="000D435B" w:rsidRDefault="00996054" w:rsidP="001106F0">
      <w:pPr>
        <w:pStyle w:val="a1"/>
        <w:numPr>
          <w:ilvl w:val="1"/>
          <w:numId w:val="14"/>
        </w:numPr>
      </w:pPr>
      <w:r w:rsidRPr="000D435B">
        <w:t xml:space="preserve">Структурирование проекта </w:t>
      </w:r>
      <w:r>
        <w:t>по частям.</w:t>
      </w:r>
    </w:p>
    <w:p w:rsidR="00996054" w:rsidRPr="000D435B" w:rsidRDefault="00996054" w:rsidP="001106F0">
      <w:pPr>
        <w:pStyle w:val="a1"/>
        <w:numPr>
          <w:ilvl w:val="1"/>
          <w:numId w:val="14"/>
        </w:numPr>
      </w:pPr>
      <w:r w:rsidRPr="000D435B">
        <w:t>Распределения задач между участниками проекта, разграничение зон ответственности.</w:t>
      </w:r>
    </w:p>
    <w:p w:rsidR="00996054" w:rsidRDefault="00996054" w:rsidP="00996054">
      <w:pPr>
        <w:pStyle w:val="a1"/>
      </w:pPr>
      <w:r>
        <w:t>Стандартизация проекта.</w:t>
      </w:r>
    </w:p>
    <w:p w:rsidR="00996054" w:rsidRPr="001C06B4" w:rsidRDefault="00996054" w:rsidP="001106F0">
      <w:pPr>
        <w:pStyle w:val="a1"/>
        <w:numPr>
          <w:ilvl w:val="1"/>
          <w:numId w:val="14"/>
        </w:numPr>
      </w:pPr>
      <w:r w:rsidRPr="001C06B4">
        <w:t>Создание структуры папок проекта</w:t>
      </w:r>
      <w:r>
        <w:t xml:space="preserve"> в </w:t>
      </w:r>
      <w:r>
        <w:rPr>
          <w:lang w:val="en-US"/>
        </w:rPr>
        <w:t>ProjectWise</w:t>
      </w:r>
      <w:r w:rsidRPr="001C06B4">
        <w:t>.</w:t>
      </w:r>
    </w:p>
    <w:p w:rsidR="00996054" w:rsidRPr="001C06B4" w:rsidRDefault="00996054" w:rsidP="001106F0">
      <w:pPr>
        <w:pStyle w:val="a1"/>
        <w:numPr>
          <w:ilvl w:val="1"/>
          <w:numId w:val="14"/>
        </w:numPr>
      </w:pPr>
      <w:r w:rsidRPr="001C06B4">
        <w:t>Разработка стандартов наименования файлов проекта.</w:t>
      </w:r>
    </w:p>
    <w:p w:rsidR="00996054" w:rsidRPr="001C06B4" w:rsidRDefault="00996054" w:rsidP="001106F0">
      <w:pPr>
        <w:pStyle w:val="a1"/>
        <w:numPr>
          <w:ilvl w:val="1"/>
          <w:numId w:val="14"/>
        </w:numPr>
      </w:pPr>
      <w:r w:rsidRPr="001C06B4">
        <w:t>Разработка стандартов наименования слоев в файлах проекта.</w:t>
      </w:r>
    </w:p>
    <w:p w:rsidR="00996054" w:rsidRPr="001C06B4" w:rsidRDefault="00996054" w:rsidP="001106F0">
      <w:pPr>
        <w:pStyle w:val="a1"/>
        <w:numPr>
          <w:ilvl w:val="1"/>
          <w:numId w:val="14"/>
        </w:numPr>
      </w:pPr>
      <w:r w:rsidRPr="001C06B4">
        <w:t>Настройка параметров файлов проекта.</w:t>
      </w:r>
    </w:p>
    <w:p w:rsidR="00996054" w:rsidRPr="001C06B4" w:rsidRDefault="00996054" w:rsidP="001106F0">
      <w:pPr>
        <w:pStyle w:val="a1"/>
        <w:numPr>
          <w:ilvl w:val="1"/>
          <w:numId w:val="14"/>
        </w:numPr>
      </w:pPr>
      <w:r w:rsidRPr="001C06B4">
        <w:t>Принятие стандартов используемых условных обозначений.</w:t>
      </w:r>
    </w:p>
    <w:p w:rsidR="00996054" w:rsidRPr="001C06B4" w:rsidRDefault="00996054" w:rsidP="001106F0">
      <w:pPr>
        <w:pStyle w:val="a1"/>
        <w:numPr>
          <w:ilvl w:val="1"/>
          <w:numId w:val="14"/>
        </w:numPr>
      </w:pPr>
      <w:r w:rsidRPr="001C06B4">
        <w:t>Принятие стандартов форматирования, оформления и нотации конструкторских и сопутствующих документов.</w:t>
      </w:r>
    </w:p>
    <w:p w:rsidR="00996054" w:rsidRDefault="00996054" w:rsidP="00996054">
      <w:pPr>
        <w:pStyle w:val="a1"/>
      </w:pPr>
      <w:r>
        <w:t>Управление проектом</w:t>
      </w:r>
    </w:p>
    <w:p w:rsidR="00996054" w:rsidRPr="001C06B4" w:rsidRDefault="00996054" w:rsidP="001106F0">
      <w:pPr>
        <w:pStyle w:val="a1"/>
        <w:numPr>
          <w:ilvl w:val="1"/>
          <w:numId w:val="14"/>
        </w:numPr>
      </w:pPr>
      <w:r w:rsidRPr="001C06B4">
        <w:t>Настройка управляющего окружения проекта</w:t>
      </w:r>
      <w:r w:rsidRPr="00A37918">
        <w:t xml:space="preserve"> </w:t>
      </w:r>
      <w:r>
        <w:t xml:space="preserve">в </w:t>
      </w:r>
      <w:r>
        <w:rPr>
          <w:lang w:val="en-US"/>
        </w:rPr>
        <w:t>ProjectWise</w:t>
      </w:r>
      <w:r w:rsidRPr="001C06B4">
        <w:t>.</w:t>
      </w:r>
    </w:p>
    <w:p w:rsidR="00996054" w:rsidRPr="001C06B4" w:rsidRDefault="00996054" w:rsidP="001106F0">
      <w:pPr>
        <w:pStyle w:val="a1"/>
        <w:numPr>
          <w:ilvl w:val="1"/>
          <w:numId w:val="14"/>
        </w:numPr>
      </w:pPr>
      <w:r w:rsidRPr="001C06B4">
        <w:t>Настройка систем контроля изменений и версий</w:t>
      </w:r>
      <w:r w:rsidRPr="00A37918">
        <w:t xml:space="preserve"> </w:t>
      </w:r>
      <w:r>
        <w:t xml:space="preserve">в </w:t>
      </w:r>
      <w:r>
        <w:rPr>
          <w:lang w:val="en-US"/>
        </w:rPr>
        <w:t>ProjectWise</w:t>
      </w:r>
      <w:r w:rsidRPr="001C06B4">
        <w:t>.</w:t>
      </w:r>
    </w:p>
    <w:p w:rsidR="00996054" w:rsidRPr="001C06B4" w:rsidRDefault="00996054" w:rsidP="001106F0">
      <w:pPr>
        <w:pStyle w:val="a1"/>
        <w:numPr>
          <w:ilvl w:val="1"/>
          <w:numId w:val="14"/>
        </w:numPr>
      </w:pPr>
      <w:r w:rsidRPr="001C06B4">
        <w:t>Настройка систем документооборота проекта</w:t>
      </w:r>
      <w:r w:rsidRPr="00A37918">
        <w:t xml:space="preserve"> </w:t>
      </w:r>
      <w:r>
        <w:t xml:space="preserve">в </w:t>
      </w:r>
      <w:r>
        <w:rPr>
          <w:lang w:val="en-US"/>
        </w:rPr>
        <w:t>ProjectWise</w:t>
      </w:r>
      <w:r w:rsidRPr="001C06B4">
        <w:t>.</w:t>
      </w:r>
    </w:p>
    <w:p w:rsidR="00996054" w:rsidRPr="001C06B4" w:rsidRDefault="00996054" w:rsidP="001106F0">
      <w:pPr>
        <w:pStyle w:val="a1"/>
        <w:numPr>
          <w:ilvl w:val="1"/>
          <w:numId w:val="14"/>
        </w:numPr>
      </w:pPr>
      <w:r w:rsidRPr="001C06B4">
        <w:t>Разграничение прав доступа участников проекта</w:t>
      </w:r>
      <w:r w:rsidRPr="00A37918">
        <w:t xml:space="preserve"> </w:t>
      </w:r>
      <w:r>
        <w:t xml:space="preserve">в </w:t>
      </w:r>
      <w:r>
        <w:rPr>
          <w:lang w:val="en-US"/>
        </w:rPr>
        <w:t>ProjectWise</w:t>
      </w:r>
      <w:r w:rsidRPr="001C06B4">
        <w:t>.</w:t>
      </w:r>
    </w:p>
    <w:p w:rsidR="00996054" w:rsidRPr="001C06B4" w:rsidRDefault="00996054" w:rsidP="001106F0">
      <w:pPr>
        <w:pStyle w:val="a1"/>
        <w:numPr>
          <w:ilvl w:val="1"/>
          <w:numId w:val="14"/>
        </w:numPr>
      </w:pPr>
      <w:r w:rsidRPr="001C06B4">
        <w:t>Общая первоначальная настройка среды проектирования.</w:t>
      </w:r>
    </w:p>
    <w:p w:rsidR="00996054" w:rsidRDefault="00996054" w:rsidP="00996054">
      <w:pPr>
        <w:pStyle w:val="a1"/>
      </w:pPr>
      <w:r>
        <w:t>Реализация проекта.</w:t>
      </w:r>
    </w:p>
    <w:p w:rsidR="00996054" w:rsidRPr="001C06B4" w:rsidRDefault="00996054" w:rsidP="001106F0">
      <w:pPr>
        <w:pStyle w:val="a1"/>
        <w:numPr>
          <w:ilvl w:val="1"/>
          <w:numId w:val="14"/>
        </w:numPr>
      </w:pPr>
      <w:r>
        <w:t>Исследование существующих</w:t>
      </w:r>
      <w:r w:rsidRPr="001C06B4">
        <w:t xml:space="preserve"> библиотек </w:t>
      </w:r>
      <w:r>
        <w:t>моделей</w:t>
      </w:r>
      <w:r w:rsidRPr="001C06B4">
        <w:t>.</w:t>
      </w:r>
    </w:p>
    <w:p w:rsidR="00820D38" w:rsidRDefault="00820D38" w:rsidP="001106F0">
      <w:pPr>
        <w:pStyle w:val="a1"/>
        <w:numPr>
          <w:ilvl w:val="1"/>
          <w:numId w:val="14"/>
        </w:numPr>
      </w:pPr>
      <w:r>
        <w:t>Создание механической части проекта</w:t>
      </w:r>
    </w:p>
    <w:p w:rsidR="00820D38" w:rsidRDefault="00820D38" w:rsidP="001106F0">
      <w:pPr>
        <w:pStyle w:val="a1"/>
        <w:numPr>
          <w:ilvl w:val="2"/>
          <w:numId w:val="14"/>
        </w:numPr>
      </w:pPr>
      <w:r>
        <w:lastRenderedPageBreak/>
        <w:t>Создание геометрической модели</w:t>
      </w:r>
    </w:p>
    <w:p w:rsidR="00820D38" w:rsidRPr="00820D38" w:rsidRDefault="00820D38" w:rsidP="001106F0">
      <w:pPr>
        <w:pStyle w:val="a1"/>
        <w:numPr>
          <w:ilvl w:val="2"/>
          <w:numId w:val="14"/>
        </w:numPr>
      </w:pPr>
      <w:r>
        <w:t>Создание кинематических связей и ограничений</w:t>
      </w:r>
    </w:p>
    <w:p w:rsidR="00996054" w:rsidRDefault="00996054" w:rsidP="001106F0">
      <w:pPr>
        <w:pStyle w:val="a1"/>
        <w:numPr>
          <w:ilvl w:val="1"/>
          <w:numId w:val="14"/>
        </w:numPr>
      </w:pPr>
      <w:r w:rsidRPr="001C06B4">
        <w:t xml:space="preserve">Создание </w:t>
      </w:r>
      <w:r w:rsidR="00820D38">
        <w:t>биомеханической части</w:t>
      </w:r>
      <w:r w:rsidRPr="001C06B4">
        <w:t xml:space="preserve"> </w:t>
      </w:r>
      <w:r>
        <w:t>модели.</w:t>
      </w:r>
    </w:p>
    <w:p w:rsidR="00996054" w:rsidRPr="001C06B4" w:rsidRDefault="00996054" w:rsidP="001106F0">
      <w:pPr>
        <w:pStyle w:val="a1"/>
        <w:numPr>
          <w:ilvl w:val="2"/>
          <w:numId w:val="14"/>
        </w:numPr>
      </w:pPr>
      <w:r>
        <w:t xml:space="preserve">Выбор наиболее подходящего </w:t>
      </w:r>
      <w:r w:rsidR="00820D38">
        <w:t>набора параметров из библиотеки моделей</w:t>
      </w:r>
      <w:r w:rsidRPr="001C06B4">
        <w:t>.</w:t>
      </w:r>
    </w:p>
    <w:p w:rsidR="00820D38" w:rsidRDefault="00820D38" w:rsidP="001106F0">
      <w:pPr>
        <w:pStyle w:val="a1"/>
        <w:numPr>
          <w:ilvl w:val="2"/>
          <w:numId w:val="14"/>
        </w:numPr>
      </w:pPr>
      <w:r>
        <w:t>Создание набора основных сегментов модели</w:t>
      </w:r>
    </w:p>
    <w:p w:rsidR="00820D38" w:rsidRDefault="00820D38" w:rsidP="001106F0">
      <w:pPr>
        <w:pStyle w:val="a1"/>
        <w:numPr>
          <w:ilvl w:val="2"/>
          <w:numId w:val="14"/>
        </w:numPr>
      </w:pPr>
      <w:r>
        <w:t>Получение исходных данных о движении</w:t>
      </w:r>
    </w:p>
    <w:p w:rsidR="00996054" w:rsidRPr="001C06B4" w:rsidRDefault="00820D38" w:rsidP="001106F0">
      <w:pPr>
        <w:pStyle w:val="a1"/>
        <w:numPr>
          <w:ilvl w:val="2"/>
          <w:numId w:val="14"/>
        </w:numPr>
      </w:pPr>
      <w:r>
        <w:t>За</w:t>
      </w:r>
      <w:r w:rsidR="00996054">
        <w:t>дание базовых точек модели.</w:t>
      </w:r>
    </w:p>
    <w:p w:rsidR="00996054" w:rsidRPr="001C06B4" w:rsidRDefault="00820D38" w:rsidP="001106F0">
      <w:pPr>
        <w:pStyle w:val="a1"/>
        <w:numPr>
          <w:ilvl w:val="2"/>
          <w:numId w:val="14"/>
        </w:numPr>
      </w:pPr>
      <w:r>
        <w:t>Выбор положения</w:t>
      </w:r>
      <w:r w:rsidR="00996054">
        <w:t xml:space="preserve"> обучающих маркеров</w:t>
      </w:r>
      <w:r>
        <w:t xml:space="preserve"> на модели</w:t>
      </w:r>
      <w:r w:rsidR="00996054" w:rsidRPr="001C06B4">
        <w:t>.</w:t>
      </w:r>
    </w:p>
    <w:p w:rsidR="00996054" w:rsidRPr="001C06B4" w:rsidRDefault="00996054" w:rsidP="001106F0">
      <w:pPr>
        <w:pStyle w:val="a1"/>
        <w:numPr>
          <w:ilvl w:val="1"/>
          <w:numId w:val="14"/>
        </w:numPr>
      </w:pPr>
      <w:r>
        <w:t xml:space="preserve">Импорт </w:t>
      </w:r>
      <w:proofErr w:type="spellStart"/>
      <w:r>
        <w:t>опортно-двигательной</w:t>
      </w:r>
      <w:proofErr w:type="spellEnd"/>
      <w:r>
        <w:t xml:space="preserve"> части </w:t>
      </w:r>
      <w:proofErr w:type="spellStart"/>
      <w:r>
        <w:t>экзоскелета</w:t>
      </w:r>
      <w:proofErr w:type="spellEnd"/>
      <w:r>
        <w:t xml:space="preserve"> в проект</w:t>
      </w:r>
      <w:r w:rsidRPr="001C06B4">
        <w:t>.</w:t>
      </w:r>
    </w:p>
    <w:p w:rsidR="00996054" w:rsidRPr="001C06B4" w:rsidRDefault="00820D38" w:rsidP="001106F0">
      <w:pPr>
        <w:pStyle w:val="a1"/>
        <w:numPr>
          <w:ilvl w:val="2"/>
          <w:numId w:val="14"/>
        </w:numPr>
      </w:pPr>
      <w:r>
        <w:t>За</w:t>
      </w:r>
      <w:r w:rsidR="00996054">
        <w:t xml:space="preserve">дание базовых точек части </w:t>
      </w:r>
      <w:proofErr w:type="spellStart"/>
      <w:r w:rsidR="00996054">
        <w:t>экзоскелета</w:t>
      </w:r>
      <w:proofErr w:type="spellEnd"/>
      <w:r w:rsidR="00996054" w:rsidRPr="001C06B4">
        <w:t>.</w:t>
      </w:r>
    </w:p>
    <w:p w:rsidR="00820D38" w:rsidRDefault="00820D38" w:rsidP="001106F0">
      <w:pPr>
        <w:pStyle w:val="a1"/>
        <w:numPr>
          <w:ilvl w:val="2"/>
          <w:numId w:val="14"/>
        </w:numPr>
      </w:pPr>
      <w:r>
        <w:t xml:space="preserve">Задание связей между базовыми точками </w:t>
      </w:r>
      <w:proofErr w:type="spellStart"/>
      <w:r>
        <w:t>экзоскелета</w:t>
      </w:r>
      <w:proofErr w:type="spellEnd"/>
      <w:r>
        <w:t xml:space="preserve"> и модели</w:t>
      </w:r>
    </w:p>
    <w:p w:rsidR="00996054" w:rsidRPr="001C06B4" w:rsidRDefault="00820D38" w:rsidP="001106F0">
      <w:pPr>
        <w:pStyle w:val="a1"/>
        <w:numPr>
          <w:ilvl w:val="1"/>
          <w:numId w:val="14"/>
        </w:numPr>
      </w:pPr>
      <w:r>
        <w:t>Синхронизация движения</w:t>
      </w:r>
      <w:r w:rsidR="00996054">
        <w:t xml:space="preserve"> маркеров с </w:t>
      </w:r>
      <w:r>
        <w:t xml:space="preserve">базовыми точками модели </w:t>
      </w:r>
      <w:r w:rsidR="00996054">
        <w:t xml:space="preserve"> </w:t>
      </w:r>
      <w:proofErr w:type="spellStart"/>
      <w:r w:rsidR="00996054">
        <w:t>экзоскелета</w:t>
      </w:r>
      <w:proofErr w:type="spellEnd"/>
      <w:r w:rsidR="00996054" w:rsidRPr="001C06B4">
        <w:t>.</w:t>
      </w:r>
    </w:p>
    <w:p w:rsidR="00996054" w:rsidRDefault="00996054" w:rsidP="001106F0">
      <w:pPr>
        <w:pStyle w:val="a1"/>
        <w:numPr>
          <w:ilvl w:val="1"/>
          <w:numId w:val="14"/>
        </w:numPr>
      </w:pPr>
      <w:r>
        <w:t>Получение результатов.</w:t>
      </w:r>
    </w:p>
    <w:p w:rsidR="00996054" w:rsidRDefault="00996054" w:rsidP="001106F0">
      <w:pPr>
        <w:pStyle w:val="a1"/>
        <w:numPr>
          <w:ilvl w:val="2"/>
          <w:numId w:val="14"/>
        </w:numPr>
      </w:pPr>
      <w:r>
        <w:t>Обработка полученных результатов.</w:t>
      </w:r>
    </w:p>
    <w:p w:rsidR="00996054" w:rsidRPr="001C06B4" w:rsidRDefault="00996054" w:rsidP="001106F0">
      <w:pPr>
        <w:pStyle w:val="a1"/>
        <w:numPr>
          <w:ilvl w:val="3"/>
          <w:numId w:val="14"/>
        </w:numPr>
      </w:pPr>
      <w:r>
        <w:t>Решение обратной задачи динамики.</w:t>
      </w:r>
    </w:p>
    <w:p w:rsidR="00996054" w:rsidRPr="001C06B4" w:rsidRDefault="00996054" w:rsidP="001106F0">
      <w:pPr>
        <w:pStyle w:val="a1"/>
        <w:numPr>
          <w:ilvl w:val="3"/>
          <w:numId w:val="14"/>
        </w:numPr>
      </w:pPr>
      <w:r>
        <w:t xml:space="preserve">Получение сил и моментов в определенных точках </w:t>
      </w:r>
      <w:proofErr w:type="spellStart"/>
      <w:r>
        <w:t>опрно-двигательной</w:t>
      </w:r>
      <w:proofErr w:type="spellEnd"/>
      <w:r>
        <w:t xml:space="preserve"> части </w:t>
      </w:r>
      <w:proofErr w:type="spellStart"/>
      <w:r>
        <w:t>экзоскелета</w:t>
      </w:r>
      <w:proofErr w:type="spellEnd"/>
      <w:r>
        <w:t>.</w:t>
      </w:r>
    </w:p>
    <w:p w:rsidR="00996054" w:rsidRPr="001C06B4" w:rsidRDefault="00996054" w:rsidP="001106F0">
      <w:pPr>
        <w:pStyle w:val="a1"/>
        <w:numPr>
          <w:ilvl w:val="2"/>
          <w:numId w:val="14"/>
        </w:numPr>
      </w:pPr>
      <w:r w:rsidRPr="001C06B4">
        <w:t>Генерация производных документов</w:t>
      </w:r>
    </w:p>
    <w:p w:rsidR="00996054" w:rsidRDefault="00996054" w:rsidP="001106F0">
      <w:pPr>
        <w:pStyle w:val="a1"/>
        <w:numPr>
          <w:ilvl w:val="2"/>
          <w:numId w:val="14"/>
        </w:numPr>
      </w:pPr>
      <w:r w:rsidRPr="001C06B4">
        <w:t>Адаптация модел</w:t>
      </w:r>
      <w:r>
        <w:t>и для дальнейшего моделирования.</w:t>
      </w:r>
    </w:p>
    <w:p w:rsidR="00996054" w:rsidRDefault="00996054" w:rsidP="00996054">
      <w:pPr>
        <w:pStyle w:val="a1"/>
      </w:pPr>
      <w:r>
        <w:t>Создание Интерактивных Электронных Технических Руково</w:t>
      </w:r>
      <w:proofErr w:type="gramStart"/>
      <w:r>
        <w:t>дств дл</w:t>
      </w:r>
      <w:proofErr w:type="gramEnd"/>
      <w:r>
        <w:t xml:space="preserve">я конечных пользователей. </w:t>
      </w:r>
    </w:p>
    <w:p w:rsidR="00996054" w:rsidRPr="001C06B4" w:rsidRDefault="00996054" w:rsidP="001106F0">
      <w:pPr>
        <w:pStyle w:val="a1"/>
        <w:numPr>
          <w:ilvl w:val="1"/>
          <w:numId w:val="14"/>
        </w:numPr>
      </w:pPr>
      <w:r w:rsidRPr="001C06B4">
        <w:t>Презентации.</w:t>
      </w:r>
    </w:p>
    <w:p w:rsidR="00996054" w:rsidRPr="001C06B4" w:rsidRDefault="00996054" w:rsidP="001106F0">
      <w:pPr>
        <w:pStyle w:val="a1"/>
        <w:numPr>
          <w:ilvl w:val="1"/>
          <w:numId w:val="14"/>
        </w:numPr>
      </w:pPr>
      <w:r w:rsidRPr="001C06B4">
        <w:t>Видеоролики.</w:t>
      </w:r>
    </w:p>
    <w:p w:rsidR="00996054" w:rsidRPr="001C06B4" w:rsidRDefault="00820D38" w:rsidP="001106F0">
      <w:pPr>
        <w:pStyle w:val="a1"/>
        <w:numPr>
          <w:ilvl w:val="1"/>
          <w:numId w:val="14"/>
        </w:numPr>
      </w:pPr>
      <w:r>
        <w:t>Обучающие материалы</w:t>
      </w:r>
    </w:p>
    <w:p w:rsidR="00BB402F" w:rsidRPr="00DA3294" w:rsidRDefault="00BB402F" w:rsidP="00BB402F">
      <w:pPr>
        <w:pStyle w:val="2"/>
        <w:tabs>
          <w:tab w:val="clear" w:pos="576"/>
          <w:tab w:val="num" w:pos="737"/>
        </w:tabs>
        <w:ind w:left="1260" w:hanging="1021"/>
        <w:rPr>
          <w:rFonts w:cs="Times New Roman"/>
        </w:rPr>
      </w:pPr>
      <w:bookmarkStart w:id="219" w:name="_Toc137372769"/>
      <w:bookmarkStart w:id="220" w:name="_Toc200297808"/>
      <w:bookmarkStart w:id="221" w:name="_Toc263798519"/>
      <w:r w:rsidRPr="00DA3294">
        <w:rPr>
          <w:rFonts w:cs="Times New Roman"/>
        </w:rPr>
        <w:t>Программные средства</w:t>
      </w:r>
      <w:bookmarkEnd w:id="219"/>
      <w:bookmarkEnd w:id="220"/>
      <w:bookmarkEnd w:id="221"/>
    </w:p>
    <w:p w:rsidR="00BB402F" w:rsidRPr="00496BC6" w:rsidRDefault="00BB402F" w:rsidP="00496BC6">
      <w:pPr>
        <w:pStyle w:val="aa"/>
        <w:spacing w:line="360" w:lineRule="auto"/>
        <w:jc w:val="both"/>
      </w:pPr>
      <w:r w:rsidRPr="00496BC6">
        <w:t xml:space="preserve">Для проектирования применяется </w:t>
      </w:r>
      <w:r w:rsidR="00496BC6">
        <w:t xml:space="preserve">набор инструментов компаний </w:t>
      </w:r>
      <w:r w:rsidR="00496BC6">
        <w:rPr>
          <w:lang w:val="en-US"/>
        </w:rPr>
        <w:t>Siemens</w:t>
      </w:r>
      <w:r w:rsidR="00496BC6" w:rsidRPr="00496BC6">
        <w:t xml:space="preserve"> </w:t>
      </w:r>
      <w:r w:rsidR="00496BC6">
        <w:t xml:space="preserve">и </w:t>
      </w:r>
      <w:r w:rsidR="00496BC6">
        <w:rPr>
          <w:lang w:val="en-US"/>
        </w:rPr>
        <w:t>MSC</w:t>
      </w:r>
      <w:r w:rsidR="00496BC6" w:rsidRPr="00496BC6">
        <w:t>,</w:t>
      </w:r>
      <w:r w:rsidRPr="00496BC6">
        <w:t xml:space="preserve"> обеспечивающ</w:t>
      </w:r>
      <w:r w:rsidR="00EE21D2">
        <w:t>ий  проектное решение для выполнения задач дипломного проекта</w:t>
      </w:r>
      <w:r w:rsidRPr="00496BC6">
        <w:t>.</w:t>
      </w:r>
    </w:p>
    <w:p w:rsidR="00BB402F" w:rsidRPr="00496BC6" w:rsidRDefault="00BB402F" w:rsidP="00496BC6">
      <w:pPr>
        <w:pStyle w:val="aa"/>
        <w:spacing w:line="360" w:lineRule="auto"/>
        <w:jc w:val="both"/>
      </w:pPr>
      <w:r w:rsidRPr="00496BC6">
        <w:t>Решение состоит из  следующих программных средств:</w:t>
      </w:r>
    </w:p>
    <w:p w:rsidR="00BB402F" w:rsidRPr="00496BC6" w:rsidRDefault="00496BC6" w:rsidP="00496BC6">
      <w:pPr>
        <w:pStyle w:val="a2"/>
        <w:spacing w:line="480" w:lineRule="auto"/>
        <w:rPr>
          <w:sz w:val="24"/>
          <w:szCs w:val="24"/>
          <w:lang w:val="en-US"/>
        </w:rPr>
      </w:pPr>
      <w:r>
        <w:rPr>
          <w:sz w:val="24"/>
          <w:szCs w:val="24"/>
          <w:lang w:val="en-US"/>
        </w:rPr>
        <w:t>Unigraphics</w:t>
      </w:r>
      <w:r w:rsidRPr="00496BC6">
        <w:rPr>
          <w:sz w:val="24"/>
          <w:szCs w:val="24"/>
        </w:rPr>
        <w:t xml:space="preserve"> </w:t>
      </w:r>
      <w:r>
        <w:rPr>
          <w:sz w:val="24"/>
          <w:szCs w:val="24"/>
          <w:lang w:val="en-US"/>
        </w:rPr>
        <w:t>NX</w:t>
      </w:r>
      <w:r w:rsidR="00BB402F" w:rsidRPr="00496BC6">
        <w:rPr>
          <w:sz w:val="24"/>
          <w:szCs w:val="24"/>
          <w:lang w:val="en-US"/>
        </w:rPr>
        <w:t xml:space="preserve"> </w:t>
      </w:r>
    </w:p>
    <w:p w:rsidR="00BB402F" w:rsidRPr="00496BC6" w:rsidRDefault="00496BC6" w:rsidP="00496BC6">
      <w:pPr>
        <w:pStyle w:val="a2"/>
        <w:spacing w:line="480" w:lineRule="auto"/>
        <w:rPr>
          <w:sz w:val="24"/>
          <w:szCs w:val="24"/>
          <w:lang w:val="en-US"/>
        </w:rPr>
      </w:pPr>
      <w:r>
        <w:rPr>
          <w:sz w:val="24"/>
          <w:szCs w:val="24"/>
          <w:lang w:val="en-US"/>
        </w:rPr>
        <w:t>MSC Adams</w:t>
      </w:r>
    </w:p>
    <w:p w:rsidR="00BB402F" w:rsidRPr="00496BC6" w:rsidRDefault="00496BC6" w:rsidP="00496BC6">
      <w:pPr>
        <w:pStyle w:val="a2"/>
        <w:spacing w:line="480" w:lineRule="auto"/>
        <w:rPr>
          <w:sz w:val="24"/>
          <w:szCs w:val="24"/>
          <w:lang w:val="en-US"/>
        </w:rPr>
      </w:pPr>
      <w:proofErr w:type="spellStart"/>
      <w:r>
        <w:rPr>
          <w:sz w:val="24"/>
          <w:szCs w:val="24"/>
          <w:lang w:val="en-US"/>
        </w:rPr>
        <w:t>Lifemodeler</w:t>
      </w:r>
      <w:proofErr w:type="spellEnd"/>
      <w:r>
        <w:rPr>
          <w:sz w:val="24"/>
          <w:szCs w:val="24"/>
          <w:lang w:val="en-US"/>
        </w:rPr>
        <w:t xml:space="preserve"> </w:t>
      </w:r>
      <w:proofErr w:type="spellStart"/>
      <w:r>
        <w:rPr>
          <w:sz w:val="24"/>
          <w:szCs w:val="24"/>
          <w:lang w:val="en-US"/>
        </w:rPr>
        <w:t>BodySim</w:t>
      </w:r>
      <w:proofErr w:type="spellEnd"/>
    </w:p>
    <w:p w:rsidR="00BB402F" w:rsidRPr="00DA3294" w:rsidRDefault="00BB402F" w:rsidP="00BB402F">
      <w:pPr>
        <w:pStyle w:val="2"/>
        <w:tabs>
          <w:tab w:val="clear" w:pos="576"/>
          <w:tab w:val="num" w:pos="737"/>
        </w:tabs>
        <w:ind w:left="1260" w:hanging="1021"/>
        <w:rPr>
          <w:rFonts w:cs="Times New Roman"/>
        </w:rPr>
      </w:pPr>
      <w:bookmarkStart w:id="222" w:name="_Toc137372770"/>
      <w:bookmarkStart w:id="223" w:name="_Toc200297809"/>
      <w:bookmarkStart w:id="224" w:name="_Toc263798520"/>
      <w:r w:rsidRPr="00DA3294">
        <w:rPr>
          <w:rFonts w:cs="Times New Roman"/>
        </w:rPr>
        <w:lastRenderedPageBreak/>
        <w:t>Подготовка исходных данных проекта</w:t>
      </w:r>
      <w:bookmarkEnd w:id="222"/>
      <w:bookmarkEnd w:id="223"/>
      <w:bookmarkEnd w:id="224"/>
    </w:p>
    <w:p w:rsidR="00BB402F" w:rsidRPr="00496BC6" w:rsidRDefault="00BB402F" w:rsidP="00496BC6">
      <w:pPr>
        <w:pStyle w:val="aa"/>
        <w:spacing w:line="360" w:lineRule="auto"/>
        <w:jc w:val="both"/>
      </w:pPr>
      <w:r w:rsidRPr="00496BC6">
        <w:t>Первостепенной и одной из наиболее сложных задач при проектировании является сбор исходных данных. В исследовательской части данной работы обозначены проблемы при подготовке начальных данных для проектирования, приведено описание различных способов сбора и подготовки начальной информации. В результате по об</w:t>
      </w:r>
      <w:r w:rsidR="00EE21D2">
        <w:t>ъективным причинам используется</w:t>
      </w:r>
      <w:r w:rsidR="001907A4">
        <w:t xml:space="preserve"> захват движений, а конкретно, механические системы, использующие</w:t>
      </w:r>
      <w:r w:rsidRPr="00496BC6">
        <w:t xml:space="preserve"> </w:t>
      </w:r>
      <w:r w:rsidR="00EE21D2">
        <w:rPr>
          <w:lang w:val="en-US"/>
        </w:rPr>
        <w:t>MOCAP</w:t>
      </w:r>
      <w:r w:rsidR="00D461F5">
        <w:t xml:space="preserve">  для получения данных о положении в пространстве сегментов биомеханического объекта, а также их взаимном расположении</w:t>
      </w:r>
      <w:r w:rsidRPr="00496BC6">
        <w:t xml:space="preserve">. </w:t>
      </w:r>
    </w:p>
    <w:p w:rsidR="00D461F5" w:rsidRPr="00D461F5" w:rsidRDefault="00D34E54" w:rsidP="001106F0">
      <w:pPr>
        <w:pStyle w:val="2"/>
      </w:pPr>
      <w:bookmarkStart w:id="225" w:name="_Toc263798521"/>
      <w:r>
        <w:t>Создание</w:t>
      </w:r>
      <w:r w:rsidR="00D461F5">
        <w:t xml:space="preserve"> </w:t>
      </w:r>
      <w:r w:rsidR="00792A0E">
        <w:t xml:space="preserve">геометрической </w:t>
      </w:r>
      <w:r>
        <w:t xml:space="preserve">модели </w:t>
      </w:r>
      <w:r w:rsidR="00D461F5">
        <w:t>механической части</w:t>
      </w:r>
      <w:bookmarkEnd w:id="225"/>
      <w:r w:rsidR="00D461F5">
        <w:t xml:space="preserve"> </w:t>
      </w:r>
    </w:p>
    <w:p w:rsidR="00D34E54" w:rsidRPr="00702BE4" w:rsidRDefault="00D34E54" w:rsidP="00D34E54">
      <w:pPr>
        <w:pStyle w:val="afa"/>
      </w:pPr>
      <w:proofErr w:type="gramStart"/>
      <w:r>
        <w:t xml:space="preserve">Для моделирования механических составляющих применяется система </w:t>
      </w:r>
      <w:r>
        <w:rPr>
          <w:lang w:val="en-US"/>
        </w:rPr>
        <w:t>Unigraphics</w:t>
      </w:r>
      <w:r w:rsidRPr="00D34E54">
        <w:t xml:space="preserve"> </w:t>
      </w:r>
      <w:r>
        <w:rPr>
          <w:lang w:val="en-US"/>
        </w:rPr>
        <w:t>NX</w:t>
      </w:r>
      <w:r>
        <w:t xml:space="preserve"> </w:t>
      </w:r>
      <w:r w:rsidR="003D5B22">
        <w:t>7</w:t>
      </w:r>
      <w:r>
        <w:t>, как одна из наиболее многофункциональных и</w:t>
      </w:r>
      <w:r w:rsidR="003D5B22">
        <w:t>з</w:t>
      </w:r>
      <w:r>
        <w:t xml:space="preserve"> широко распространенных систем</w:t>
      </w:r>
      <w:r w:rsidR="003D5B22">
        <w:t>.</w:t>
      </w:r>
      <w:proofErr w:type="gramEnd"/>
    </w:p>
    <w:p w:rsidR="003D5B22" w:rsidRDefault="003D5B22" w:rsidP="003D5B22">
      <w:pPr>
        <w:pStyle w:val="afa"/>
        <w:ind w:firstLine="0"/>
        <w:rPr>
          <w:szCs w:val="24"/>
        </w:rPr>
      </w:pPr>
      <w:r>
        <w:rPr>
          <w:noProof/>
          <w:szCs w:val="24"/>
        </w:rPr>
        <w:drawing>
          <wp:inline distT="0" distB="0" distL="0" distR="0">
            <wp:extent cx="6121400" cy="3327400"/>
            <wp:effectExtent l="1905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99" cstate="print"/>
                    <a:srcRect/>
                    <a:stretch>
                      <a:fillRect/>
                    </a:stretch>
                  </pic:blipFill>
                  <pic:spPr bwMode="auto">
                    <a:xfrm>
                      <a:off x="0" y="0"/>
                      <a:ext cx="6121400" cy="3327400"/>
                    </a:xfrm>
                    <a:prstGeom prst="rect">
                      <a:avLst/>
                    </a:prstGeom>
                    <a:noFill/>
                    <a:ln w="9525">
                      <a:noFill/>
                      <a:miter lim="800000"/>
                      <a:headEnd/>
                      <a:tailEnd/>
                    </a:ln>
                  </pic:spPr>
                </pic:pic>
              </a:graphicData>
            </a:graphic>
          </wp:inline>
        </w:drawing>
      </w:r>
    </w:p>
    <w:p w:rsidR="003D5B22" w:rsidRPr="00702BE4" w:rsidRDefault="003D5B22" w:rsidP="003D5B22">
      <w:pPr>
        <w:pStyle w:val="afa"/>
        <w:rPr>
          <w:szCs w:val="24"/>
        </w:rPr>
      </w:pPr>
      <w:r>
        <w:rPr>
          <w:szCs w:val="24"/>
        </w:rPr>
        <w:t>Рис. 3.4 Среда создания геометрической модели</w:t>
      </w:r>
    </w:p>
    <w:p w:rsidR="003D5B22" w:rsidRPr="002079F7" w:rsidRDefault="003D5B22" w:rsidP="003D5B22">
      <w:pPr>
        <w:pStyle w:val="afa"/>
        <w:rPr>
          <w:szCs w:val="24"/>
        </w:rPr>
      </w:pPr>
      <w:r>
        <w:rPr>
          <w:szCs w:val="24"/>
        </w:rPr>
        <w:t>Проект создавался в СИ мм, чертился в масштабе 1:1. Слева в окне интерфейса располагается навигатор проекта, где отображается история операций. Сверху инструментальная панель, в центре окно моделирования.</w:t>
      </w:r>
    </w:p>
    <w:p w:rsidR="003D5B22" w:rsidRDefault="003D5B22" w:rsidP="003D5B22">
      <w:pPr>
        <w:pStyle w:val="2"/>
      </w:pPr>
      <w:bookmarkStart w:id="226" w:name="_Toc263798522"/>
      <w:r>
        <w:lastRenderedPageBreak/>
        <w:t xml:space="preserve">Экспорт геометрической модели в нейтральном формате </w:t>
      </w:r>
      <w:r w:rsidR="005F5A8C">
        <w:rPr>
          <w:lang w:val="en-US"/>
        </w:rPr>
        <w:t>STEP</w:t>
      </w:r>
      <w:bookmarkEnd w:id="226"/>
    </w:p>
    <w:p w:rsidR="00D72D9B" w:rsidRDefault="00D72D9B" w:rsidP="00D72D9B">
      <w:pPr>
        <w:pStyle w:val="afa"/>
      </w:pPr>
      <w:r>
        <w:t xml:space="preserve">Для передачи геометрической модели между системами </w:t>
      </w:r>
      <w:r>
        <w:rPr>
          <w:lang w:val="en-US"/>
        </w:rPr>
        <w:t>Unigraphics</w:t>
      </w:r>
      <w:r w:rsidRPr="00D72D9B">
        <w:t xml:space="preserve"> </w:t>
      </w:r>
      <w:r>
        <w:rPr>
          <w:lang w:val="en-US"/>
        </w:rPr>
        <w:t>NX</w:t>
      </w:r>
      <w:r>
        <w:t xml:space="preserve"> и</w:t>
      </w:r>
      <w:r w:rsidRPr="00D72D9B">
        <w:t xml:space="preserve"> </w:t>
      </w:r>
      <w:r>
        <w:rPr>
          <w:lang w:val="en-US"/>
        </w:rPr>
        <w:t>MSC</w:t>
      </w:r>
      <w:r w:rsidRPr="00D72D9B">
        <w:t xml:space="preserve"> </w:t>
      </w:r>
      <w:r>
        <w:rPr>
          <w:lang w:val="en-US"/>
        </w:rPr>
        <w:t>Adams</w:t>
      </w:r>
      <w:r>
        <w:t xml:space="preserve"> выбран нейтральный формат </w:t>
      </w:r>
      <w:r w:rsidR="005F5A8C">
        <w:rPr>
          <w:lang w:val="en-US"/>
        </w:rPr>
        <w:t>STEP</w:t>
      </w:r>
      <w:r w:rsidR="005F5A8C" w:rsidRPr="005F5A8C">
        <w:t xml:space="preserve"> </w:t>
      </w:r>
      <w:r w:rsidR="005F5A8C">
        <w:rPr>
          <w:lang w:val="en-US"/>
        </w:rPr>
        <w:t>AP</w:t>
      </w:r>
      <w:r w:rsidR="005F5A8C" w:rsidRPr="005F5A8C">
        <w:t>203</w:t>
      </w:r>
      <w:r>
        <w:t>, позволяющий наиболее полно передать все необходимые данные.</w:t>
      </w:r>
    </w:p>
    <w:p w:rsidR="003D5B22" w:rsidRDefault="005F5A8C" w:rsidP="003D5B22">
      <w:pPr>
        <w:rPr>
          <w:lang w:val="en-US"/>
        </w:rPr>
      </w:pPr>
      <w:r>
        <w:rPr>
          <w:noProof/>
        </w:rPr>
        <w:drawing>
          <wp:inline distT="0" distB="0" distL="0" distR="0">
            <wp:extent cx="2371809" cy="4394200"/>
            <wp:effectExtent l="19050" t="0" r="9441" b="0"/>
            <wp:docPr id="26"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00" cstate="print"/>
                    <a:srcRect/>
                    <a:stretch>
                      <a:fillRect/>
                    </a:stretch>
                  </pic:blipFill>
                  <pic:spPr bwMode="auto">
                    <a:xfrm>
                      <a:off x="0" y="0"/>
                      <a:ext cx="2371809" cy="4394200"/>
                    </a:xfrm>
                    <a:prstGeom prst="rect">
                      <a:avLst/>
                    </a:prstGeom>
                    <a:noFill/>
                    <a:ln w="9525">
                      <a:noFill/>
                      <a:miter lim="800000"/>
                      <a:headEnd/>
                      <a:tailEnd/>
                    </a:ln>
                  </pic:spPr>
                </pic:pic>
              </a:graphicData>
            </a:graphic>
          </wp:inline>
        </w:drawing>
      </w:r>
      <w:r>
        <w:rPr>
          <w:noProof/>
        </w:rPr>
        <w:drawing>
          <wp:inline distT="0" distB="0" distL="0" distR="0">
            <wp:extent cx="2357219" cy="4411677"/>
            <wp:effectExtent l="19050" t="0" r="4981" b="0"/>
            <wp:docPr id="27"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01" cstate="print"/>
                    <a:srcRect/>
                    <a:stretch>
                      <a:fillRect/>
                    </a:stretch>
                  </pic:blipFill>
                  <pic:spPr bwMode="auto">
                    <a:xfrm>
                      <a:off x="0" y="0"/>
                      <a:ext cx="2358748" cy="4414538"/>
                    </a:xfrm>
                    <a:prstGeom prst="rect">
                      <a:avLst/>
                    </a:prstGeom>
                    <a:noFill/>
                    <a:ln w="9525">
                      <a:noFill/>
                      <a:miter lim="800000"/>
                      <a:headEnd/>
                      <a:tailEnd/>
                    </a:ln>
                  </pic:spPr>
                </pic:pic>
              </a:graphicData>
            </a:graphic>
          </wp:inline>
        </w:drawing>
      </w:r>
    </w:p>
    <w:p w:rsidR="00D72D9B" w:rsidRPr="00D72D9B" w:rsidRDefault="00D72D9B" w:rsidP="003D5B22">
      <w:r>
        <w:t>Рис. 3.5 Параметры экспорта</w:t>
      </w:r>
    </w:p>
    <w:p w:rsidR="00D915D4" w:rsidRDefault="00D915D4" w:rsidP="00D915D4">
      <w:pPr>
        <w:pStyle w:val="afa"/>
      </w:pPr>
      <w:r>
        <w:t>При экспорте необходимо выбрать ряд параметров:</w:t>
      </w:r>
    </w:p>
    <w:p w:rsidR="00D915D4" w:rsidRDefault="00D915D4" w:rsidP="001106F0">
      <w:pPr>
        <w:pStyle w:val="afa"/>
        <w:numPr>
          <w:ilvl w:val="0"/>
          <w:numId w:val="44"/>
        </w:numPr>
      </w:pPr>
      <w:r>
        <w:t>путь к файлу экспорта</w:t>
      </w:r>
    </w:p>
    <w:p w:rsidR="00D915D4" w:rsidRDefault="00D915D4" w:rsidP="001106F0">
      <w:pPr>
        <w:pStyle w:val="afa"/>
        <w:numPr>
          <w:ilvl w:val="0"/>
          <w:numId w:val="44"/>
        </w:numPr>
      </w:pPr>
      <w:r>
        <w:t>файл базовых настроек экспорта</w:t>
      </w:r>
    </w:p>
    <w:p w:rsidR="00D915D4" w:rsidRDefault="00D915D4" w:rsidP="001106F0">
      <w:pPr>
        <w:pStyle w:val="afa"/>
        <w:numPr>
          <w:ilvl w:val="0"/>
          <w:numId w:val="44"/>
        </w:numPr>
      </w:pPr>
      <w:r>
        <w:t>набор данных данного проекта для экспорта:</w:t>
      </w:r>
    </w:p>
    <w:p w:rsidR="00D915D4" w:rsidRDefault="00D915D4" w:rsidP="001106F0">
      <w:pPr>
        <w:pStyle w:val="afa"/>
        <w:numPr>
          <w:ilvl w:val="1"/>
          <w:numId w:val="44"/>
        </w:numPr>
      </w:pPr>
      <w:r>
        <w:t xml:space="preserve">данные о модели: </w:t>
      </w:r>
    </w:p>
    <w:p w:rsidR="00D915D4" w:rsidRDefault="00D915D4" w:rsidP="001106F0">
      <w:pPr>
        <w:pStyle w:val="afa"/>
        <w:numPr>
          <w:ilvl w:val="2"/>
          <w:numId w:val="44"/>
        </w:numPr>
      </w:pPr>
      <w:r>
        <w:t>кривые</w:t>
      </w:r>
    </w:p>
    <w:p w:rsidR="00D915D4" w:rsidRDefault="00D915D4" w:rsidP="001106F0">
      <w:pPr>
        <w:pStyle w:val="afa"/>
        <w:numPr>
          <w:ilvl w:val="2"/>
          <w:numId w:val="44"/>
        </w:numPr>
      </w:pPr>
      <w:r>
        <w:t>поверхности</w:t>
      </w:r>
    </w:p>
    <w:p w:rsidR="00D915D4" w:rsidRDefault="00D915D4" w:rsidP="001106F0">
      <w:pPr>
        <w:pStyle w:val="afa"/>
        <w:numPr>
          <w:ilvl w:val="2"/>
          <w:numId w:val="44"/>
        </w:numPr>
      </w:pPr>
      <w:r>
        <w:t>твердые тела</w:t>
      </w:r>
    </w:p>
    <w:p w:rsidR="00D915D4" w:rsidRDefault="00D915D4" w:rsidP="001106F0">
      <w:pPr>
        <w:pStyle w:val="afa"/>
        <w:numPr>
          <w:ilvl w:val="2"/>
          <w:numId w:val="44"/>
        </w:numPr>
      </w:pPr>
      <w:r>
        <w:t>аннотации</w:t>
      </w:r>
    </w:p>
    <w:p w:rsidR="00D915D4" w:rsidRDefault="00D915D4" w:rsidP="001106F0">
      <w:pPr>
        <w:pStyle w:val="afa"/>
        <w:numPr>
          <w:ilvl w:val="2"/>
          <w:numId w:val="44"/>
        </w:numPr>
      </w:pPr>
      <w:r>
        <w:t>структуры</w:t>
      </w:r>
    </w:p>
    <w:p w:rsidR="00D915D4" w:rsidRDefault="00D915D4" w:rsidP="001106F0">
      <w:pPr>
        <w:pStyle w:val="afa"/>
        <w:numPr>
          <w:ilvl w:val="2"/>
          <w:numId w:val="44"/>
        </w:numPr>
      </w:pPr>
      <w:r>
        <w:t>системы координат</w:t>
      </w:r>
    </w:p>
    <w:p w:rsidR="00D915D4" w:rsidRDefault="00D915D4" w:rsidP="001106F0">
      <w:pPr>
        <w:pStyle w:val="afa"/>
        <w:numPr>
          <w:ilvl w:val="1"/>
          <w:numId w:val="44"/>
        </w:numPr>
      </w:pPr>
      <w:r>
        <w:lastRenderedPageBreak/>
        <w:t>чертежи</w:t>
      </w:r>
    </w:p>
    <w:p w:rsidR="00D915D4" w:rsidRDefault="00D915D4" w:rsidP="001106F0">
      <w:pPr>
        <w:pStyle w:val="afa"/>
        <w:numPr>
          <w:ilvl w:val="1"/>
          <w:numId w:val="44"/>
        </w:numPr>
      </w:pPr>
      <w:r>
        <w:t>слои</w:t>
      </w:r>
    </w:p>
    <w:p w:rsidR="00D915D4" w:rsidRDefault="00D915D4" w:rsidP="001106F0">
      <w:pPr>
        <w:pStyle w:val="afa"/>
        <w:numPr>
          <w:ilvl w:val="0"/>
          <w:numId w:val="44"/>
        </w:numPr>
      </w:pPr>
      <w:r>
        <w:t>параметры отображения поверхностей</w:t>
      </w:r>
    </w:p>
    <w:p w:rsidR="00D915D4" w:rsidRDefault="00D915D4" w:rsidP="001106F0">
      <w:pPr>
        <w:pStyle w:val="afa"/>
        <w:numPr>
          <w:ilvl w:val="0"/>
          <w:numId w:val="44"/>
        </w:numPr>
      </w:pPr>
      <w:r>
        <w:t>параметры точности отображения</w:t>
      </w:r>
    </w:p>
    <w:p w:rsidR="00792A0E" w:rsidRDefault="00792A0E" w:rsidP="00792A0E">
      <w:pPr>
        <w:pStyle w:val="2"/>
      </w:pPr>
      <w:bookmarkStart w:id="227" w:name="_Toc263798523"/>
      <w:r>
        <w:t>Создание кинематических связей механической части</w:t>
      </w:r>
      <w:bookmarkEnd w:id="227"/>
    </w:p>
    <w:p w:rsidR="00AE5DD3" w:rsidRPr="004E08FF" w:rsidRDefault="00AE5DD3" w:rsidP="004E08FF">
      <w:pPr>
        <w:pStyle w:val="3"/>
      </w:pPr>
      <w:bookmarkStart w:id="228" w:name="_Toc263798524"/>
      <w:r w:rsidRPr="004E08FF">
        <w:t>Импорт геометрической модели</w:t>
      </w:r>
      <w:bookmarkEnd w:id="228"/>
    </w:p>
    <w:p w:rsidR="00792A0E" w:rsidRDefault="00792A0E" w:rsidP="00792A0E">
      <w:pPr>
        <w:pStyle w:val="afa"/>
      </w:pPr>
      <w:r>
        <w:t xml:space="preserve">Для задания связей элементов между собой используем систему </w:t>
      </w:r>
      <w:r>
        <w:rPr>
          <w:lang w:val="en-US"/>
        </w:rPr>
        <w:t>MSC</w:t>
      </w:r>
      <w:r w:rsidRPr="00792A0E">
        <w:t xml:space="preserve"> </w:t>
      </w:r>
      <w:r>
        <w:rPr>
          <w:lang w:val="en-US"/>
        </w:rPr>
        <w:t>Adams</w:t>
      </w:r>
      <w:r>
        <w:t xml:space="preserve">. Для этого надо импортировать геометрическую модель </w:t>
      </w:r>
      <w:proofErr w:type="spellStart"/>
      <w:r>
        <w:t>экзоскелета</w:t>
      </w:r>
      <w:proofErr w:type="spellEnd"/>
      <w:r>
        <w:t xml:space="preserve"> из </w:t>
      </w:r>
      <w:r>
        <w:rPr>
          <w:lang w:val="en-US"/>
        </w:rPr>
        <w:t>Unigraphics</w:t>
      </w:r>
      <w:r w:rsidRPr="00792A0E">
        <w:t xml:space="preserve"> </w:t>
      </w:r>
      <w:r>
        <w:rPr>
          <w:lang w:val="en-US"/>
        </w:rPr>
        <w:t>NX</w:t>
      </w:r>
      <w:r w:rsidRPr="00792A0E">
        <w:t>.</w:t>
      </w:r>
    </w:p>
    <w:p w:rsidR="00354A50" w:rsidRDefault="00354A50" w:rsidP="00354A50">
      <w:pPr>
        <w:pStyle w:val="afa"/>
      </w:pPr>
      <w:r>
        <w:t xml:space="preserve">Сначала создается новый проект в </w:t>
      </w:r>
      <w:r>
        <w:rPr>
          <w:lang w:val="en-US"/>
        </w:rPr>
        <w:t>MSC</w:t>
      </w:r>
      <w:r w:rsidRPr="00354A50">
        <w:t xml:space="preserve"> </w:t>
      </w:r>
      <w:r>
        <w:rPr>
          <w:lang w:val="en-US"/>
        </w:rPr>
        <w:t>Adams</w:t>
      </w:r>
      <w:r w:rsidRPr="00354A50">
        <w:t>.</w:t>
      </w:r>
      <w:r>
        <w:t xml:space="preserve"> Для этого выбирается путь для сохранения проекта, имя проекта, направление силы притяжения, </w:t>
      </w:r>
      <w:r w:rsidR="00AD39AA">
        <w:t>систему единиц измерения.</w:t>
      </w:r>
    </w:p>
    <w:p w:rsidR="00354A50" w:rsidRDefault="00354A50" w:rsidP="00354A50">
      <w:pPr>
        <w:pStyle w:val="afa"/>
      </w:pPr>
      <w:r>
        <w:rPr>
          <w:noProof/>
        </w:rPr>
        <w:drawing>
          <wp:inline distT="0" distB="0" distL="0" distR="0">
            <wp:extent cx="5126716" cy="3225800"/>
            <wp:effectExtent l="1905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02" cstate="print"/>
                    <a:srcRect/>
                    <a:stretch>
                      <a:fillRect/>
                    </a:stretch>
                  </pic:blipFill>
                  <pic:spPr bwMode="auto">
                    <a:xfrm>
                      <a:off x="0" y="0"/>
                      <a:ext cx="5137204" cy="3232399"/>
                    </a:xfrm>
                    <a:prstGeom prst="rect">
                      <a:avLst/>
                    </a:prstGeom>
                    <a:noFill/>
                    <a:ln w="9525">
                      <a:noFill/>
                      <a:miter lim="800000"/>
                      <a:headEnd/>
                      <a:tailEnd/>
                    </a:ln>
                  </pic:spPr>
                </pic:pic>
              </a:graphicData>
            </a:graphic>
          </wp:inline>
        </w:drawing>
      </w:r>
    </w:p>
    <w:p w:rsidR="00AD39AA" w:rsidRDefault="00AD39AA" w:rsidP="00354A50">
      <w:pPr>
        <w:pStyle w:val="afa"/>
      </w:pPr>
      <w:r>
        <w:t>Рис 3.6.1.1 Создание нового проекта</w:t>
      </w:r>
    </w:p>
    <w:p w:rsidR="00AD39AA" w:rsidRDefault="00AD39AA" w:rsidP="00354A50">
      <w:pPr>
        <w:pStyle w:val="afa"/>
      </w:pPr>
      <w:r>
        <w:t>Далее в проект импортируется непосредственно геометрическая модель. Выбирается формат импортируемого файла, путь к файлу модели, задается элемент проекта, к которому привязывается модель, точность импорта, положение ее в пространстве, тип отображения.</w:t>
      </w:r>
    </w:p>
    <w:p w:rsidR="00AD39AA" w:rsidRDefault="00AD39AA" w:rsidP="00354A50">
      <w:pPr>
        <w:pStyle w:val="afa"/>
      </w:pPr>
      <w:r>
        <w:rPr>
          <w:noProof/>
        </w:rPr>
        <w:lastRenderedPageBreak/>
        <w:drawing>
          <wp:inline distT="0" distB="0" distL="0" distR="0">
            <wp:extent cx="5035550" cy="3366708"/>
            <wp:effectExtent l="1905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03" cstate="print"/>
                    <a:srcRect/>
                    <a:stretch>
                      <a:fillRect/>
                    </a:stretch>
                  </pic:blipFill>
                  <pic:spPr bwMode="auto">
                    <a:xfrm>
                      <a:off x="0" y="0"/>
                      <a:ext cx="5035550" cy="3366708"/>
                    </a:xfrm>
                    <a:prstGeom prst="rect">
                      <a:avLst/>
                    </a:prstGeom>
                    <a:noFill/>
                    <a:ln w="9525">
                      <a:noFill/>
                      <a:miter lim="800000"/>
                      <a:headEnd/>
                      <a:tailEnd/>
                    </a:ln>
                  </pic:spPr>
                </pic:pic>
              </a:graphicData>
            </a:graphic>
          </wp:inline>
        </w:drawing>
      </w:r>
    </w:p>
    <w:p w:rsidR="00AD39AA" w:rsidRDefault="00AD39AA" w:rsidP="00354A50">
      <w:pPr>
        <w:pStyle w:val="afa"/>
      </w:pPr>
      <w:r>
        <w:t>Рис 3.6.1.2 Импорт геометрической модели</w:t>
      </w:r>
    </w:p>
    <w:p w:rsidR="00A70D20" w:rsidRPr="004E08FF" w:rsidRDefault="00FE77E3" w:rsidP="004E08FF">
      <w:pPr>
        <w:pStyle w:val="3"/>
      </w:pPr>
      <w:bookmarkStart w:id="229" w:name="_Toc263798525"/>
      <w:r w:rsidRPr="004E08FF">
        <w:t>Создание кинематических связей</w:t>
      </w:r>
      <w:bookmarkEnd w:id="229"/>
    </w:p>
    <w:p w:rsidR="00FE77E3" w:rsidRPr="00FE77E3" w:rsidRDefault="00574345" w:rsidP="00FE77E3">
      <w:pPr>
        <w:pStyle w:val="afa"/>
      </w:pPr>
      <w:r>
        <w:t xml:space="preserve">В тазовой части создается шаровой </w:t>
      </w:r>
      <w:proofErr w:type="spellStart"/>
      <w:r>
        <w:t>трехстепенный</w:t>
      </w:r>
      <w:proofErr w:type="spellEnd"/>
      <w:r>
        <w:t xml:space="preserve"> шарнир.</w:t>
      </w:r>
    </w:p>
    <w:p w:rsidR="00FE77E3" w:rsidRPr="00574345" w:rsidRDefault="00FE77E3" w:rsidP="00FE77E3">
      <w:pPr>
        <w:pStyle w:val="afa"/>
        <w:rPr>
          <w:szCs w:val="0"/>
          <w:u w:color="000000"/>
          <w:bdr w:val="none" w:sz="0" w:space="0" w:color="000000"/>
          <w:shd w:val="clear" w:color="000000" w:fill="000000"/>
        </w:rPr>
      </w:pPr>
      <w:r w:rsidRPr="00FE77E3">
        <w:rPr>
          <w:noProof/>
        </w:rPr>
        <w:drawing>
          <wp:inline distT="0" distB="0" distL="0" distR="0">
            <wp:extent cx="996950" cy="3694581"/>
            <wp:effectExtent l="19050" t="0" r="0" b="0"/>
            <wp:docPr id="226" name="Рисунок 226" descr="D:\Универ\проект\DIPLOM\скрин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Универ\проект\DIPLOM\скрины\1.jpg"/>
                    <pic:cNvPicPr>
                      <a:picLocks noChangeAspect="1" noChangeArrowheads="1"/>
                    </pic:cNvPicPr>
                  </pic:nvPicPr>
                  <pic:blipFill>
                    <a:blip r:embed="rId404" cstate="print"/>
                    <a:srcRect/>
                    <a:stretch>
                      <a:fillRect/>
                    </a:stretch>
                  </pic:blipFill>
                  <pic:spPr bwMode="auto">
                    <a:xfrm>
                      <a:off x="0" y="0"/>
                      <a:ext cx="997396" cy="3696234"/>
                    </a:xfrm>
                    <a:prstGeom prst="rect">
                      <a:avLst/>
                    </a:prstGeom>
                    <a:noFill/>
                    <a:ln w="9525">
                      <a:noFill/>
                      <a:miter lim="800000"/>
                      <a:headEnd/>
                      <a:tailEnd/>
                    </a:ln>
                  </pic:spPr>
                </pic:pic>
              </a:graphicData>
            </a:graphic>
          </wp:inline>
        </w:drawing>
      </w:r>
      <w:r w:rsidRPr="00FE77E3">
        <w:rPr>
          <w:noProof/>
        </w:rPr>
        <w:drawing>
          <wp:inline distT="0" distB="0" distL="0" distR="0">
            <wp:extent cx="1531518" cy="3695815"/>
            <wp:effectExtent l="19050" t="0" r="0" b="0"/>
            <wp:docPr id="227" name="Рисунок 227" descr="D:\Универ\проект\DIPLOM\скрины\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Универ\проект\DIPLOM\скрины\3.png"/>
                    <pic:cNvPicPr>
                      <a:picLocks noChangeAspect="1" noChangeArrowheads="1"/>
                    </pic:cNvPicPr>
                  </pic:nvPicPr>
                  <pic:blipFill>
                    <a:blip r:embed="rId405" cstate="print"/>
                    <a:srcRect/>
                    <a:stretch>
                      <a:fillRect/>
                    </a:stretch>
                  </pic:blipFill>
                  <pic:spPr bwMode="auto">
                    <a:xfrm>
                      <a:off x="0" y="0"/>
                      <a:ext cx="1533447" cy="3700469"/>
                    </a:xfrm>
                    <a:prstGeom prst="rect">
                      <a:avLst/>
                    </a:prstGeom>
                    <a:ln>
                      <a:noFill/>
                    </a:ln>
                    <a:effectLst/>
                  </pic:spPr>
                </pic:pic>
              </a:graphicData>
            </a:graphic>
          </wp:inline>
        </w:drawing>
      </w:r>
      <w:r w:rsidR="000B2992" w:rsidRPr="000B2992">
        <w:rPr>
          <w:noProof/>
        </w:rPr>
        <w:drawing>
          <wp:inline distT="0" distB="0" distL="0" distR="0">
            <wp:extent cx="1325431" cy="3683000"/>
            <wp:effectExtent l="19050" t="0" r="8069" b="0"/>
            <wp:docPr id="37" name="Рисунок 228" descr="D:\Универ\проект\DIPLOM\скрины\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Универ\проект\DIPLOM\скрины\1.png"/>
                    <pic:cNvPicPr>
                      <a:picLocks noChangeAspect="1" noChangeArrowheads="1"/>
                    </pic:cNvPicPr>
                  </pic:nvPicPr>
                  <pic:blipFill>
                    <a:blip r:embed="rId406" cstate="print"/>
                    <a:srcRect/>
                    <a:stretch>
                      <a:fillRect/>
                    </a:stretch>
                  </pic:blipFill>
                  <pic:spPr bwMode="auto">
                    <a:xfrm>
                      <a:off x="0" y="0"/>
                      <a:ext cx="1328769" cy="3692276"/>
                    </a:xfrm>
                    <a:prstGeom prst="rect">
                      <a:avLst/>
                    </a:prstGeom>
                    <a:noFill/>
                    <a:ln>
                      <a:noFill/>
                    </a:ln>
                    <a:effectLst/>
                  </pic:spPr>
                </pic:pic>
              </a:graphicData>
            </a:graphic>
          </wp:inline>
        </w:drawing>
      </w:r>
    </w:p>
    <w:p w:rsidR="00574345" w:rsidRDefault="00574345" w:rsidP="00FE77E3">
      <w:pPr>
        <w:pStyle w:val="afa"/>
        <w:rPr>
          <w:szCs w:val="0"/>
          <w:u w:color="000000"/>
          <w:bdr w:val="none" w:sz="0" w:space="0" w:color="000000"/>
        </w:rPr>
      </w:pPr>
      <w:r w:rsidRPr="00574345">
        <w:rPr>
          <w:szCs w:val="0"/>
          <w:u w:color="000000"/>
          <w:bdr w:val="none" w:sz="0" w:space="0" w:color="000000"/>
        </w:rPr>
        <w:t xml:space="preserve">Рис. 3.6.2.1 Задание кинематической связи </w:t>
      </w:r>
      <w:r w:rsidR="009E6F16">
        <w:rPr>
          <w:szCs w:val="0"/>
          <w:u w:color="000000"/>
          <w:bdr w:val="none" w:sz="0" w:space="0" w:color="000000"/>
        </w:rPr>
        <w:t xml:space="preserve">таза </w:t>
      </w:r>
      <w:r w:rsidRPr="00574345">
        <w:rPr>
          <w:szCs w:val="0"/>
          <w:u w:color="000000"/>
          <w:bdr w:val="none" w:sz="0" w:space="0" w:color="000000"/>
        </w:rPr>
        <w:t xml:space="preserve">на упрощенной модели </w:t>
      </w:r>
      <w:proofErr w:type="spellStart"/>
      <w:r w:rsidRPr="00574345">
        <w:rPr>
          <w:szCs w:val="0"/>
          <w:u w:color="000000"/>
          <w:bdr w:val="none" w:sz="0" w:space="0" w:color="000000"/>
        </w:rPr>
        <w:t>экзоскелета</w:t>
      </w:r>
      <w:proofErr w:type="spellEnd"/>
    </w:p>
    <w:p w:rsidR="009E6F16" w:rsidRDefault="00A70D20" w:rsidP="00FE77E3">
      <w:pPr>
        <w:pStyle w:val="afa"/>
        <w:rPr>
          <w:szCs w:val="0"/>
          <w:u w:color="000000"/>
          <w:bdr w:val="none" w:sz="0" w:space="0" w:color="000000"/>
        </w:rPr>
      </w:pPr>
      <w:r>
        <w:rPr>
          <w:szCs w:val="0"/>
          <w:u w:color="000000"/>
          <w:bdr w:val="none" w:sz="0" w:space="0" w:color="000000"/>
        </w:rPr>
        <w:t>В коленной части задается</w:t>
      </w:r>
      <w:r w:rsidR="009E6F16">
        <w:rPr>
          <w:szCs w:val="0"/>
          <w:u w:color="000000"/>
          <w:bdr w:val="none" w:sz="0" w:space="0" w:color="000000"/>
        </w:rPr>
        <w:t xml:space="preserve"> связь</w:t>
      </w:r>
      <w:r>
        <w:rPr>
          <w:szCs w:val="0"/>
          <w:u w:color="000000"/>
          <w:bdr w:val="none" w:sz="0" w:space="0" w:color="000000"/>
        </w:rPr>
        <w:t xml:space="preserve"> с двумя степенями свободы</w:t>
      </w:r>
    </w:p>
    <w:p w:rsidR="009E6F16" w:rsidRDefault="009E6F16" w:rsidP="009E6F16">
      <w:pPr>
        <w:pStyle w:val="afa"/>
        <w:ind w:firstLine="0"/>
        <w:rPr>
          <w:szCs w:val="0"/>
          <w:u w:color="000000"/>
          <w:bdr w:val="none" w:sz="0" w:space="0" w:color="000000"/>
        </w:rPr>
      </w:pPr>
      <w:r w:rsidRPr="009E6F16">
        <w:rPr>
          <w:noProof/>
          <w:u w:color="000000"/>
          <w:bdr w:val="none" w:sz="0" w:space="0" w:color="000000"/>
          <w:shd w:val="clear" w:color="000000" w:fill="000000"/>
        </w:rPr>
        <w:lastRenderedPageBreak/>
        <w:drawing>
          <wp:inline distT="0" distB="0" distL="0" distR="0">
            <wp:extent cx="969333" cy="3592232"/>
            <wp:effectExtent l="19050" t="0" r="2217" b="0"/>
            <wp:docPr id="40" name="Рисунок 231" descr="D:\Универ\проект\DIPLOM\скрин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Универ\проект\DIPLOM\скрины\2.jpg"/>
                    <pic:cNvPicPr>
                      <a:picLocks noChangeAspect="1" noChangeArrowheads="1"/>
                    </pic:cNvPicPr>
                  </pic:nvPicPr>
                  <pic:blipFill>
                    <a:blip r:embed="rId407" cstate="print"/>
                    <a:srcRect/>
                    <a:stretch>
                      <a:fillRect/>
                    </a:stretch>
                  </pic:blipFill>
                  <pic:spPr bwMode="auto">
                    <a:xfrm>
                      <a:off x="0" y="0"/>
                      <a:ext cx="972842" cy="3605237"/>
                    </a:xfrm>
                    <a:prstGeom prst="rect">
                      <a:avLst/>
                    </a:prstGeom>
                    <a:noFill/>
                    <a:ln w="9525">
                      <a:noFill/>
                      <a:miter lim="800000"/>
                      <a:headEnd/>
                      <a:tailEnd/>
                    </a:ln>
                  </pic:spPr>
                </pic:pic>
              </a:graphicData>
            </a:graphic>
          </wp:inline>
        </w:drawing>
      </w:r>
      <w:r w:rsidR="00A35ACD" w:rsidRPr="009E6F16">
        <w:rPr>
          <w:noProof/>
          <w:u w:color="000000"/>
          <w:bdr w:val="none" w:sz="0" w:space="0" w:color="000000"/>
          <w:shd w:val="clear" w:color="000000" w:fill="000000"/>
        </w:rPr>
        <w:drawing>
          <wp:inline distT="0" distB="0" distL="0" distR="0">
            <wp:extent cx="1626896" cy="3606800"/>
            <wp:effectExtent l="19050" t="0" r="0" b="0"/>
            <wp:docPr id="46" name="Рисунок 230" descr="D:\Универ\проект\DIPLOM\скрины\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D:\Универ\проект\DIPLOM\скрины\4.png"/>
                    <pic:cNvPicPr>
                      <a:picLocks noChangeAspect="1" noChangeArrowheads="1"/>
                    </pic:cNvPicPr>
                  </pic:nvPicPr>
                  <pic:blipFill>
                    <a:blip r:embed="rId408" cstate="print"/>
                    <a:srcRect/>
                    <a:stretch>
                      <a:fillRect/>
                    </a:stretch>
                  </pic:blipFill>
                  <pic:spPr bwMode="auto">
                    <a:xfrm>
                      <a:off x="0" y="0"/>
                      <a:ext cx="1629637" cy="3612876"/>
                    </a:xfrm>
                    <a:prstGeom prst="rect">
                      <a:avLst/>
                    </a:prstGeom>
                    <a:noFill/>
                    <a:ln w="9525">
                      <a:noFill/>
                      <a:miter lim="800000"/>
                      <a:headEnd/>
                      <a:tailEnd/>
                    </a:ln>
                  </pic:spPr>
                </pic:pic>
              </a:graphicData>
            </a:graphic>
          </wp:inline>
        </w:drawing>
      </w:r>
      <w:r w:rsidR="00A35ACD" w:rsidRPr="009E6F16">
        <w:rPr>
          <w:noProof/>
          <w:u w:color="000000"/>
          <w:bdr w:val="none" w:sz="0" w:space="0" w:color="000000"/>
          <w:shd w:val="clear" w:color="000000" w:fill="000000"/>
        </w:rPr>
        <w:drawing>
          <wp:inline distT="0" distB="0" distL="0" distR="0">
            <wp:extent cx="1138630" cy="3606800"/>
            <wp:effectExtent l="19050" t="0" r="4370" b="0"/>
            <wp:docPr id="48" name="Рисунок 229" descr="D:\Универ\проект\DIPLOM\скрины\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D:\Универ\проект\DIPLOM\скрины\2.png"/>
                    <pic:cNvPicPr>
                      <a:picLocks noChangeAspect="1" noChangeArrowheads="1"/>
                    </pic:cNvPicPr>
                  </pic:nvPicPr>
                  <pic:blipFill>
                    <a:blip r:embed="rId409" cstate="print"/>
                    <a:srcRect/>
                    <a:stretch>
                      <a:fillRect/>
                    </a:stretch>
                  </pic:blipFill>
                  <pic:spPr bwMode="auto">
                    <a:xfrm>
                      <a:off x="0" y="0"/>
                      <a:ext cx="1141682" cy="3616468"/>
                    </a:xfrm>
                    <a:prstGeom prst="rect">
                      <a:avLst/>
                    </a:prstGeom>
                    <a:noFill/>
                    <a:ln w="9525">
                      <a:noFill/>
                      <a:miter lim="800000"/>
                      <a:headEnd/>
                      <a:tailEnd/>
                    </a:ln>
                  </pic:spPr>
                </pic:pic>
              </a:graphicData>
            </a:graphic>
          </wp:inline>
        </w:drawing>
      </w:r>
    </w:p>
    <w:p w:rsidR="00A70D20" w:rsidRPr="00C25F30" w:rsidRDefault="00A70D20" w:rsidP="009E6F16">
      <w:pPr>
        <w:pStyle w:val="afa"/>
        <w:ind w:firstLine="0"/>
        <w:rPr>
          <w:szCs w:val="0"/>
          <w:u w:color="000000"/>
          <w:bdr w:val="none" w:sz="0" w:space="0" w:color="000000"/>
        </w:rPr>
      </w:pPr>
      <w:r>
        <w:rPr>
          <w:szCs w:val="0"/>
          <w:u w:color="000000"/>
          <w:bdr w:val="none" w:sz="0" w:space="0" w:color="000000"/>
        </w:rPr>
        <w:t>Рис 3.6.2.2 Кинематическая связь колена</w:t>
      </w:r>
    </w:p>
    <w:p w:rsidR="002E10E6" w:rsidRPr="002E10E6" w:rsidRDefault="002E10E6" w:rsidP="009E6F16">
      <w:pPr>
        <w:pStyle w:val="afa"/>
        <w:ind w:firstLine="0"/>
        <w:rPr>
          <w:szCs w:val="0"/>
          <w:u w:color="000000"/>
          <w:bdr w:val="none" w:sz="0" w:space="0" w:color="000000"/>
        </w:rPr>
      </w:pPr>
      <w:r>
        <w:rPr>
          <w:szCs w:val="0"/>
          <w:u w:color="000000"/>
          <w:bdr w:val="none" w:sz="0" w:space="0" w:color="000000"/>
        </w:rPr>
        <w:t>Далее модель необходимо экспортировать в формате .</w:t>
      </w:r>
      <w:r>
        <w:rPr>
          <w:szCs w:val="0"/>
          <w:u w:color="000000"/>
          <w:bdr w:val="none" w:sz="0" w:space="0" w:color="000000"/>
          <w:lang w:val="en-US"/>
        </w:rPr>
        <w:t>bin</w:t>
      </w:r>
      <w:r>
        <w:rPr>
          <w:szCs w:val="0"/>
          <w:u w:color="000000"/>
          <w:bdr w:val="none" w:sz="0" w:space="0" w:color="000000"/>
        </w:rPr>
        <w:t>, для этого просто выполняется сохранение в директорию проекта.</w:t>
      </w:r>
    </w:p>
    <w:p w:rsidR="00792A0E" w:rsidRDefault="00792A0E" w:rsidP="00792A0E">
      <w:pPr>
        <w:pStyle w:val="2"/>
      </w:pPr>
      <w:bookmarkStart w:id="230" w:name="_Toc263798526"/>
      <w:r>
        <w:t>Создание модели биологического объекта</w:t>
      </w:r>
      <w:bookmarkEnd w:id="230"/>
    </w:p>
    <w:p w:rsidR="000E79F5" w:rsidRPr="004E08FF" w:rsidRDefault="000E79F5" w:rsidP="004E08FF">
      <w:pPr>
        <w:pStyle w:val="3"/>
      </w:pPr>
      <w:bookmarkStart w:id="231" w:name="_Toc263798527"/>
      <w:r w:rsidRPr="004E08FF">
        <w:t xml:space="preserve">Импорт модели </w:t>
      </w:r>
      <w:proofErr w:type="spellStart"/>
      <w:r w:rsidRPr="004E08FF">
        <w:t>экзоскелета</w:t>
      </w:r>
      <w:proofErr w:type="spellEnd"/>
      <w:r w:rsidRPr="004E08FF">
        <w:t xml:space="preserve"> в среду LifeModeler</w:t>
      </w:r>
      <w:bookmarkEnd w:id="231"/>
    </w:p>
    <w:p w:rsidR="000E79F5" w:rsidRDefault="000E79F5" w:rsidP="000E79F5">
      <w:pPr>
        <w:pStyle w:val="afa"/>
      </w:pPr>
      <w:r>
        <w:t>Д</w:t>
      </w:r>
      <w:r w:rsidR="002E10E6">
        <w:t>ля создания</w:t>
      </w:r>
      <w:r>
        <w:t xml:space="preserve"> модели биомеханического объекта необходимо импортировать </w:t>
      </w:r>
      <w:r w:rsidR="002E10E6">
        <w:t xml:space="preserve">модель </w:t>
      </w:r>
      <w:proofErr w:type="spellStart"/>
      <w:r w:rsidR="002E10E6">
        <w:t>экзоскелета</w:t>
      </w:r>
      <w:proofErr w:type="spellEnd"/>
      <w:r w:rsidR="002E10E6">
        <w:t xml:space="preserve"> </w:t>
      </w:r>
      <w:r w:rsidR="00482F48">
        <w:t xml:space="preserve">в среду </w:t>
      </w:r>
      <w:r w:rsidR="00482F48">
        <w:rPr>
          <w:lang w:val="en-US"/>
        </w:rPr>
        <w:t>LifeModeler</w:t>
      </w:r>
      <w:r w:rsidR="00482F48">
        <w:t>/</w:t>
      </w:r>
      <w:proofErr w:type="spellStart"/>
      <w:r w:rsidR="00482F48" w:rsidRPr="00235BA9">
        <w:rPr>
          <w:color w:val="000000"/>
          <w:sz w:val="28"/>
          <w:szCs w:val="28"/>
          <w:lang w:val="en-US"/>
        </w:rPr>
        <w:t>BodySIM</w:t>
      </w:r>
      <w:proofErr w:type="spellEnd"/>
      <w:r w:rsidR="00482F48">
        <w:t xml:space="preserve"> </w:t>
      </w:r>
      <w:r w:rsidR="002E10E6">
        <w:t>при создании</w:t>
      </w:r>
      <w:r>
        <w:t xml:space="preserve"> модели человека, что позволяет начать совместное моделирование на более ранних этапах и избежать лишнего повторения операций и</w:t>
      </w:r>
      <w:r w:rsidR="002E10E6">
        <w:t xml:space="preserve"> сократит</w:t>
      </w:r>
      <w:r>
        <w:t xml:space="preserve"> </w:t>
      </w:r>
      <w:r w:rsidR="002E10E6">
        <w:t>затраты времени.</w:t>
      </w:r>
    </w:p>
    <w:p w:rsidR="002E10E6" w:rsidRPr="002E10E6" w:rsidRDefault="002E10E6" w:rsidP="000E79F5">
      <w:pPr>
        <w:pStyle w:val="afa"/>
      </w:pPr>
      <w:r>
        <w:t xml:space="preserve">Модель </w:t>
      </w:r>
      <w:proofErr w:type="spellStart"/>
      <w:r>
        <w:t>экзоскелета</w:t>
      </w:r>
      <w:proofErr w:type="spellEnd"/>
      <w:r>
        <w:t xml:space="preserve"> импортируется в проект создания модели человека в формате .</w:t>
      </w:r>
      <w:r>
        <w:rPr>
          <w:lang w:val="en-US"/>
        </w:rPr>
        <w:t>bin</w:t>
      </w:r>
      <w:r>
        <w:t xml:space="preserve">. Т.к. среда </w:t>
      </w:r>
      <w:r>
        <w:rPr>
          <w:lang w:val="en-US"/>
        </w:rPr>
        <w:t>LifeModeler</w:t>
      </w:r>
      <w:r>
        <w:t xml:space="preserve"> является надстройкой над </w:t>
      </w:r>
      <w:r>
        <w:rPr>
          <w:lang w:val="en-US"/>
        </w:rPr>
        <w:t>MSC</w:t>
      </w:r>
      <w:r w:rsidRPr="002E10E6">
        <w:t xml:space="preserve"> </w:t>
      </w:r>
      <w:r>
        <w:rPr>
          <w:lang w:val="en-US"/>
        </w:rPr>
        <w:t>Adams</w:t>
      </w:r>
      <w:r>
        <w:t xml:space="preserve">, то это выполняется общими средствами аналогично импорту геометрической модели из системы </w:t>
      </w:r>
      <w:r>
        <w:rPr>
          <w:lang w:val="en-US"/>
        </w:rPr>
        <w:t>Unigraphics</w:t>
      </w:r>
      <w:r w:rsidRPr="002E10E6">
        <w:t xml:space="preserve"> </w:t>
      </w:r>
      <w:r>
        <w:rPr>
          <w:lang w:val="en-US"/>
        </w:rPr>
        <w:t>NX</w:t>
      </w:r>
      <w:r w:rsidRPr="002E10E6">
        <w:t>.</w:t>
      </w:r>
    </w:p>
    <w:p w:rsidR="00792A0E" w:rsidRPr="004E08FF" w:rsidRDefault="00792A0E" w:rsidP="004E08FF">
      <w:pPr>
        <w:pStyle w:val="3"/>
      </w:pPr>
      <w:bookmarkStart w:id="232" w:name="_Toc263798528"/>
      <w:r w:rsidRPr="004E08FF">
        <w:lastRenderedPageBreak/>
        <w:t>Генерация базового набора сегментов тела</w:t>
      </w:r>
      <w:bookmarkEnd w:id="232"/>
      <w:r w:rsidRPr="004E08FF">
        <w:t xml:space="preserve"> </w:t>
      </w:r>
    </w:p>
    <w:p w:rsidR="00A04B21" w:rsidRDefault="00A04B21" w:rsidP="00A04B21">
      <w:pPr>
        <w:pStyle w:val="afa"/>
      </w:pPr>
      <w:r>
        <w:t>Задаются основные параметры,</w:t>
      </w:r>
      <w:r w:rsidRPr="00A04B21">
        <w:t xml:space="preserve"> </w:t>
      </w:r>
      <w:r>
        <w:t>предварительно выбрав системы измерений. Остальные данные система берет из баз данных усредненных параметров. В данной системе присутствует набор из трех таких баз данных</w:t>
      </w:r>
    </w:p>
    <w:p w:rsidR="00A04B21" w:rsidRDefault="00A04B21" w:rsidP="001106F0">
      <w:pPr>
        <w:pStyle w:val="afa"/>
        <w:numPr>
          <w:ilvl w:val="0"/>
          <w:numId w:val="42"/>
        </w:numPr>
      </w:pPr>
      <w:proofErr w:type="spellStart"/>
      <w:r>
        <w:rPr>
          <w:lang w:val="en-US"/>
        </w:rPr>
        <w:t>GeBOD</w:t>
      </w:r>
      <w:proofErr w:type="spellEnd"/>
      <w:r>
        <w:t>, использует параметры роста, веса, возраста, пола.</w:t>
      </w:r>
    </w:p>
    <w:p w:rsidR="00A04B21" w:rsidRDefault="00A04B21" w:rsidP="001106F0">
      <w:pPr>
        <w:pStyle w:val="afa"/>
        <w:numPr>
          <w:ilvl w:val="0"/>
          <w:numId w:val="42"/>
        </w:numPr>
      </w:pPr>
      <w:proofErr w:type="spellStart"/>
      <w:r>
        <w:rPr>
          <w:lang w:val="en-US"/>
        </w:rPr>
        <w:t>PeopleSIZE</w:t>
      </w:r>
      <w:proofErr w:type="spellEnd"/>
      <w:r>
        <w:t>,</w:t>
      </w:r>
      <w:r w:rsidRPr="00A04B21">
        <w:t xml:space="preserve"> </w:t>
      </w:r>
      <w:r>
        <w:t>основывается на принадлежности к определенной расе и полу.</w:t>
      </w:r>
    </w:p>
    <w:p w:rsidR="00B10620" w:rsidRDefault="00A04B21" w:rsidP="00482F48">
      <w:pPr>
        <w:pStyle w:val="afa"/>
        <w:numPr>
          <w:ilvl w:val="0"/>
          <w:numId w:val="42"/>
        </w:numPr>
      </w:pPr>
      <w:r>
        <w:t>База данных армии США - средние показатели с указанием степени отклонения от них.</w:t>
      </w:r>
    </w:p>
    <w:p w:rsidR="00A04B21" w:rsidRDefault="00792A0E" w:rsidP="00792A0E">
      <w:pPr>
        <w:pStyle w:val="afa"/>
        <w:rPr>
          <w:lang w:val="en-US"/>
        </w:rPr>
      </w:pPr>
      <w:r>
        <w:rPr>
          <w:noProof/>
        </w:rPr>
        <w:drawing>
          <wp:inline distT="0" distB="0" distL="0" distR="0">
            <wp:extent cx="5632450" cy="3288833"/>
            <wp:effectExtent l="19050" t="0" r="6350" b="0"/>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10" cstate="print"/>
                    <a:srcRect/>
                    <a:stretch>
                      <a:fillRect/>
                    </a:stretch>
                  </pic:blipFill>
                  <pic:spPr bwMode="auto">
                    <a:xfrm>
                      <a:off x="0" y="0"/>
                      <a:ext cx="5643338" cy="3295191"/>
                    </a:xfrm>
                    <a:prstGeom prst="rect">
                      <a:avLst/>
                    </a:prstGeom>
                    <a:noFill/>
                    <a:ln w="9525">
                      <a:noFill/>
                      <a:miter lim="800000"/>
                      <a:headEnd/>
                      <a:tailEnd/>
                    </a:ln>
                  </pic:spPr>
                </pic:pic>
              </a:graphicData>
            </a:graphic>
          </wp:inline>
        </w:drawing>
      </w:r>
    </w:p>
    <w:p w:rsidR="00821609" w:rsidRDefault="00A8585F" w:rsidP="00A04B21">
      <w:pPr>
        <w:pStyle w:val="afa"/>
        <w:ind w:left="709" w:firstLine="0"/>
      </w:pPr>
      <w:r>
        <w:t>Рис.3.7.2</w:t>
      </w:r>
      <w:r w:rsidR="00821609">
        <w:t>.1 Выбор основных параметров</w:t>
      </w:r>
    </w:p>
    <w:p w:rsidR="00482F48" w:rsidRDefault="00482F48" w:rsidP="00482F48">
      <w:pPr>
        <w:pStyle w:val="afa"/>
        <w:ind w:left="709" w:firstLine="0"/>
      </w:pPr>
      <w:r>
        <w:t>По выбранным параметрам строится базовый набор сегментов тела.</w:t>
      </w:r>
    </w:p>
    <w:p w:rsidR="00482F48" w:rsidRDefault="00482F48" w:rsidP="00482F48">
      <w:pPr>
        <w:pStyle w:val="afa"/>
        <w:ind w:left="709" w:firstLine="0"/>
      </w:pPr>
      <w:r>
        <w:t xml:space="preserve">В данном проекте выбрана база </w:t>
      </w:r>
      <w:proofErr w:type="spellStart"/>
      <w:r>
        <w:rPr>
          <w:lang w:val="en-US"/>
        </w:rPr>
        <w:t>GeBOD</w:t>
      </w:r>
      <w:proofErr w:type="spellEnd"/>
      <w:r>
        <w:t xml:space="preserve">, по причине использования более точных данных. </w:t>
      </w:r>
    </w:p>
    <w:p w:rsidR="00482F48" w:rsidRPr="00702BE4" w:rsidRDefault="00482F48" w:rsidP="00A04B21">
      <w:pPr>
        <w:pStyle w:val="afa"/>
        <w:ind w:left="709" w:firstLine="0"/>
      </w:pPr>
    </w:p>
    <w:p w:rsidR="00A04B21" w:rsidRDefault="00A04B21" w:rsidP="00A04B21">
      <w:pPr>
        <w:pStyle w:val="afa"/>
        <w:ind w:left="709" w:firstLine="0"/>
      </w:pPr>
      <w:r>
        <w:rPr>
          <w:noProof/>
        </w:rPr>
        <w:lastRenderedPageBreak/>
        <w:drawing>
          <wp:inline distT="0" distB="0" distL="0" distR="0">
            <wp:extent cx="1305263" cy="3490240"/>
            <wp:effectExtent l="19050" t="0" r="9187"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11" cstate="print"/>
                    <a:srcRect/>
                    <a:stretch>
                      <a:fillRect/>
                    </a:stretch>
                  </pic:blipFill>
                  <pic:spPr bwMode="auto">
                    <a:xfrm>
                      <a:off x="0" y="0"/>
                      <a:ext cx="1306315" cy="3493052"/>
                    </a:xfrm>
                    <a:prstGeom prst="rect">
                      <a:avLst/>
                    </a:prstGeom>
                    <a:noFill/>
                    <a:ln w="9525">
                      <a:noFill/>
                      <a:miter lim="800000"/>
                      <a:headEnd/>
                      <a:tailEnd/>
                    </a:ln>
                  </pic:spPr>
                </pic:pic>
              </a:graphicData>
            </a:graphic>
          </wp:inline>
        </w:drawing>
      </w:r>
      <w:r>
        <w:rPr>
          <w:noProof/>
        </w:rPr>
        <w:drawing>
          <wp:inline distT="0" distB="0" distL="0" distR="0">
            <wp:extent cx="1337854" cy="3492500"/>
            <wp:effectExtent l="1905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12" cstate="print"/>
                    <a:srcRect/>
                    <a:stretch>
                      <a:fillRect/>
                    </a:stretch>
                  </pic:blipFill>
                  <pic:spPr bwMode="auto">
                    <a:xfrm>
                      <a:off x="0" y="0"/>
                      <a:ext cx="1341312" cy="3501527"/>
                    </a:xfrm>
                    <a:prstGeom prst="rect">
                      <a:avLst/>
                    </a:prstGeom>
                    <a:noFill/>
                    <a:ln w="9525">
                      <a:noFill/>
                      <a:miter lim="800000"/>
                      <a:headEnd/>
                      <a:tailEnd/>
                    </a:ln>
                  </pic:spPr>
                </pic:pic>
              </a:graphicData>
            </a:graphic>
          </wp:inline>
        </w:drawing>
      </w:r>
      <w:r w:rsidR="00821609">
        <w:rPr>
          <w:noProof/>
        </w:rPr>
        <w:drawing>
          <wp:inline distT="0" distB="0" distL="0" distR="0">
            <wp:extent cx="1235339" cy="3480123"/>
            <wp:effectExtent l="19050" t="0" r="2911" b="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13" cstate="print"/>
                    <a:srcRect/>
                    <a:stretch>
                      <a:fillRect/>
                    </a:stretch>
                  </pic:blipFill>
                  <pic:spPr bwMode="auto">
                    <a:xfrm>
                      <a:off x="0" y="0"/>
                      <a:ext cx="1246354" cy="3511153"/>
                    </a:xfrm>
                    <a:prstGeom prst="rect">
                      <a:avLst/>
                    </a:prstGeom>
                    <a:noFill/>
                    <a:ln w="9525">
                      <a:noFill/>
                      <a:miter lim="800000"/>
                      <a:headEnd/>
                      <a:tailEnd/>
                    </a:ln>
                  </pic:spPr>
                </pic:pic>
              </a:graphicData>
            </a:graphic>
          </wp:inline>
        </w:drawing>
      </w:r>
    </w:p>
    <w:p w:rsidR="00821609" w:rsidRDefault="00821609" w:rsidP="00A04B21">
      <w:pPr>
        <w:pStyle w:val="afa"/>
        <w:ind w:left="709" w:firstLine="0"/>
      </w:pPr>
      <w:r>
        <w:t>Р</w:t>
      </w:r>
      <w:r w:rsidR="00A8585F">
        <w:t>ис. 3.7</w:t>
      </w:r>
      <w:r>
        <w:t>.</w:t>
      </w:r>
      <w:r w:rsidR="00A8585F">
        <w:t>2</w:t>
      </w:r>
      <w:r>
        <w:t>.2 Виды отображения полученной модели</w:t>
      </w:r>
    </w:p>
    <w:p w:rsidR="00CE0F62" w:rsidRPr="004E08FF" w:rsidRDefault="00CE0F62" w:rsidP="004E08FF">
      <w:pPr>
        <w:pStyle w:val="3"/>
      </w:pPr>
      <w:bookmarkStart w:id="233" w:name="_Toc261977034"/>
      <w:bookmarkStart w:id="234" w:name="_Toc262507430"/>
      <w:bookmarkStart w:id="235" w:name="_Toc263798529"/>
      <w:bookmarkEnd w:id="233"/>
      <w:r w:rsidRPr="004E08FF">
        <w:t>Создание базовых точек модели человека</w:t>
      </w:r>
      <w:bookmarkEnd w:id="234"/>
      <w:r w:rsidR="002E10E6" w:rsidRPr="004E08FF">
        <w:t xml:space="preserve"> и привязка их к MOCAP</w:t>
      </w:r>
      <w:bookmarkEnd w:id="235"/>
    </w:p>
    <w:p w:rsidR="00CE0F62" w:rsidRPr="00C1393C" w:rsidRDefault="00CE0F62" w:rsidP="00CE0F62">
      <w:pPr>
        <w:pStyle w:val="afa"/>
      </w:pPr>
      <w:r>
        <w:t xml:space="preserve">Для начала привязки механического и биомеханического объекта необходимо создать базовые точки, используя встроенный инструментарий. Задается матрица точек для каждого сегмента модели. Указывается жесткость, сила трения между элементами. </w:t>
      </w:r>
    </w:p>
    <w:p w:rsidR="00CE0F62" w:rsidRDefault="00CE0F62" w:rsidP="00CE0F62">
      <w:pPr>
        <w:jc w:val="center"/>
      </w:pPr>
      <w:r>
        <w:rPr>
          <w:noProof/>
        </w:rPr>
        <w:drawing>
          <wp:inline distT="0" distB="0" distL="0" distR="0">
            <wp:extent cx="4870450" cy="3026637"/>
            <wp:effectExtent l="19050" t="0" r="6350" b="0"/>
            <wp:docPr id="2224" name="Рисунок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414" cstate="print"/>
                    <a:srcRect/>
                    <a:stretch>
                      <a:fillRect/>
                    </a:stretch>
                  </pic:blipFill>
                  <pic:spPr bwMode="auto">
                    <a:xfrm>
                      <a:off x="0" y="0"/>
                      <a:ext cx="4878048" cy="3031359"/>
                    </a:xfrm>
                    <a:prstGeom prst="rect">
                      <a:avLst/>
                    </a:prstGeom>
                    <a:noFill/>
                    <a:ln w="9525">
                      <a:noFill/>
                      <a:miter lim="800000"/>
                      <a:headEnd/>
                      <a:tailEnd/>
                    </a:ln>
                  </pic:spPr>
                </pic:pic>
              </a:graphicData>
            </a:graphic>
          </wp:inline>
        </w:drawing>
      </w:r>
    </w:p>
    <w:p w:rsidR="00CE0F62" w:rsidRPr="00702BE4" w:rsidRDefault="00A8585F" w:rsidP="00CE0F62">
      <w:pPr>
        <w:pStyle w:val="afa"/>
      </w:pPr>
      <w:r>
        <w:t>Рис. 3.7.3</w:t>
      </w:r>
      <w:r w:rsidR="000E79F5">
        <w:t>.1. М</w:t>
      </w:r>
      <w:r w:rsidR="00CE0F62">
        <w:t>атрица точек для левой ноги.</w:t>
      </w:r>
    </w:p>
    <w:p w:rsidR="00CE0F62" w:rsidRPr="00B10620" w:rsidRDefault="002E10E6" w:rsidP="00CE0F62">
      <w:pPr>
        <w:pStyle w:val="afa"/>
      </w:pPr>
      <w:r>
        <w:t>Далее загружаются данные</w:t>
      </w:r>
      <w:r w:rsidR="00CE0F62">
        <w:t xml:space="preserve"> МОСАР из существующий базы </w:t>
      </w:r>
      <w:proofErr w:type="gramStart"/>
      <w:r w:rsidR="00CE0F62">
        <w:t>движений</w:t>
      </w:r>
      <w:proofErr w:type="gramEnd"/>
      <w:r w:rsidR="00A8585F">
        <w:t xml:space="preserve"> и</w:t>
      </w:r>
      <w:r w:rsidR="00CE0F62">
        <w:t xml:space="preserve"> </w:t>
      </w:r>
      <w:r w:rsidR="00A8585F">
        <w:t xml:space="preserve"> создается</w:t>
      </w:r>
      <w:r w:rsidR="00CE0F62">
        <w:t xml:space="preserve"> связь между маркерами движения и базовыми точками нашей</w:t>
      </w:r>
      <w:r w:rsidR="00CE0F62">
        <w:tab/>
        <w:t xml:space="preserve"> модели. </w:t>
      </w:r>
    </w:p>
    <w:p w:rsidR="00CE0F62" w:rsidRDefault="00CE0F62" w:rsidP="00CE0F62">
      <w:pPr>
        <w:jc w:val="center"/>
      </w:pPr>
      <w:r>
        <w:rPr>
          <w:noProof/>
        </w:rPr>
        <w:lastRenderedPageBreak/>
        <w:drawing>
          <wp:inline distT="0" distB="0" distL="0" distR="0">
            <wp:extent cx="5020310" cy="3146674"/>
            <wp:effectExtent l="19050" t="0" r="8890" b="0"/>
            <wp:docPr id="2227" name="Рисунок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415" cstate="print"/>
                    <a:srcRect/>
                    <a:stretch>
                      <a:fillRect/>
                    </a:stretch>
                  </pic:blipFill>
                  <pic:spPr bwMode="auto">
                    <a:xfrm>
                      <a:off x="0" y="0"/>
                      <a:ext cx="5023185" cy="3148476"/>
                    </a:xfrm>
                    <a:prstGeom prst="rect">
                      <a:avLst/>
                    </a:prstGeom>
                    <a:noFill/>
                    <a:ln w="9525">
                      <a:noFill/>
                      <a:miter lim="800000"/>
                      <a:headEnd/>
                      <a:tailEnd/>
                    </a:ln>
                  </pic:spPr>
                </pic:pic>
              </a:graphicData>
            </a:graphic>
          </wp:inline>
        </w:drawing>
      </w:r>
    </w:p>
    <w:p w:rsidR="00CE0F62" w:rsidRPr="00702BE4" w:rsidRDefault="00A8585F" w:rsidP="00CE0F62">
      <w:pPr>
        <w:pStyle w:val="afa"/>
      </w:pPr>
      <w:r>
        <w:t>Рис. 3.7.3</w:t>
      </w:r>
      <w:r w:rsidR="00CE0F62">
        <w:t>.</w:t>
      </w:r>
      <w:r>
        <w:t>2</w:t>
      </w:r>
      <w:r w:rsidR="00CE0F62">
        <w:t xml:space="preserve"> Окно импорта МОСАР данных.</w:t>
      </w:r>
    </w:p>
    <w:p w:rsidR="00CE0F62" w:rsidRDefault="00CE0F62" w:rsidP="00CE0F62">
      <w:pPr>
        <w:pStyle w:val="afa"/>
      </w:pPr>
      <w:r w:rsidRPr="00CE0F62">
        <w:t xml:space="preserve">После этого базовые точки модели </w:t>
      </w:r>
      <w:proofErr w:type="gramStart"/>
      <w:r w:rsidRPr="00CE0F62">
        <w:t>синхронизируются с маркерами по времени и рассчитывается</w:t>
      </w:r>
      <w:proofErr w:type="gramEnd"/>
      <w:r w:rsidRPr="00CE0F62">
        <w:t xml:space="preserve"> движение опорно-двигательного аппарата</w:t>
      </w:r>
      <w:r>
        <w:t xml:space="preserve">.  </w:t>
      </w:r>
    </w:p>
    <w:p w:rsidR="00CE0F62" w:rsidRDefault="00CE0F62" w:rsidP="00CE0F62">
      <w:pPr>
        <w:spacing w:line="360" w:lineRule="auto"/>
        <w:jc w:val="center"/>
        <w:rPr>
          <w:lang w:val="en-US"/>
        </w:rPr>
      </w:pPr>
      <w:r>
        <w:rPr>
          <w:noProof/>
        </w:rPr>
        <w:drawing>
          <wp:inline distT="0" distB="0" distL="0" distR="0">
            <wp:extent cx="1900897" cy="3263900"/>
            <wp:effectExtent l="19050" t="0" r="4103" b="0"/>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16" cstate="print"/>
                    <a:srcRect/>
                    <a:stretch>
                      <a:fillRect/>
                    </a:stretch>
                  </pic:blipFill>
                  <pic:spPr bwMode="auto">
                    <a:xfrm>
                      <a:off x="0" y="0"/>
                      <a:ext cx="1907676" cy="3275540"/>
                    </a:xfrm>
                    <a:prstGeom prst="rect">
                      <a:avLst/>
                    </a:prstGeom>
                    <a:noFill/>
                    <a:ln w="9525">
                      <a:noFill/>
                      <a:miter lim="800000"/>
                      <a:headEnd/>
                      <a:tailEnd/>
                    </a:ln>
                  </pic:spPr>
                </pic:pic>
              </a:graphicData>
            </a:graphic>
          </wp:inline>
        </w:drawing>
      </w:r>
      <w:r>
        <w:rPr>
          <w:noProof/>
        </w:rPr>
        <w:drawing>
          <wp:inline distT="0" distB="0" distL="0" distR="0">
            <wp:extent cx="1823541" cy="3263900"/>
            <wp:effectExtent l="19050" t="0" r="5259"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17" cstate="print"/>
                    <a:srcRect/>
                    <a:stretch>
                      <a:fillRect/>
                    </a:stretch>
                  </pic:blipFill>
                  <pic:spPr bwMode="auto">
                    <a:xfrm>
                      <a:off x="0" y="0"/>
                      <a:ext cx="1826703" cy="3269559"/>
                    </a:xfrm>
                    <a:prstGeom prst="rect">
                      <a:avLst/>
                    </a:prstGeom>
                    <a:noFill/>
                    <a:ln w="9525">
                      <a:noFill/>
                      <a:miter lim="800000"/>
                      <a:headEnd/>
                      <a:tailEnd/>
                    </a:ln>
                  </pic:spPr>
                </pic:pic>
              </a:graphicData>
            </a:graphic>
          </wp:inline>
        </w:drawing>
      </w:r>
    </w:p>
    <w:p w:rsidR="00CE0F62" w:rsidRDefault="00A8585F" w:rsidP="00CE0F62">
      <w:pPr>
        <w:pStyle w:val="afa"/>
      </w:pPr>
      <w:r>
        <w:t>Рис. 3.7.3.3</w:t>
      </w:r>
      <w:r w:rsidR="0020583C">
        <w:t xml:space="preserve"> </w:t>
      </w:r>
      <w:r w:rsidR="00171AA9">
        <w:t>Синхронизация с маркерами движения</w:t>
      </w:r>
    </w:p>
    <w:p w:rsidR="00CE0F62" w:rsidRDefault="00CE0F62" w:rsidP="00CE0F62">
      <w:pPr>
        <w:pStyle w:val="afa"/>
      </w:pPr>
      <w:r>
        <w:t xml:space="preserve">После этого базовые точки модели </w:t>
      </w:r>
      <w:proofErr w:type="gramStart"/>
      <w:r>
        <w:t>синхронизируются с маркерами по времени и рассчитывается</w:t>
      </w:r>
      <w:proofErr w:type="gramEnd"/>
      <w:r>
        <w:t xml:space="preserve"> движение опорно-двигательного аппарата.  После окончательного анализа получаем анимацию движения. Посредством встроенного инструментария отображения результатов, мы можем увидеть силы и моменты, возникающие при движении модели. Тем самым решается обратная задача динамики.</w:t>
      </w:r>
    </w:p>
    <w:p w:rsidR="00081C73" w:rsidRDefault="00CE0F62" w:rsidP="00482F48">
      <w:pPr>
        <w:pStyle w:val="afa"/>
        <w:rPr>
          <w:rFonts w:ascii="Arial" w:hAnsi="Arial" w:cs="Arial"/>
          <w:b/>
          <w:bCs/>
          <w:i/>
          <w:iCs/>
          <w:sz w:val="28"/>
          <w:szCs w:val="28"/>
        </w:rPr>
      </w:pPr>
      <w:r>
        <w:lastRenderedPageBreak/>
        <w:t>Зная силы и моменты, возникающие во времени, можно приступать к ра</w:t>
      </w:r>
      <w:r w:rsidR="005F5A8C">
        <w:t>счёту нашей модели на прочность</w:t>
      </w:r>
      <w:r>
        <w:t>.</w:t>
      </w:r>
    </w:p>
    <w:p w:rsidR="00081C73" w:rsidRPr="00081C73" w:rsidRDefault="00081C73" w:rsidP="00081C73">
      <w:pPr>
        <w:pStyle w:val="2"/>
      </w:pPr>
      <w:bookmarkStart w:id="236" w:name="_Toc263798530"/>
      <w:r>
        <w:t>Применение методики на примере реабилитационного тренажера</w:t>
      </w:r>
      <w:bookmarkEnd w:id="236"/>
    </w:p>
    <w:p w:rsidR="0020583C" w:rsidRPr="004E08FF" w:rsidRDefault="0020583C" w:rsidP="004E08FF">
      <w:pPr>
        <w:pStyle w:val="3"/>
        <w:rPr>
          <w:szCs w:val="28"/>
        </w:rPr>
      </w:pPr>
      <w:bookmarkStart w:id="237" w:name="_Toc263798531"/>
      <w:r w:rsidRPr="004E08FF">
        <w:rPr>
          <w:szCs w:val="28"/>
        </w:rPr>
        <w:t>Импорт модели тела человека</w:t>
      </w:r>
      <w:bookmarkEnd w:id="237"/>
    </w:p>
    <w:p w:rsidR="0020583C" w:rsidRDefault="0020583C" w:rsidP="0020583C">
      <w:pPr>
        <w:pStyle w:val="afa"/>
      </w:pPr>
      <w:r w:rsidRPr="0015038C">
        <w:t xml:space="preserve">На этом шаге для создания модели человеческого  тела используется </w:t>
      </w:r>
      <w:r w:rsidRPr="0015038C">
        <w:rPr>
          <w:lang w:val="en-US"/>
        </w:rPr>
        <w:t>SLF</w:t>
      </w:r>
      <w:r w:rsidRPr="0015038C">
        <w:t xml:space="preserve"> файл из библиотеки моделей, содержащий антропометрические размеры, параметры суставов, параметры осанки и параметры зафиксированных  движений (</w:t>
      </w:r>
      <w:r w:rsidRPr="0015038C">
        <w:rPr>
          <w:lang w:val="en-US"/>
        </w:rPr>
        <w:t>MOCAP</w:t>
      </w:r>
      <w:r w:rsidRPr="0015038C">
        <w:t xml:space="preserve"> данные). </w:t>
      </w:r>
      <w:r w:rsidRPr="0020583C">
        <w:t xml:space="preserve">Используя параметры, содержащиеся в </w:t>
      </w:r>
      <w:r w:rsidRPr="0015038C">
        <w:rPr>
          <w:lang w:val="en-US"/>
        </w:rPr>
        <w:t>SLF</w:t>
      </w:r>
      <w:r w:rsidRPr="0020583C">
        <w:t xml:space="preserve"> файле, создаются сегменты тела.</w:t>
      </w:r>
    </w:p>
    <w:p w:rsidR="0020583C" w:rsidRDefault="0020583C" w:rsidP="0020583C">
      <w:pPr>
        <w:ind w:firstLine="540"/>
      </w:pPr>
      <w:r>
        <w:rPr>
          <w:noProof/>
        </w:rPr>
        <w:drawing>
          <wp:inline distT="0" distB="0" distL="0" distR="0">
            <wp:extent cx="5010150" cy="2467525"/>
            <wp:effectExtent l="19050" t="0" r="0" b="0"/>
            <wp:docPr id="642" name="Рисунок 642" descr="r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ris2"/>
                    <pic:cNvPicPr>
                      <a:picLocks noChangeAspect="1" noChangeArrowheads="1"/>
                    </pic:cNvPicPr>
                  </pic:nvPicPr>
                  <pic:blipFill>
                    <a:blip r:embed="rId418" cstate="print"/>
                    <a:srcRect/>
                    <a:stretch>
                      <a:fillRect/>
                    </a:stretch>
                  </pic:blipFill>
                  <pic:spPr bwMode="auto">
                    <a:xfrm>
                      <a:off x="0" y="0"/>
                      <a:ext cx="4998137" cy="2461609"/>
                    </a:xfrm>
                    <a:prstGeom prst="rect">
                      <a:avLst/>
                    </a:prstGeom>
                    <a:noFill/>
                    <a:ln w="9525">
                      <a:noFill/>
                      <a:miter lim="800000"/>
                      <a:headEnd/>
                      <a:tailEnd/>
                    </a:ln>
                  </pic:spPr>
                </pic:pic>
              </a:graphicData>
            </a:graphic>
          </wp:inline>
        </w:drawing>
      </w:r>
    </w:p>
    <w:p w:rsidR="0020583C" w:rsidRDefault="0020583C" w:rsidP="0020583C">
      <w:pPr>
        <w:ind w:firstLine="540"/>
        <w:jc w:val="center"/>
      </w:pPr>
    </w:p>
    <w:p w:rsidR="0020583C" w:rsidRDefault="0020583C" w:rsidP="0020583C">
      <w:pPr>
        <w:ind w:firstLine="540"/>
        <w:jc w:val="center"/>
      </w:pPr>
      <w:r>
        <w:t>Рис 3.8.1</w:t>
      </w:r>
      <w:r w:rsidRPr="0020583C">
        <w:t xml:space="preserve">. </w:t>
      </w:r>
      <w:r w:rsidRPr="0094512A">
        <w:t xml:space="preserve">Результирующая модель, созданная по данным, содержащимся в </w:t>
      </w:r>
      <w:r w:rsidRPr="0094512A">
        <w:rPr>
          <w:lang w:val="en-US"/>
        </w:rPr>
        <w:t>SLF</w:t>
      </w:r>
      <w:r w:rsidRPr="0094512A">
        <w:t xml:space="preserve"> </w:t>
      </w:r>
      <w:r>
        <w:t>файле</w:t>
      </w:r>
      <w:r w:rsidRPr="0094512A">
        <w:t>.</w:t>
      </w:r>
    </w:p>
    <w:p w:rsidR="0020583C" w:rsidRPr="004E08FF" w:rsidRDefault="0020583C" w:rsidP="004E08FF">
      <w:pPr>
        <w:pStyle w:val="3"/>
      </w:pPr>
      <w:r w:rsidRPr="004E08FF">
        <w:rPr>
          <w:szCs w:val="28"/>
        </w:rPr>
        <w:t xml:space="preserve"> </w:t>
      </w:r>
      <w:bookmarkStart w:id="238" w:name="_Toc263798532"/>
      <w:r w:rsidRPr="004E08FF">
        <w:rPr>
          <w:szCs w:val="28"/>
        </w:rPr>
        <w:t>Создание мягких тканей</w:t>
      </w:r>
      <w:bookmarkEnd w:id="238"/>
    </w:p>
    <w:p w:rsidR="00482F48" w:rsidRDefault="00482F48" w:rsidP="00482F48">
      <w:pPr>
        <w:pStyle w:val="afa"/>
      </w:pPr>
      <w:r w:rsidRPr="00E13C4E">
        <w:t xml:space="preserve">Следующим шагом в процессе получения модели должно быть создание мягких тканей (мышц). </w:t>
      </w:r>
      <w:proofErr w:type="spellStart"/>
      <w:proofErr w:type="gramStart"/>
      <w:r w:rsidRPr="00E13C4E">
        <w:rPr>
          <w:lang w:val="en-US"/>
        </w:rPr>
        <w:t>LifeMOD</w:t>
      </w:r>
      <w:proofErr w:type="spellEnd"/>
      <w:r w:rsidRPr="00E13C4E">
        <w:t>™ автоматически создает набор основных групп мышц тела человека.</w:t>
      </w:r>
      <w:proofErr w:type="gramEnd"/>
      <w:r w:rsidRPr="00E13C4E">
        <w:t xml:space="preserve"> Модели мышц содержат регистрирующие или обучаемые элементы. Регистрирующие элементы - простые коллекторы данных, которые  записывают хронологию сокращения мышцы в период активности, когда модель движется, используя внешние приводы</w:t>
      </w:r>
      <w:r>
        <w:t>,</w:t>
      </w:r>
      <w:r w:rsidRPr="00E13C4E">
        <w:t xml:space="preserve"> такие как агенты движения.</w:t>
      </w:r>
    </w:p>
    <w:p w:rsidR="0020583C" w:rsidRDefault="0020583C" w:rsidP="0020583C">
      <w:pPr>
        <w:ind w:firstLine="540"/>
      </w:pPr>
      <w:r>
        <w:rPr>
          <w:noProof/>
        </w:rPr>
        <w:lastRenderedPageBreak/>
        <w:drawing>
          <wp:inline distT="0" distB="0" distL="0" distR="0">
            <wp:extent cx="4929580" cy="2438400"/>
            <wp:effectExtent l="19050" t="0" r="4370" b="0"/>
            <wp:docPr id="645" name="Рисунок 645" descr="r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ris2"/>
                    <pic:cNvPicPr>
                      <a:picLocks noChangeAspect="1" noChangeArrowheads="1"/>
                    </pic:cNvPicPr>
                  </pic:nvPicPr>
                  <pic:blipFill>
                    <a:blip r:embed="rId419" cstate="print"/>
                    <a:srcRect/>
                    <a:stretch>
                      <a:fillRect/>
                    </a:stretch>
                  </pic:blipFill>
                  <pic:spPr bwMode="auto">
                    <a:xfrm>
                      <a:off x="0" y="0"/>
                      <a:ext cx="4923449" cy="2435367"/>
                    </a:xfrm>
                    <a:prstGeom prst="rect">
                      <a:avLst/>
                    </a:prstGeom>
                    <a:noFill/>
                    <a:ln w="9525">
                      <a:noFill/>
                      <a:miter lim="800000"/>
                      <a:headEnd/>
                      <a:tailEnd/>
                    </a:ln>
                  </pic:spPr>
                </pic:pic>
              </a:graphicData>
            </a:graphic>
          </wp:inline>
        </w:drawing>
      </w:r>
    </w:p>
    <w:p w:rsidR="0020583C" w:rsidRPr="0035475D" w:rsidRDefault="0020583C" w:rsidP="0020583C">
      <w:pPr>
        <w:ind w:firstLine="540"/>
      </w:pPr>
      <w:r>
        <w:t>Рис</w:t>
      </w:r>
      <w:r w:rsidRPr="0020583C">
        <w:t xml:space="preserve"> </w:t>
      </w:r>
      <w:r>
        <w:t>3.8.2</w:t>
      </w:r>
      <w:r w:rsidRPr="0020583C">
        <w:t xml:space="preserve">. </w:t>
      </w:r>
      <w:r w:rsidRPr="0035475D">
        <w:t xml:space="preserve">Набор </w:t>
      </w:r>
      <w:proofErr w:type="gramStart"/>
      <w:r w:rsidRPr="0035475D">
        <w:t>мышц</w:t>
      </w:r>
      <w:proofErr w:type="gramEnd"/>
      <w:r w:rsidRPr="0035475D">
        <w:t xml:space="preserve"> созданный в модели тела. </w:t>
      </w:r>
    </w:p>
    <w:p w:rsidR="0020583C" w:rsidRPr="004E08FF" w:rsidRDefault="0020583C" w:rsidP="004E08FF">
      <w:pPr>
        <w:pStyle w:val="3"/>
        <w:rPr>
          <w:szCs w:val="28"/>
        </w:rPr>
      </w:pPr>
      <w:bookmarkStart w:id="239" w:name="_Toc263798533"/>
      <w:r w:rsidRPr="004E08FF">
        <w:rPr>
          <w:szCs w:val="28"/>
        </w:rPr>
        <w:t>Объединение с моделью эллиптического (шагающего) тренажера.</w:t>
      </w:r>
      <w:bookmarkEnd w:id="239"/>
    </w:p>
    <w:p w:rsidR="0020583C" w:rsidRDefault="0020583C" w:rsidP="0020583C">
      <w:pPr>
        <w:pStyle w:val="afa"/>
      </w:pPr>
      <w:r w:rsidRPr="00FA0AD3">
        <w:t xml:space="preserve">Модель тренажера </w:t>
      </w:r>
      <w:r>
        <w:t xml:space="preserve">была создана заранее и </w:t>
      </w:r>
      <w:r w:rsidRPr="00FA0AD3">
        <w:t>уже с</w:t>
      </w:r>
      <w:r>
        <w:t>одержится</w:t>
      </w:r>
      <w:r w:rsidRPr="00FA0AD3">
        <w:t xml:space="preserve"> в библиотеке моделей </w:t>
      </w:r>
      <w:proofErr w:type="spellStart"/>
      <w:r w:rsidRPr="00FA0AD3">
        <w:rPr>
          <w:lang w:val="en-US"/>
        </w:rPr>
        <w:t>LifeMOD</w:t>
      </w:r>
      <w:proofErr w:type="spellEnd"/>
      <w:r w:rsidRPr="00FA0AD3">
        <w:t>. Модель состоит из шести деталей: ручки, шаговые платформы, диск и рама. Для соединения всех частей механизма используются простые шарниры вращения. К диску добавлен момент с линейной зависимостью.</w:t>
      </w:r>
    </w:p>
    <w:p w:rsidR="0020583C" w:rsidRDefault="0020583C" w:rsidP="0020583C">
      <w:pPr>
        <w:ind w:firstLine="540"/>
      </w:pPr>
      <w:r w:rsidRPr="0020583C">
        <w:rPr>
          <w:noProof/>
        </w:rPr>
        <w:drawing>
          <wp:inline distT="0" distB="0" distL="0" distR="0">
            <wp:extent cx="3524250" cy="3162300"/>
            <wp:effectExtent l="19050" t="0" r="0" b="0"/>
            <wp:docPr id="28" name="Рисунок 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20" cstate="print"/>
                    <a:srcRect/>
                    <a:stretch>
                      <a:fillRect/>
                    </a:stretch>
                  </pic:blipFill>
                  <pic:spPr bwMode="auto">
                    <a:xfrm>
                      <a:off x="0" y="0"/>
                      <a:ext cx="3524147" cy="3162207"/>
                    </a:xfrm>
                    <a:prstGeom prst="rect">
                      <a:avLst/>
                    </a:prstGeom>
                    <a:noFill/>
                    <a:ln w="9525">
                      <a:noFill/>
                      <a:miter lim="800000"/>
                      <a:headEnd/>
                      <a:tailEnd/>
                    </a:ln>
                  </pic:spPr>
                </pic:pic>
              </a:graphicData>
            </a:graphic>
          </wp:inline>
        </w:drawing>
      </w:r>
    </w:p>
    <w:p w:rsidR="0020583C" w:rsidRPr="00FA0AD3" w:rsidRDefault="0020583C" w:rsidP="0020583C">
      <w:pPr>
        <w:ind w:firstLine="540"/>
      </w:pPr>
      <w:r>
        <w:t>Рис</w:t>
      </w:r>
      <w:r w:rsidRPr="00FA0AD3">
        <w:t>. 3</w:t>
      </w:r>
      <w:r>
        <w:t>.8.3.1</w:t>
      </w:r>
      <w:r w:rsidRPr="00FA0AD3">
        <w:t>: Предварительно сформированная модель эллиптического (шагающего) тренажера объединена с моделью человека.</w:t>
      </w:r>
    </w:p>
    <w:p w:rsidR="0020583C" w:rsidRPr="00243C34" w:rsidRDefault="0020583C" w:rsidP="0020583C">
      <w:pPr>
        <w:ind w:firstLine="540"/>
        <w:rPr>
          <w:lang w:val="en-US"/>
        </w:rPr>
      </w:pPr>
      <w:r>
        <w:rPr>
          <w:noProof/>
        </w:rPr>
        <w:lastRenderedPageBreak/>
        <w:drawing>
          <wp:inline distT="0" distB="0" distL="0" distR="0">
            <wp:extent cx="2965450" cy="3527395"/>
            <wp:effectExtent l="19050" t="0" r="6350" b="0"/>
            <wp:docPr id="649" name="Рисунок 649" descr="ri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ris4"/>
                    <pic:cNvPicPr>
                      <a:picLocks noChangeAspect="1" noChangeArrowheads="1"/>
                    </pic:cNvPicPr>
                  </pic:nvPicPr>
                  <pic:blipFill>
                    <a:blip r:embed="rId421" cstate="print"/>
                    <a:srcRect/>
                    <a:stretch>
                      <a:fillRect/>
                    </a:stretch>
                  </pic:blipFill>
                  <pic:spPr bwMode="auto">
                    <a:xfrm>
                      <a:off x="0" y="0"/>
                      <a:ext cx="2974671" cy="3538363"/>
                    </a:xfrm>
                    <a:prstGeom prst="rect">
                      <a:avLst/>
                    </a:prstGeom>
                    <a:noFill/>
                    <a:ln w="9525">
                      <a:noFill/>
                      <a:miter lim="800000"/>
                      <a:headEnd/>
                      <a:tailEnd/>
                    </a:ln>
                  </pic:spPr>
                </pic:pic>
              </a:graphicData>
            </a:graphic>
          </wp:inline>
        </w:drawing>
      </w:r>
    </w:p>
    <w:p w:rsidR="0020583C" w:rsidRDefault="0020583C" w:rsidP="0020583C">
      <w:pPr>
        <w:pStyle w:val="afa"/>
      </w:pPr>
      <w:r>
        <w:t>Рис</w:t>
      </w:r>
      <w:r w:rsidRPr="008C2325">
        <w:t xml:space="preserve">. </w:t>
      </w:r>
      <w:r>
        <w:t>3.8.3.2</w:t>
      </w:r>
      <w:r w:rsidRPr="008C2325">
        <w:t xml:space="preserve"> Модель человека связана с эллиптическим (шагающим) тренажером через гибкие переходные элементы (</w:t>
      </w:r>
      <w:r w:rsidRPr="008C2325">
        <w:rPr>
          <w:lang w:val="en-US"/>
        </w:rPr>
        <w:t>bushing</w:t>
      </w:r>
      <w:r w:rsidRPr="008C2325">
        <w:t xml:space="preserve">) </w:t>
      </w:r>
      <w:r w:rsidRPr="008C2325">
        <w:rPr>
          <w:lang w:val="en-US"/>
        </w:rPr>
        <w:t>ADAMS</w:t>
      </w:r>
      <w:r w:rsidRPr="008C2325">
        <w:t>.</w:t>
      </w:r>
    </w:p>
    <w:p w:rsidR="0020583C" w:rsidRPr="004E08FF" w:rsidRDefault="0020583C" w:rsidP="004E08FF">
      <w:pPr>
        <w:pStyle w:val="3"/>
        <w:rPr>
          <w:szCs w:val="28"/>
        </w:rPr>
      </w:pPr>
      <w:r w:rsidRPr="004E08FF">
        <w:rPr>
          <w:szCs w:val="28"/>
        </w:rPr>
        <w:t xml:space="preserve"> </w:t>
      </w:r>
      <w:bookmarkStart w:id="240" w:name="_Toc263798534"/>
      <w:r w:rsidRPr="004E08FF">
        <w:rPr>
          <w:szCs w:val="28"/>
        </w:rPr>
        <w:t>Добавление агентов движения в модель.</w:t>
      </w:r>
      <w:bookmarkEnd w:id="240"/>
    </w:p>
    <w:p w:rsidR="0020583C" w:rsidRPr="00B026DF" w:rsidRDefault="0020583C" w:rsidP="0020583C">
      <w:pPr>
        <w:pStyle w:val="afa"/>
      </w:pPr>
      <w:r w:rsidRPr="00B026DF">
        <w:t>В фазе моделирования обратной  задачи динамики, тренажер будет фактически генерировать движение, а модель человека будет реагировать на активность тренажера. Агенты движения, добавленные в области таза и головы, в течение этой фазы используются для стабилизации модели в процессе обратного моделирования. Они будут зафиксированы в пространстве и подключены к модели через пружины с малыми значениями жесткости и демпфирования.</w:t>
      </w:r>
    </w:p>
    <w:p w:rsidR="0020583C" w:rsidRPr="00B026DF" w:rsidRDefault="0020583C" w:rsidP="0020583C">
      <w:pPr>
        <w:ind w:firstLine="540"/>
      </w:pPr>
      <w:r>
        <w:rPr>
          <w:noProof/>
        </w:rPr>
        <w:lastRenderedPageBreak/>
        <w:drawing>
          <wp:inline distT="0" distB="0" distL="0" distR="0">
            <wp:extent cx="2813050" cy="3369800"/>
            <wp:effectExtent l="19050" t="0" r="6350" b="0"/>
            <wp:docPr id="662" name="Рисунок 662" descr="ri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ris6"/>
                    <pic:cNvPicPr>
                      <a:picLocks noChangeAspect="1" noChangeArrowheads="1"/>
                    </pic:cNvPicPr>
                  </pic:nvPicPr>
                  <pic:blipFill>
                    <a:blip r:embed="rId422" cstate="print"/>
                    <a:srcRect/>
                    <a:stretch>
                      <a:fillRect/>
                    </a:stretch>
                  </pic:blipFill>
                  <pic:spPr bwMode="auto">
                    <a:xfrm>
                      <a:off x="0" y="0"/>
                      <a:ext cx="2816915" cy="3374429"/>
                    </a:xfrm>
                    <a:prstGeom prst="rect">
                      <a:avLst/>
                    </a:prstGeom>
                    <a:noFill/>
                    <a:ln w="9525">
                      <a:noFill/>
                      <a:miter lim="800000"/>
                      <a:headEnd/>
                      <a:tailEnd/>
                    </a:ln>
                  </pic:spPr>
                </pic:pic>
              </a:graphicData>
            </a:graphic>
          </wp:inline>
        </w:drawing>
      </w:r>
    </w:p>
    <w:p w:rsidR="0020583C" w:rsidRPr="00E717F6" w:rsidRDefault="0020583C" w:rsidP="0020583C">
      <w:pPr>
        <w:ind w:firstLine="540"/>
      </w:pPr>
      <w:r>
        <w:t>Рис</w:t>
      </w:r>
      <w:r w:rsidRPr="00E717F6">
        <w:t xml:space="preserve">. 6: </w:t>
      </w:r>
      <w:r w:rsidRPr="00B026DF">
        <w:t>Агенты движения добавл</w:t>
      </w:r>
      <w:r>
        <w:t>яются</w:t>
      </w:r>
      <w:r w:rsidRPr="00B026DF">
        <w:t xml:space="preserve"> в области таза и головы для стабилизации модели в процессе обратного моделирования</w:t>
      </w:r>
      <w:r w:rsidRPr="00E717F6">
        <w:t>.</w:t>
      </w:r>
    </w:p>
    <w:p w:rsidR="0020583C" w:rsidRPr="00B026DF" w:rsidRDefault="0020583C" w:rsidP="0020583C">
      <w:pPr>
        <w:ind w:firstLine="540"/>
      </w:pPr>
      <w:r>
        <w:rPr>
          <w:noProof/>
        </w:rPr>
        <w:drawing>
          <wp:inline distT="0" distB="0" distL="0" distR="0">
            <wp:extent cx="5010150" cy="3134009"/>
            <wp:effectExtent l="19050" t="0" r="0" b="0"/>
            <wp:docPr id="663" name="Рисунок 663" descr="ri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ris7"/>
                    <pic:cNvPicPr>
                      <a:picLocks noChangeAspect="1" noChangeArrowheads="1"/>
                    </pic:cNvPicPr>
                  </pic:nvPicPr>
                  <pic:blipFill>
                    <a:blip r:embed="rId423" cstate="print"/>
                    <a:srcRect/>
                    <a:stretch>
                      <a:fillRect/>
                    </a:stretch>
                  </pic:blipFill>
                  <pic:spPr bwMode="auto">
                    <a:xfrm>
                      <a:off x="0" y="0"/>
                      <a:ext cx="5010150" cy="3134009"/>
                    </a:xfrm>
                    <a:prstGeom prst="rect">
                      <a:avLst/>
                    </a:prstGeom>
                    <a:noFill/>
                    <a:ln w="9525">
                      <a:noFill/>
                      <a:miter lim="800000"/>
                      <a:headEnd/>
                      <a:tailEnd/>
                    </a:ln>
                  </pic:spPr>
                </pic:pic>
              </a:graphicData>
            </a:graphic>
          </wp:inline>
        </w:drawing>
      </w:r>
    </w:p>
    <w:p w:rsidR="0020583C" w:rsidRPr="00E717F6" w:rsidRDefault="0020583C" w:rsidP="0020583C">
      <w:pPr>
        <w:ind w:firstLine="540"/>
      </w:pPr>
      <w:r>
        <w:t>Рис</w:t>
      </w:r>
      <w:r w:rsidRPr="00E717F6">
        <w:t xml:space="preserve">. 7: </w:t>
      </w:r>
      <w:r>
        <w:t>Панель создания агентов движения</w:t>
      </w:r>
      <w:r w:rsidRPr="00E717F6">
        <w:t>.</w:t>
      </w:r>
    </w:p>
    <w:p w:rsidR="0020583C" w:rsidRDefault="0020583C" w:rsidP="0020583C">
      <w:pPr>
        <w:pStyle w:val="afa"/>
      </w:pPr>
    </w:p>
    <w:p w:rsidR="0020583C" w:rsidRPr="0020583C" w:rsidRDefault="0020583C" w:rsidP="0020583C">
      <w:pPr>
        <w:pStyle w:val="afa"/>
      </w:pPr>
      <w:r>
        <w:t>Таким образом, получена модель биомеханического объекта, готовая к решению прямой и обратной задач динамики.</w:t>
      </w:r>
    </w:p>
    <w:p w:rsidR="00C45BC1" w:rsidRDefault="00C45BC1" w:rsidP="0020583C">
      <w:pPr>
        <w:pStyle w:val="afa"/>
      </w:pPr>
    </w:p>
    <w:p w:rsidR="00BB402F" w:rsidRDefault="00BB402F" w:rsidP="008905A3">
      <w:pPr>
        <w:pStyle w:val="afa"/>
        <w:rPr>
          <w:sz w:val="40"/>
          <w:szCs w:val="20"/>
        </w:rPr>
      </w:pPr>
    </w:p>
    <w:p w:rsidR="0020583C" w:rsidRDefault="0020583C">
      <w:pPr>
        <w:rPr>
          <w:b/>
          <w:sz w:val="40"/>
          <w:szCs w:val="20"/>
        </w:rPr>
      </w:pPr>
      <w:r>
        <w:br w:type="page"/>
      </w:r>
    </w:p>
    <w:p w:rsidR="00070779" w:rsidRDefault="00070779" w:rsidP="0084162D">
      <w:pPr>
        <w:pStyle w:val="1"/>
      </w:pPr>
      <w:bookmarkStart w:id="241" w:name="_Toc263798535"/>
      <w:r>
        <w:lastRenderedPageBreak/>
        <w:t>Технологическая часть</w:t>
      </w:r>
      <w:bookmarkEnd w:id="241"/>
    </w:p>
    <w:p w:rsidR="00FC2E06" w:rsidRPr="0084162D" w:rsidRDefault="00FC2E06" w:rsidP="0084162D">
      <w:pPr>
        <w:keepNext/>
        <w:spacing w:line="264" w:lineRule="auto"/>
        <w:jc w:val="center"/>
        <w:outlineLvl w:val="0"/>
        <w:rPr>
          <w:b/>
          <w:vanish/>
          <w:sz w:val="40"/>
          <w:szCs w:val="20"/>
        </w:rPr>
      </w:pPr>
      <w:bookmarkStart w:id="242" w:name="_Toc258312821"/>
      <w:bookmarkStart w:id="243" w:name="_Toc258314825"/>
      <w:bookmarkStart w:id="244" w:name="_Toc258314958"/>
      <w:bookmarkStart w:id="245" w:name="_Toc258315084"/>
      <w:bookmarkStart w:id="246" w:name="_Toc258315210"/>
      <w:bookmarkStart w:id="247" w:name="_Toc258315333"/>
      <w:bookmarkStart w:id="248" w:name="_Toc258315456"/>
      <w:bookmarkStart w:id="249" w:name="_Toc258315569"/>
      <w:bookmarkStart w:id="250" w:name="_Toc258316655"/>
      <w:bookmarkStart w:id="251" w:name="_Toc258317156"/>
      <w:bookmarkStart w:id="252" w:name="_Toc258317268"/>
      <w:bookmarkStart w:id="253" w:name="_Toc258317380"/>
      <w:bookmarkStart w:id="254" w:name="_Toc258396514"/>
      <w:bookmarkStart w:id="255" w:name="_Toc258401951"/>
      <w:bookmarkStart w:id="256" w:name="_Toc258402062"/>
      <w:bookmarkStart w:id="257" w:name="_Toc258402286"/>
      <w:bookmarkStart w:id="258" w:name="_Toc258404152"/>
      <w:bookmarkStart w:id="259" w:name="_Toc258404267"/>
      <w:bookmarkStart w:id="260" w:name="_Toc258478257"/>
      <w:bookmarkStart w:id="261" w:name="_Toc258480054"/>
      <w:bookmarkStart w:id="262" w:name="_Toc258481530"/>
      <w:bookmarkStart w:id="263" w:name="_Toc258491436"/>
      <w:bookmarkStart w:id="264" w:name="_Toc258491818"/>
      <w:bookmarkStart w:id="265" w:name="_Toc258491981"/>
      <w:bookmarkStart w:id="266" w:name="_Toc258492103"/>
      <w:bookmarkStart w:id="267" w:name="_Toc258492223"/>
      <w:bookmarkStart w:id="268" w:name="_Toc258492345"/>
      <w:bookmarkStart w:id="269" w:name="_Toc258826866"/>
      <w:bookmarkStart w:id="270" w:name="_Toc258838344"/>
      <w:bookmarkStart w:id="271" w:name="_Toc258840045"/>
      <w:bookmarkStart w:id="272" w:name="_Toc258870131"/>
      <w:bookmarkStart w:id="273" w:name="_Toc258915762"/>
      <w:bookmarkStart w:id="274" w:name="_Toc258921889"/>
      <w:bookmarkStart w:id="275" w:name="_Toc258922019"/>
      <w:bookmarkStart w:id="276" w:name="_Toc258924094"/>
      <w:bookmarkStart w:id="277" w:name="_Toc258924589"/>
      <w:bookmarkStart w:id="278" w:name="_Toc258925771"/>
      <w:bookmarkStart w:id="279" w:name="_Toc258935949"/>
      <w:bookmarkStart w:id="280" w:name="_Toc259005562"/>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p>
    <w:p w:rsidR="0065619A" w:rsidRDefault="0065619A" w:rsidP="0065619A">
      <w:pPr>
        <w:pStyle w:val="2"/>
      </w:pPr>
      <w:bookmarkStart w:id="281" w:name="_Toc263798536"/>
      <w:r>
        <w:t>Форматы файлов</w:t>
      </w:r>
      <w:r w:rsidR="009D6AF3">
        <w:t xml:space="preserve"> для межсистемной интеграции решений</w:t>
      </w:r>
      <w:bookmarkEnd w:id="281"/>
    </w:p>
    <w:p w:rsidR="0065619A" w:rsidRPr="004E08FF" w:rsidRDefault="0074011C" w:rsidP="00F14AFC">
      <w:pPr>
        <w:pStyle w:val="3"/>
      </w:pPr>
      <w:r w:rsidRPr="004E08FF">
        <w:t xml:space="preserve"> </w:t>
      </w:r>
      <w:bookmarkStart w:id="282" w:name="_Toc263798537"/>
      <w:r w:rsidR="0065619A" w:rsidRPr="004E08FF">
        <w:t>Формат файла SLF</w:t>
      </w:r>
      <w:bookmarkEnd w:id="282"/>
    </w:p>
    <w:p w:rsidR="0065619A" w:rsidRDefault="0065619A" w:rsidP="0065619A">
      <w:pPr>
        <w:rPr>
          <w:lang w:val="en-US"/>
        </w:rPr>
      </w:pP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Главный формат файла импорта/экспорта для </w:t>
      </w:r>
      <w:proofErr w:type="spellStart"/>
      <w:r w:rsidR="00CF4DE4">
        <w:rPr>
          <w:color w:val="000000"/>
        </w:rPr>
        <w:t>LifeMOD</w:t>
      </w:r>
      <w:proofErr w:type="spellEnd"/>
      <w:r w:rsidRPr="0065619A">
        <w:rPr>
          <w:color w:val="000000"/>
        </w:rPr>
        <w:t xml:space="preserve"> называют файлом SLF. Этот файл ASCII содержит информацию относительно:</w:t>
      </w:r>
    </w:p>
    <w:p w:rsidR="0065619A" w:rsidRPr="0065619A" w:rsidRDefault="0065619A" w:rsidP="001106F0">
      <w:pPr>
        <w:pStyle w:val="afc"/>
        <w:numPr>
          <w:ilvl w:val="0"/>
          <w:numId w:val="28"/>
        </w:numPr>
        <w:autoSpaceDE w:val="0"/>
        <w:autoSpaceDN w:val="0"/>
        <w:adjustRightInd w:val="0"/>
        <w:spacing w:line="360" w:lineRule="auto"/>
        <w:contextualSpacing/>
        <w:jc w:val="both"/>
        <w:rPr>
          <w:color w:val="000000"/>
        </w:rPr>
      </w:pPr>
      <w:r w:rsidRPr="0065619A">
        <w:rPr>
          <w:color w:val="000000"/>
        </w:rPr>
        <w:t>модулей</w:t>
      </w:r>
    </w:p>
    <w:p w:rsidR="0065619A" w:rsidRPr="0065619A" w:rsidRDefault="0065619A" w:rsidP="001106F0">
      <w:pPr>
        <w:pStyle w:val="afc"/>
        <w:numPr>
          <w:ilvl w:val="0"/>
          <w:numId w:val="28"/>
        </w:numPr>
        <w:autoSpaceDE w:val="0"/>
        <w:autoSpaceDN w:val="0"/>
        <w:adjustRightInd w:val="0"/>
        <w:spacing w:line="360" w:lineRule="auto"/>
        <w:contextualSpacing/>
        <w:jc w:val="both"/>
        <w:rPr>
          <w:color w:val="000000"/>
        </w:rPr>
      </w:pPr>
      <w:r w:rsidRPr="0065619A">
        <w:rPr>
          <w:color w:val="000000"/>
        </w:rPr>
        <w:t>антропометрических данных</w:t>
      </w:r>
    </w:p>
    <w:p w:rsidR="0065619A" w:rsidRPr="0065619A" w:rsidRDefault="0065619A" w:rsidP="001106F0">
      <w:pPr>
        <w:pStyle w:val="afc"/>
        <w:numPr>
          <w:ilvl w:val="0"/>
          <w:numId w:val="28"/>
        </w:numPr>
        <w:autoSpaceDE w:val="0"/>
        <w:autoSpaceDN w:val="0"/>
        <w:adjustRightInd w:val="0"/>
        <w:spacing w:line="360" w:lineRule="auto"/>
        <w:contextualSpacing/>
        <w:jc w:val="both"/>
        <w:rPr>
          <w:color w:val="000000"/>
        </w:rPr>
      </w:pPr>
      <w:r w:rsidRPr="0065619A">
        <w:rPr>
          <w:color w:val="000000"/>
        </w:rPr>
        <w:t>соединений</w:t>
      </w:r>
    </w:p>
    <w:p w:rsidR="0065619A" w:rsidRPr="0065619A" w:rsidRDefault="0065619A" w:rsidP="001106F0">
      <w:pPr>
        <w:pStyle w:val="afc"/>
        <w:numPr>
          <w:ilvl w:val="0"/>
          <w:numId w:val="28"/>
        </w:numPr>
        <w:autoSpaceDE w:val="0"/>
        <w:autoSpaceDN w:val="0"/>
        <w:adjustRightInd w:val="0"/>
        <w:spacing w:line="360" w:lineRule="auto"/>
        <w:contextualSpacing/>
        <w:jc w:val="both"/>
        <w:rPr>
          <w:color w:val="000000"/>
        </w:rPr>
      </w:pPr>
      <w:r w:rsidRPr="0065619A">
        <w:rPr>
          <w:color w:val="000000"/>
        </w:rPr>
        <w:t>положений</w:t>
      </w:r>
    </w:p>
    <w:p w:rsidR="0065619A" w:rsidRPr="0065619A" w:rsidRDefault="0065619A" w:rsidP="001106F0">
      <w:pPr>
        <w:pStyle w:val="afc"/>
        <w:numPr>
          <w:ilvl w:val="0"/>
          <w:numId w:val="28"/>
        </w:numPr>
        <w:autoSpaceDE w:val="0"/>
        <w:autoSpaceDN w:val="0"/>
        <w:adjustRightInd w:val="0"/>
        <w:spacing w:line="360" w:lineRule="auto"/>
        <w:contextualSpacing/>
        <w:jc w:val="both"/>
        <w:rPr>
          <w:color w:val="000000"/>
        </w:rPr>
      </w:pPr>
      <w:r w:rsidRPr="0065619A">
        <w:rPr>
          <w:color w:val="000000"/>
        </w:rPr>
        <w:t>данных по входной информации о движении</w:t>
      </w: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Информация организована в блоках данных. Блоки детализированы ниже. </w:t>
      </w: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Модули: </w:t>
      </w:r>
    </w:p>
    <w:p w:rsidR="0065619A" w:rsidRPr="0065619A" w:rsidRDefault="0065619A" w:rsidP="0065619A">
      <w:pPr>
        <w:autoSpaceDE w:val="0"/>
        <w:autoSpaceDN w:val="0"/>
        <w:adjustRightInd w:val="0"/>
        <w:spacing w:line="360" w:lineRule="auto"/>
        <w:jc w:val="both"/>
        <w:rPr>
          <w:color w:val="000000"/>
        </w:rPr>
      </w:pPr>
      <w:r w:rsidRPr="0065619A">
        <w:rPr>
          <w:noProof/>
          <w:color w:val="000000"/>
        </w:rPr>
        <w:drawing>
          <wp:inline distT="0" distB="0" distL="0" distR="0">
            <wp:extent cx="6133523" cy="1079500"/>
            <wp:effectExtent l="19050" t="0" r="577"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4" cstate="print"/>
                    <a:srcRect/>
                    <a:stretch>
                      <a:fillRect/>
                    </a:stretch>
                  </pic:blipFill>
                  <pic:spPr bwMode="auto">
                    <a:xfrm>
                      <a:off x="0" y="0"/>
                      <a:ext cx="6133523" cy="1079500"/>
                    </a:xfrm>
                    <a:prstGeom prst="rect">
                      <a:avLst/>
                    </a:prstGeom>
                    <a:noFill/>
                    <a:ln w="9525">
                      <a:noFill/>
                      <a:miter lim="800000"/>
                      <a:headEnd/>
                      <a:tailEnd/>
                    </a:ln>
                  </pic:spPr>
                </pic:pic>
              </a:graphicData>
            </a:graphic>
          </wp:inline>
        </w:drawing>
      </w:r>
    </w:p>
    <w:p w:rsidR="0065619A" w:rsidRPr="0065619A" w:rsidRDefault="0065619A" w:rsidP="0065619A">
      <w:pPr>
        <w:autoSpaceDE w:val="0"/>
        <w:autoSpaceDN w:val="0"/>
        <w:adjustRightInd w:val="0"/>
        <w:spacing w:line="360" w:lineRule="auto"/>
        <w:jc w:val="both"/>
        <w:rPr>
          <w:color w:val="000000"/>
        </w:rPr>
      </w:pP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Антропометрические данные: </w:t>
      </w:r>
    </w:p>
    <w:p w:rsidR="0065619A" w:rsidRPr="0065619A" w:rsidRDefault="0065619A" w:rsidP="0065619A">
      <w:pPr>
        <w:autoSpaceDE w:val="0"/>
        <w:autoSpaceDN w:val="0"/>
        <w:adjustRightInd w:val="0"/>
        <w:spacing w:line="360" w:lineRule="auto"/>
        <w:jc w:val="both"/>
        <w:rPr>
          <w:color w:val="000000"/>
        </w:rPr>
      </w:pPr>
      <w:r w:rsidRPr="0065619A">
        <w:rPr>
          <w:noProof/>
          <w:color w:val="000000"/>
        </w:rPr>
        <w:drawing>
          <wp:inline distT="0" distB="0" distL="0" distR="0">
            <wp:extent cx="6330640" cy="1384300"/>
            <wp:effectExtent l="19050" t="0" r="0" b="0"/>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5" cstate="print"/>
                    <a:srcRect/>
                    <a:stretch>
                      <a:fillRect/>
                    </a:stretch>
                  </pic:blipFill>
                  <pic:spPr bwMode="auto">
                    <a:xfrm>
                      <a:off x="0" y="0"/>
                      <a:ext cx="6330640" cy="1384300"/>
                    </a:xfrm>
                    <a:prstGeom prst="rect">
                      <a:avLst/>
                    </a:prstGeom>
                    <a:noFill/>
                    <a:ln w="9525">
                      <a:noFill/>
                      <a:miter lim="800000"/>
                      <a:headEnd/>
                      <a:tailEnd/>
                    </a:ln>
                  </pic:spPr>
                </pic:pic>
              </a:graphicData>
            </a:graphic>
          </wp:inline>
        </w:drawing>
      </w:r>
    </w:p>
    <w:p w:rsidR="0065619A" w:rsidRPr="0065619A" w:rsidRDefault="0065619A" w:rsidP="0065619A">
      <w:pPr>
        <w:autoSpaceDE w:val="0"/>
        <w:autoSpaceDN w:val="0"/>
        <w:adjustRightInd w:val="0"/>
        <w:spacing w:line="360" w:lineRule="auto"/>
        <w:jc w:val="both"/>
        <w:rPr>
          <w:color w:val="000000"/>
        </w:rPr>
      </w:pP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Данные о соединениях: </w:t>
      </w:r>
    </w:p>
    <w:p w:rsidR="0065619A" w:rsidRPr="0065619A" w:rsidRDefault="0065619A" w:rsidP="0065619A">
      <w:pPr>
        <w:autoSpaceDE w:val="0"/>
        <w:autoSpaceDN w:val="0"/>
        <w:adjustRightInd w:val="0"/>
        <w:spacing w:line="360" w:lineRule="auto"/>
        <w:jc w:val="both"/>
        <w:rPr>
          <w:color w:val="000000"/>
        </w:rPr>
      </w:pPr>
      <w:r w:rsidRPr="0065619A">
        <w:rPr>
          <w:noProof/>
          <w:color w:val="000000"/>
        </w:rPr>
        <w:lastRenderedPageBreak/>
        <w:drawing>
          <wp:inline distT="0" distB="0" distL="0" distR="0">
            <wp:extent cx="6168298" cy="6057900"/>
            <wp:effectExtent l="19050" t="0" r="3902"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6" cstate="print"/>
                    <a:srcRect/>
                    <a:stretch>
                      <a:fillRect/>
                    </a:stretch>
                  </pic:blipFill>
                  <pic:spPr bwMode="auto">
                    <a:xfrm>
                      <a:off x="0" y="0"/>
                      <a:ext cx="6168298" cy="6057900"/>
                    </a:xfrm>
                    <a:prstGeom prst="rect">
                      <a:avLst/>
                    </a:prstGeom>
                    <a:noFill/>
                    <a:ln w="9525">
                      <a:noFill/>
                      <a:miter lim="800000"/>
                      <a:headEnd/>
                      <a:tailEnd/>
                    </a:ln>
                  </pic:spPr>
                </pic:pic>
              </a:graphicData>
            </a:graphic>
          </wp:inline>
        </w:drawing>
      </w:r>
    </w:p>
    <w:p w:rsidR="0065619A" w:rsidRPr="0065619A" w:rsidRDefault="0065619A" w:rsidP="0065619A">
      <w:pPr>
        <w:autoSpaceDE w:val="0"/>
        <w:autoSpaceDN w:val="0"/>
        <w:adjustRightInd w:val="0"/>
        <w:spacing w:line="360" w:lineRule="auto"/>
        <w:jc w:val="both"/>
        <w:rPr>
          <w:color w:val="000000"/>
        </w:rPr>
      </w:pP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Данные о положении: </w:t>
      </w:r>
    </w:p>
    <w:p w:rsidR="0065619A" w:rsidRPr="0065619A" w:rsidRDefault="0065619A" w:rsidP="0065619A">
      <w:pPr>
        <w:autoSpaceDE w:val="0"/>
        <w:autoSpaceDN w:val="0"/>
        <w:adjustRightInd w:val="0"/>
        <w:spacing w:line="360" w:lineRule="auto"/>
        <w:jc w:val="both"/>
        <w:rPr>
          <w:color w:val="000000"/>
        </w:rPr>
      </w:pPr>
      <w:r w:rsidRPr="0065619A">
        <w:rPr>
          <w:noProof/>
          <w:color w:val="000000"/>
        </w:rPr>
        <w:lastRenderedPageBreak/>
        <w:drawing>
          <wp:inline distT="0" distB="0" distL="0" distR="0">
            <wp:extent cx="6258573" cy="3365500"/>
            <wp:effectExtent l="19050" t="0" r="8877" b="0"/>
            <wp:docPr id="1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7" cstate="print"/>
                    <a:srcRect/>
                    <a:stretch>
                      <a:fillRect/>
                    </a:stretch>
                  </pic:blipFill>
                  <pic:spPr bwMode="auto">
                    <a:xfrm>
                      <a:off x="0" y="0"/>
                      <a:ext cx="6258573" cy="3365500"/>
                    </a:xfrm>
                    <a:prstGeom prst="rect">
                      <a:avLst/>
                    </a:prstGeom>
                    <a:noFill/>
                    <a:ln w="9525">
                      <a:noFill/>
                      <a:miter lim="800000"/>
                      <a:headEnd/>
                      <a:tailEnd/>
                    </a:ln>
                  </pic:spPr>
                </pic:pic>
              </a:graphicData>
            </a:graphic>
          </wp:inline>
        </w:drawing>
      </w:r>
    </w:p>
    <w:p w:rsidR="0065619A" w:rsidRPr="0065619A" w:rsidRDefault="0065619A" w:rsidP="0065619A">
      <w:pPr>
        <w:autoSpaceDE w:val="0"/>
        <w:autoSpaceDN w:val="0"/>
        <w:adjustRightInd w:val="0"/>
        <w:spacing w:line="360" w:lineRule="auto"/>
        <w:jc w:val="both"/>
        <w:rPr>
          <w:color w:val="000000"/>
        </w:rPr>
      </w:pP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Данные по входной информации о движении - множество агентов движения </w:t>
      </w: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Эти данные состоят из двух блоков: из множества маркеров и блока данных о движении. Блок множества маркеров указывает, у какого расположения маркера есть пригодные данные. Упорядочение в блоке данных о движении происходит согласно положению маркера в блоке множества маркеров. </w:t>
      </w:r>
    </w:p>
    <w:p w:rsidR="0065619A" w:rsidRPr="0065619A" w:rsidRDefault="0065619A" w:rsidP="0065619A">
      <w:pPr>
        <w:autoSpaceDE w:val="0"/>
        <w:autoSpaceDN w:val="0"/>
        <w:adjustRightInd w:val="0"/>
        <w:spacing w:line="360" w:lineRule="auto"/>
        <w:jc w:val="both"/>
        <w:rPr>
          <w:color w:val="000000"/>
        </w:rPr>
      </w:pPr>
      <w:r w:rsidRPr="0065619A">
        <w:rPr>
          <w:noProof/>
          <w:color w:val="000000"/>
        </w:rPr>
        <w:lastRenderedPageBreak/>
        <w:drawing>
          <wp:inline distT="0" distB="0" distL="0" distR="0">
            <wp:extent cx="5899150" cy="5395755"/>
            <wp:effectExtent l="19050" t="0" r="6350" b="0"/>
            <wp:docPr id="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8" cstate="print"/>
                    <a:srcRect/>
                    <a:stretch>
                      <a:fillRect/>
                    </a:stretch>
                  </pic:blipFill>
                  <pic:spPr bwMode="auto">
                    <a:xfrm>
                      <a:off x="0" y="0"/>
                      <a:ext cx="5897842" cy="5394558"/>
                    </a:xfrm>
                    <a:prstGeom prst="rect">
                      <a:avLst/>
                    </a:prstGeom>
                    <a:noFill/>
                    <a:ln w="9525">
                      <a:noFill/>
                      <a:miter lim="800000"/>
                      <a:headEnd/>
                      <a:tailEnd/>
                    </a:ln>
                  </pic:spPr>
                </pic:pic>
              </a:graphicData>
            </a:graphic>
          </wp:inline>
        </w:drawing>
      </w:r>
    </w:p>
    <w:p w:rsidR="0065619A" w:rsidRPr="0065619A" w:rsidRDefault="0065619A" w:rsidP="0065619A">
      <w:pPr>
        <w:autoSpaceDE w:val="0"/>
        <w:autoSpaceDN w:val="0"/>
        <w:adjustRightInd w:val="0"/>
        <w:spacing w:line="360" w:lineRule="auto"/>
        <w:jc w:val="both"/>
        <w:rPr>
          <w:color w:val="000000"/>
        </w:rPr>
      </w:pPr>
    </w:p>
    <w:p w:rsidR="0065619A" w:rsidRPr="0065619A" w:rsidRDefault="0065619A" w:rsidP="0065619A">
      <w:pPr>
        <w:autoSpaceDE w:val="0"/>
        <w:autoSpaceDN w:val="0"/>
        <w:adjustRightInd w:val="0"/>
        <w:spacing w:line="360" w:lineRule="auto"/>
        <w:jc w:val="both"/>
        <w:rPr>
          <w:color w:val="000000"/>
        </w:rPr>
      </w:pPr>
      <w:r w:rsidRPr="0065619A">
        <w:rPr>
          <w:noProof/>
          <w:color w:val="000000"/>
        </w:rPr>
        <w:lastRenderedPageBreak/>
        <w:drawing>
          <wp:inline distT="0" distB="0" distL="0" distR="0">
            <wp:extent cx="5911850" cy="5689600"/>
            <wp:effectExtent l="19050" t="0" r="0" b="0"/>
            <wp:docPr id="1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9" cstate="print"/>
                    <a:srcRect/>
                    <a:stretch>
                      <a:fillRect/>
                    </a:stretch>
                  </pic:blipFill>
                  <pic:spPr bwMode="auto">
                    <a:xfrm>
                      <a:off x="0" y="0"/>
                      <a:ext cx="5911850" cy="5689600"/>
                    </a:xfrm>
                    <a:prstGeom prst="rect">
                      <a:avLst/>
                    </a:prstGeom>
                    <a:noFill/>
                    <a:ln w="9525">
                      <a:noFill/>
                      <a:miter lim="800000"/>
                      <a:headEnd/>
                      <a:tailEnd/>
                    </a:ln>
                  </pic:spPr>
                </pic:pic>
              </a:graphicData>
            </a:graphic>
          </wp:inline>
        </w:drawing>
      </w: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Данные по входной информации о движении – расширенное множество агентов движения </w:t>
      </w:r>
    </w:p>
    <w:p w:rsidR="0065619A" w:rsidRPr="0065619A" w:rsidRDefault="0065619A" w:rsidP="0065619A">
      <w:pPr>
        <w:autoSpaceDE w:val="0"/>
        <w:autoSpaceDN w:val="0"/>
        <w:adjustRightInd w:val="0"/>
        <w:spacing w:line="360" w:lineRule="auto"/>
        <w:jc w:val="both"/>
        <w:rPr>
          <w:color w:val="000000"/>
        </w:rPr>
      </w:pPr>
      <w:r w:rsidRPr="0065619A">
        <w:rPr>
          <w:color w:val="000000"/>
        </w:rPr>
        <w:t>Эти данные состоят из двух блоков: множества частей и блока данных о движении. Блок множества частей указывает, у какого расположения части есть доступные данные. Упорядочение в блоке данных о движении происходит согласно положению части в блоке множества маркеров.</w:t>
      </w:r>
    </w:p>
    <w:p w:rsidR="0065619A" w:rsidRPr="00E74C86" w:rsidRDefault="0065619A" w:rsidP="0065619A">
      <w:pPr>
        <w:autoSpaceDE w:val="0"/>
        <w:autoSpaceDN w:val="0"/>
        <w:adjustRightInd w:val="0"/>
        <w:jc w:val="both"/>
        <w:rPr>
          <w:color w:val="000000"/>
          <w:sz w:val="28"/>
          <w:szCs w:val="28"/>
        </w:rPr>
      </w:pPr>
      <w:r>
        <w:rPr>
          <w:noProof/>
          <w:color w:val="000000"/>
          <w:sz w:val="28"/>
          <w:szCs w:val="28"/>
        </w:rPr>
        <w:lastRenderedPageBreak/>
        <w:drawing>
          <wp:inline distT="0" distB="0" distL="0" distR="0">
            <wp:extent cx="6161616" cy="3606800"/>
            <wp:effectExtent l="19050" t="0" r="0" b="0"/>
            <wp:docPr id="1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0" cstate="print"/>
                    <a:srcRect/>
                    <a:stretch>
                      <a:fillRect/>
                    </a:stretch>
                  </pic:blipFill>
                  <pic:spPr bwMode="auto">
                    <a:xfrm>
                      <a:off x="0" y="0"/>
                      <a:ext cx="6169900" cy="3611649"/>
                    </a:xfrm>
                    <a:prstGeom prst="rect">
                      <a:avLst/>
                    </a:prstGeom>
                    <a:noFill/>
                    <a:ln w="9525">
                      <a:noFill/>
                      <a:miter lim="800000"/>
                      <a:headEnd/>
                      <a:tailEnd/>
                    </a:ln>
                  </pic:spPr>
                </pic:pic>
              </a:graphicData>
            </a:graphic>
          </wp:inline>
        </w:drawing>
      </w:r>
    </w:p>
    <w:p w:rsidR="0065619A" w:rsidRPr="0065619A" w:rsidRDefault="0065619A" w:rsidP="0065619A">
      <w:pPr>
        <w:rPr>
          <w:lang w:val="en-US"/>
        </w:rPr>
      </w:pPr>
    </w:p>
    <w:p w:rsidR="0065619A" w:rsidRPr="004E08FF" w:rsidRDefault="0065619A" w:rsidP="004E08FF">
      <w:pPr>
        <w:pStyle w:val="3"/>
      </w:pPr>
      <w:bookmarkStart w:id="283" w:name="_Toc263798538"/>
      <w:r w:rsidRPr="004E08FF">
        <w:t>Файл геометрии</w:t>
      </w:r>
      <w:bookmarkEnd w:id="283"/>
      <w:r w:rsidRPr="004E08FF">
        <w:t xml:space="preserve"> </w:t>
      </w:r>
    </w:p>
    <w:p w:rsidR="0065619A" w:rsidRPr="0065619A" w:rsidRDefault="0065619A" w:rsidP="0065619A">
      <w:pPr>
        <w:rPr>
          <w:lang w:val="en-US"/>
        </w:rPr>
      </w:pPr>
    </w:p>
    <w:p w:rsidR="0065619A" w:rsidRPr="0065619A" w:rsidRDefault="0065619A" w:rsidP="0065619A">
      <w:pPr>
        <w:autoSpaceDE w:val="0"/>
        <w:autoSpaceDN w:val="0"/>
        <w:adjustRightInd w:val="0"/>
        <w:spacing w:line="360" w:lineRule="auto"/>
        <w:jc w:val="both"/>
        <w:rPr>
          <w:color w:val="000000"/>
        </w:rPr>
      </w:pPr>
      <w:r w:rsidRPr="0065619A">
        <w:rPr>
          <w:color w:val="000000"/>
        </w:rPr>
        <w:t>Геометрия для сегментов, таких как кости, кожа, и т.д. може</w:t>
      </w:r>
      <w:r w:rsidR="00CF4DE4">
        <w:rPr>
          <w:color w:val="000000"/>
        </w:rPr>
        <w:t xml:space="preserve">т быть импортирована в </w:t>
      </w:r>
      <w:proofErr w:type="spellStart"/>
      <w:r w:rsidR="00CF4DE4">
        <w:rPr>
          <w:color w:val="000000"/>
        </w:rPr>
        <w:t>LifeMOD</w:t>
      </w:r>
      <w:proofErr w:type="spellEnd"/>
      <w:r w:rsidRPr="0065619A">
        <w:rPr>
          <w:color w:val="000000"/>
        </w:rPr>
        <w:t xml:space="preserve"> при использовании универсального формата файлов оболочки. Файлы геометрии из многих источников могут быть легко преобразованы для</w:t>
      </w:r>
      <w:r w:rsidR="00CF4DE4">
        <w:rPr>
          <w:color w:val="000000"/>
        </w:rPr>
        <w:t xml:space="preserve"> импорта в </w:t>
      </w:r>
      <w:proofErr w:type="spellStart"/>
      <w:r w:rsidR="00CF4DE4">
        <w:rPr>
          <w:color w:val="000000"/>
        </w:rPr>
        <w:t>LifeMOD</w:t>
      </w:r>
      <w:proofErr w:type="spellEnd"/>
      <w:r w:rsidRPr="0065619A">
        <w:rPr>
          <w:color w:val="000000"/>
        </w:rPr>
        <w:t>.</w:t>
      </w: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Формат файла – за заголовком следуют строки с координатами вершин, а затем с элементами топологии. </w:t>
      </w: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Положение вершины описано в метрической системе. Если данные представлены не в метрах, то они должны быть преобразованы или </w:t>
      </w:r>
      <w:proofErr w:type="gramStart"/>
      <w:r w:rsidRPr="0065619A">
        <w:rPr>
          <w:color w:val="000000"/>
        </w:rPr>
        <w:t>читать</w:t>
      </w:r>
      <w:proofErr w:type="gramEnd"/>
      <w:r w:rsidRPr="0065619A">
        <w:rPr>
          <w:color w:val="000000"/>
        </w:rPr>
        <w:t xml:space="preserve"> используя соответствующее число для преобразования единиц измерения в первой строке.</w:t>
      </w:r>
    </w:p>
    <w:p w:rsidR="0065619A" w:rsidRDefault="0065619A" w:rsidP="0065619A">
      <w:pPr>
        <w:jc w:val="both"/>
        <w:rPr>
          <w:sz w:val="28"/>
          <w:szCs w:val="28"/>
          <w:lang w:val="en-US"/>
        </w:rPr>
      </w:pPr>
      <w:r>
        <w:rPr>
          <w:noProof/>
          <w:sz w:val="28"/>
          <w:szCs w:val="28"/>
        </w:rPr>
        <w:lastRenderedPageBreak/>
        <w:drawing>
          <wp:inline distT="0" distB="0" distL="0" distR="0">
            <wp:extent cx="6013450" cy="5702973"/>
            <wp:effectExtent l="19050" t="0" r="6350" b="0"/>
            <wp:docPr id="1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1" cstate="print"/>
                    <a:srcRect/>
                    <a:stretch>
                      <a:fillRect/>
                    </a:stretch>
                  </pic:blipFill>
                  <pic:spPr bwMode="auto">
                    <a:xfrm>
                      <a:off x="0" y="0"/>
                      <a:ext cx="6013450" cy="5702973"/>
                    </a:xfrm>
                    <a:prstGeom prst="rect">
                      <a:avLst/>
                    </a:prstGeom>
                    <a:noFill/>
                    <a:ln w="9525">
                      <a:noFill/>
                      <a:miter lim="800000"/>
                      <a:headEnd/>
                      <a:tailEnd/>
                    </a:ln>
                  </pic:spPr>
                </pic:pic>
              </a:graphicData>
            </a:graphic>
          </wp:inline>
        </w:drawing>
      </w:r>
    </w:p>
    <w:p w:rsidR="00F73231" w:rsidRPr="005D0EF2" w:rsidRDefault="00F73231" w:rsidP="005D0EF2">
      <w:pPr>
        <w:spacing w:line="360" w:lineRule="auto"/>
      </w:pPr>
    </w:p>
    <w:p w:rsidR="00070779" w:rsidRDefault="0065619A" w:rsidP="0065619A">
      <w:pPr>
        <w:pStyle w:val="2"/>
      </w:pPr>
      <w:bookmarkStart w:id="284" w:name="_Toc263798539"/>
      <w:r>
        <w:t>Нейтральные форматы</w:t>
      </w:r>
      <w:bookmarkEnd w:id="284"/>
    </w:p>
    <w:p w:rsidR="0065619A" w:rsidRPr="004E08FF" w:rsidRDefault="0065619A" w:rsidP="004E08FF">
      <w:pPr>
        <w:pStyle w:val="3"/>
      </w:pPr>
      <w:bookmarkStart w:id="285" w:name="_Toc263798540"/>
      <w:r w:rsidRPr="004E08FF">
        <w:t>Формат IGES</w:t>
      </w:r>
      <w:bookmarkEnd w:id="285"/>
    </w:p>
    <w:p w:rsidR="0065619A" w:rsidRPr="0065619A" w:rsidRDefault="0065619A" w:rsidP="0065619A">
      <w:pPr>
        <w:spacing w:line="360" w:lineRule="auto"/>
        <w:jc w:val="both"/>
      </w:pPr>
      <w:r w:rsidRPr="0065619A">
        <w:t xml:space="preserve">В 1979 г. перед техническим комитетом, который состоял из компании </w:t>
      </w:r>
      <w:r w:rsidRPr="0065619A">
        <w:rPr>
          <w:lang w:val="en-US"/>
        </w:rPr>
        <w:t>Boeing</w:t>
      </w:r>
      <w:r w:rsidRPr="0065619A">
        <w:t xml:space="preserve">, компании </w:t>
      </w:r>
      <w:r w:rsidRPr="0065619A">
        <w:rPr>
          <w:lang w:val="en-US"/>
        </w:rPr>
        <w:t>General</w:t>
      </w:r>
      <w:r w:rsidRPr="0065619A">
        <w:t xml:space="preserve"> </w:t>
      </w:r>
      <w:r w:rsidRPr="0065619A">
        <w:rPr>
          <w:lang w:val="en-US"/>
        </w:rPr>
        <w:t>Electric</w:t>
      </w:r>
      <w:r w:rsidRPr="0065619A">
        <w:t xml:space="preserve"> и Национального бюро стандартов США (</w:t>
      </w:r>
      <w:r w:rsidRPr="0065619A">
        <w:rPr>
          <w:lang w:val="en-US"/>
        </w:rPr>
        <w:t>National</w:t>
      </w:r>
      <w:r w:rsidRPr="0065619A">
        <w:t xml:space="preserve"> </w:t>
      </w:r>
      <w:proofErr w:type="spellStart"/>
      <w:r w:rsidRPr="0065619A">
        <w:rPr>
          <w:lang w:val="en-US"/>
        </w:rPr>
        <w:t>Buerau</w:t>
      </w:r>
      <w:proofErr w:type="spellEnd"/>
      <w:r w:rsidRPr="0065619A">
        <w:t xml:space="preserve"> </w:t>
      </w:r>
      <w:r w:rsidRPr="0065619A">
        <w:rPr>
          <w:lang w:val="en-US"/>
        </w:rPr>
        <w:t>of</w:t>
      </w:r>
      <w:r w:rsidRPr="0065619A">
        <w:t xml:space="preserve"> </w:t>
      </w:r>
      <w:r w:rsidRPr="0065619A">
        <w:rPr>
          <w:lang w:val="en-US"/>
        </w:rPr>
        <w:t>Standards</w:t>
      </w:r>
      <w:r w:rsidRPr="0065619A">
        <w:t xml:space="preserve">, теперь Национальный институт стандартов и технологии), была поставлена задача </w:t>
      </w:r>
      <w:proofErr w:type="gramStart"/>
      <w:r w:rsidRPr="0065619A">
        <w:t>разработать</w:t>
      </w:r>
      <w:proofErr w:type="gramEnd"/>
      <w:r w:rsidRPr="0065619A">
        <w:t xml:space="preserve"> метод обмена данными в рамках программы интегрированного автоматизированного производства (</w:t>
      </w:r>
      <w:r w:rsidRPr="0065619A">
        <w:rPr>
          <w:lang w:val="en-US"/>
        </w:rPr>
        <w:t>ICAM</w:t>
      </w:r>
      <w:r w:rsidRPr="0065619A">
        <w:t xml:space="preserve">) для ВВС США. Результатом этих усилий явилось описание формата </w:t>
      </w:r>
      <w:r w:rsidRPr="0065619A">
        <w:rPr>
          <w:lang w:val="en-US"/>
        </w:rPr>
        <w:t>IGES</w:t>
      </w:r>
      <w:r w:rsidRPr="0065619A">
        <w:t xml:space="preserve"> версии 1.0, опубликованное в январе 1980 г. В 1981 г. оно было принято Американским Национальным институтом стандартов (</w:t>
      </w:r>
      <w:r w:rsidRPr="0065619A">
        <w:rPr>
          <w:lang w:val="en-US"/>
        </w:rPr>
        <w:t>ANSI</w:t>
      </w:r>
      <w:r w:rsidRPr="0065619A">
        <w:t>) в качестве стандарта.</w:t>
      </w:r>
    </w:p>
    <w:p w:rsidR="0065619A" w:rsidRPr="0065619A" w:rsidRDefault="0065619A" w:rsidP="0065619A">
      <w:pPr>
        <w:spacing w:line="360" w:lineRule="auto"/>
        <w:ind w:firstLine="708"/>
        <w:jc w:val="both"/>
      </w:pPr>
      <w:proofErr w:type="gramStart"/>
      <w:r w:rsidRPr="0065619A">
        <w:rPr>
          <w:lang w:val="en-US"/>
        </w:rPr>
        <w:lastRenderedPageBreak/>
        <w:t>IGES</w:t>
      </w:r>
      <w:r w:rsidRPr="0065619A">
        <w:t xml:space="preserve"> был первым стандартным форматом обмена данными, разработанным для нужд передачи данных технических требований между различными САПР.</w:t>
      </w:r>
      <w:proofErr w:type="gramEnd"/>
      <w:r w:rsidRPr="0065619A">
        <w:t xml:space="preserve"> Ранние версии </w:t>
      </w:r>
      <w:r w:rsidRPr="0065619A">
        <w:rPr>
          <w:lang w:val="en-US"/>
        </w:rPr>
        <w:t>IGES</w:t>
      </w:r>
      <w:r w:rsidRPr="0065619A">
        <w:t xml:space="preserve"> были неявным образом ориентированы на </w:t>
      </w:r>
      <w:r w:rsidRPr="0065619A">
        <w:rPr>
          <w:lang w:val="en-US"/>
        </w:rPr>
        <w:t>CAD</w:t>
      </w:r>
      <w:r w:rsidRPr="0065619A">
        <w:t>/</w:t>
      </w:r>
      <w:r w:rsidRPr="0065619A">
        <w:rPr>
          <w:lang w:val="en-US"/>
        </w:rPr>
        <w:t>CAM</w:t>
      </w:r>
      <w:r w:rsidRPr="0065619A">
        <w:t xml:space="preserve">-системы 1970-х и начала 1980-х гг., то есть главным образом на обмен чертежами. В более поздних версиях спектр типов данных, подлежащих обмену, был расширен. Например, версия 2.0 поддерживала обмен данными анализа по методу конечных элементов и данными печатных плат, в версии 3.0 были расширены возможности пользовательских макрокоманд, играющих важную роль при обмене стандартными библиотеками деталей, в версии 4.0 была введена поддержка дерева </w:t>
      </w:r>
      <w:r w:rsidRPr="0065619A">
        <w:rPr>
          <w:lang w:val="en-US"/>
        </w:rPr>
        <w:t>CSG</w:t>
      </w:r>
      <w:r w:rsidRPr="0065619A">
        <w:t xml:space="preserve">, а в версии 5.0 появилась обработка данных структуры </w:t>
      </w:r>
      <w:r w:rsidRPr="0065619A">
        <w:rPr>
          <w:lang w:val="en-US"/>
        </w:rPr>
        <w:t>B</w:t>
      </w:r>
      <w:r w:rsidRPr="0065619A">
        <w:t>-</w:t>
      </w:r>
      <w:r w:rsidRPr="0065619A">
        <w:rPr>
          <w:lang w:val="en-US"/>
        </w:rPr>
        <w:t>Rep</w:t>
      </w:r>
      <w:r w:rsidRPr="0065619A">
        <w:t>.</w:t>
      </w:r>
    </w:p>
    <w:p w:rsidR="0065619A" w:rsidRPr="0065619A" w:rsidRDefault="0065619A" w:rsidP="0065619A">
      <w:pPr>
        <w:spacing w:line="360" w:lineRule="auto"/>
        <w:jc w:val="both"/>
      </w:pPr>
      <w:r w:rsidRPr="0065619A">
        <w:rPr>
          <w:lang w:val="en-US"/>
        </w:rPr>
        <w:t>IGES</w:t>
      </w:r>
      <w:r w:rsidRPr="0065619A">
        <w:t xml:space="preserve">-файл состоит из шести разделов, которые должны идти в следующем </w:t>
      </w:r>
      <w:proofErr w:type="spellStart"/>
      <w:r w:rsidRPr="0065619A">
        <w:t>юрядке</w:t>
      </w:r>
      <w:proofErr w:type="spellEnd"/>
      <w:r w:rsidRPr="0065619A">
        <w:t xml:space="preserve">: </w:t>
      </w:r>
      <w:r w:rsidRPr="0065619A">
        <w:rPr>
          <w:lang w:val="en-US"/>
        </w:rPr>
        <w:t>Flag</w:t>
      </w:r>
      <w:r w:rsidRPr="0065619A">
        <w:t xml:space="preserve"> (Флаг, необязательный раздел), </w:t>
      </w:r>
      <w:r w:rsidRPr="0065619A">
        <w:rPr>
          <w:lang w:val="en-US"/>
        </w:rPr>
        <w:t>Start</w:t>
      </w:r>
      <w:r w:rsidRPr="0065619A">
        <w:t xml:space="preserve"> (Начало), </w:t>
      </w:r>
      <w:r w:rsidRPr="0065619A">
        <w:rPr>
          <w:lang w:val="en-US"/>
        </w:rPr>
        <w:t>Global</w:t>
      </w:r>
      <w:r w:rsidRPr="0065619A">
        <w:t xml:space="preserve"> (Глобальные данные), </w:t>
      </w:r>
      <w:r w:rsidRPr="0065619A">
        <w:rPr>
          <w:lang w:val="en-US"/>
        </w:rPr>
        <w:t>Directory</w:t>
      </w:r>
      <w:r w:rsidRPr="0065619A">
        <w:t xml:space="preserve"> </w:t>
      </w:r>
      <w:r w:rsidRPr="0065619A">
        <w:rPr>
          <w:lang w:val="en-US"/>
        </w:rPr>
        <w:t>Entry</w:t>
      </w:r>
      <w:r w:rsidRPr="0065619A">
        <w:t xml:space="preserve">, или </w:t>
      </w:r>
      <w:r w:rsidRPr="0065619A">
        <w:rPr>
          <w:lang w:val="en-US"/>
        </w:rPr>
        <w:t>DE</w:t>
      </w:r>
      <w:r w:rsidRPr="0065619A">
        <w:t xml:space="preserve"> (Запись в каталоге), </w:t>
      </w:r>
      <w:r w:rsidRPr="0065619A">
        <w:rPr>
          <w:lang w:val="en-US"/>
        </w:rPr>
        <w:t>Parameter</w:t>
      </w:r>
      <w:r w:rsidRPr="0065619A">
        <w:t xml:space="preserve"> </w:t>
      </w:r>
      <w:r w:rsidRPr="0065619A">
        <w:rPr>
          <w:lang w:val="en-US"/>
        </w:rPr>
        <w:t>Data</w:t>
      </w:r>
      <w:r w:rsidRPr="0065619A">
        <w:t xml:space="preserve">, или </w:t>
      </w:r>
      <w:r w:rsidRPr="0065619A">
        <w:rPr>
          <w:lang w:val="en-US"/>
        </w:rPr>
        <w:t>PD</w:t>
      </w:r>
      <w:r w:rsidRPr="0065619A">
        <w:t xml:space="preserve"> (Параметрические данные) и </w:t>
      </w:r>
      <w:r w:rsidRPr="0065619A">
        <w:rPr>
          <w:lang w:val="en-US"/>
        </w:rPr>
        <w:t>Terminate</w:t>
      </w:r>
      <w:r w:rsidRPr="0065619A">
        <w:t xml:space="preserve"> (Конец). Пять обязательных разделов идентифицируются буквами </w:t>
      </w:r>
      <w:r w:rsidRPr="0065619A">
        <w:rPr>
          <w:lang w:val="en-US"/>
        </w:rPr>
        <w:t>S</w:t>
      </w:r>
      <w:r w:rsidRPr="0065619A">
        <w:t xml:space="preserve">, </w:t>
      </w:r>
      <w:r w:rsidRPr="0065619A">
        <w:rPr>
          <w:lang w:val="en-US"/>
        </w:rPr>
        <w:t>G</w:t>
      </w:r>
      <w:r w:rsidRPr="0065619A">
        <w:t xml:space="preserve">, </w:t>
      </w:r>
      <w:r w:rsidRPr="0065619A">
        <w:rPr>
          <w:lang w:val="en-US"/>
        </w:rPr>
        <w:t>D</w:t>
      </w:r>
      <w:r w:rsidRPr="0065619A">
        <w:t xml:space="preserve">, </w:t>
      </w:r>
      <w:proofErr w:type="gramStart"/>
      <w:r w:rsidRPr="0065619A">
        <w:t>Р</w:t>
      </w:r>
      <w:proofErr w:type="gramEnd"/>
      <w:r w:rsidRPr="0065619A">
        <w:t xml:space="preserve"> и Т.</w:t>
      </w:r>
    </w:p>
    <w:p w:rsidR="0065619A" w:rsidRPr="0065619A" w:rsidRDefault="0065619A" w:rsidP="001106F0">
      <w:pPr>
        <w:pStyle w:val="afc"/>
        <w:numPr>
          <w:ilvl w:val="0"/>
          <w:numId w:val="29"/>
        </w:numPr>
        <w:spacing w:after="200" w:line="360" w:lineRule="auto"/>
        <w:contextualSpacing/>
        <w:jc w:val="both"/>
      </w:pPr>
      <w:r w:rsidRPr="0065619A">
        <w:t xml:space="preserve">Раздел </w:t>
      </w:r>
      <w:r w:rsidRPr="0065619A">
        <w:rPr>
          <w:lang w:val="en-US"/>
        </w:rPr>
        <w:t>Flag</w:t>
      </w:r>
      <w:r w:rsidRPr="0065619A">
        <w:t xml:space="preserve"> (необязательный)</w:t>
      </w:r>
    </w:p>
    <w:p w:rsidR="0065619A" w:rsidRPr="0065619A" w:rsidRDefault="0065619A" w:rsidP="001106F0">
      <w:pPr>
        <w:pStyle w:val="afc"/>
        <w:numPr>
          <w:ilvl w:val="0"/>
          <w:numId w:val="29"/>
        </w:numPr>
        <w:spacing w:after="200" w:line="360" w:lineRule="auto"/>
        <w:contextualSpacing/>
        <w:jc w:val="both"/>
        <w:rPr>
          <w:lang w:val="en-US"/>
        </w:rPr>
      </w:pPr>
      <w:r w:rsidRPr="0065619A">
        <w:t>Раздел</w:t>
      </w:r>
      <w:r w:rsidRPr="0065619A">
        <w:rPr>
          <w:lang w:val="en-US"/>
        </w:rPr>
        <w:t xml:space="preserve"> Start</w:t>
      </w:r>
    </w:p>
    <w:p w:rsidR="0065619A" w:rsidRPr="0065619A" w:rsidRDefault="0065619A" w:rsidP="001106F0">
      <w:pPr>
        <w:pStyle w:val="afc"/>
        <w:numPr>
          <w:ilvl w:val="0"/>
          <w:numId w:val="29"/>
        </w:numPr>
        <w:spacing w:after="200" w:line="360" w:lineRule="auto"/>
        <w:contextualSpacing/>
        <w:jc w:val="both"/>
        <w:rPr>
          <w:lang w:val="en-US"/>
        </w:rPr>
      </w:pPr>
      <w:r w:rsidRPr="0065619A">
        <w:t>Раздел</w:t>
      </w:r>
      <w:r w:rsidRPr="0065619A">
        <w:rPr>
          <w:lang w:val="en-US"/>
        </w:rPr>
        <w:t xml:space="preserve"> Global</w:t>
      </w:r>
    </w:p>
    <w:p w:rsidR="0065619A" w:rsidRPr="0065619A" w:rsidRDefault="0065619A" w:rsidP="001106F0">
      <w:pPr>
        <w:pStyle w:val="afc"/>
        <w:numPr>
          <w:ilvl w:val="0"/>
          <w:numId w:val="29"/>
        </w:numPr>
        <w:spacing w:after="200" w:line="360" w:lineRule="auto"/>
        <w:contextualSpacing/>
        <w:jc w:val="both"/>
        <w:rPr>
          <w:lang w:val="en-US"/>
        </w:rPr>
      </w:pPr>
      <w:proofErr w:type="spellStart"/>
      <w:r w:rsidRPr="0065619A">
        <w:rPr>
          <w:lang w:val="en-US"/>
        </w:rPr>
        <w:t>Раздел</w:t>
      </w:r>
      <w:proofErr w:type="spellEnd"/>
      <w:r w:rsidRPr="0065619A">
        <w:rPr>
          <w:lang w:val="en-US"/>
        </w:rPr>
        <w:t xml:space="preserve"> Directory Entry</w:t>
      </w:r>
    </w:p>
    <w:p w:rsidR="0065619A" w:rsidRPr="0065619A" w:rsidRDefault="0065619A" w:rsidP="001106F0">
      <w:pPr>
        <w:pStyle w:val="afc"/>
        <w:numPr>
          <w:ilvl w:val="0"/>
          <w:numId w:val="29"/>
        </w:numPr>
        <w:spacing w:after="200" w:line="360" w:lineRule="auto"/>
        <w:contextualSpacing/>
        <w:jc w:val="both"/>
        <w:rPr>
          <w:lang w:val="en-US"/>
        </w:rPr>
      </w:pPr>
      <w:proofErr w:type="spellStart"/>
      <w:r w:rsidRPr="0065619A">
        <w:rPr>
          <w:lang w:val="en-US"/>
        </w:rPr>
        <w:t>Раздел</w:t>
      </w:r>
      <w:proofErr w:type="spellEnd"/>
      <w:r w:rsidRPr="0065619A">
        <w:rPr>
          <w:lang w:val="en-US"/>
        </w:rPr>
        <w:t xml:space="preserve"> Parameter Data</w:t>
      </w:r>
    </w:p>
    <w:p w:rsidR="0065619A" w:rsidRPr="0065619A" w:rsidRDefault="0065619A" w:rsidP="001106F0">
      <w:pPr>
        <w:pStyle w:val="afc"/>
        <w:numPr>
          <w:ilvl w:val="0"/>
          <w:numId w:val="29"/>
        </w:numPr>
        <w:spacing w:after="200" w:line="360" w:lineRule="auto"/>
        <w:contextualSpacing/>
        <w:jc w:val="both"/>
        <w:rPr>
          <w:lang w:val="en-US"/>
        </w:rPr>
      </w:pPr>
      <w:r w:rsidRPr="0065619A">
        <w:t>Раздел</w:t>
      </w:r>
      <w:r w:rsidRPr="0065619A">
        <w:rPr>
          <w:lang w:val="en-US"/>
        </w:rPr>
        <w:t xml:space="preserve"> Terminate</w:t>
      </w:r>
    </w:p>
    <w:p w:rsidR="0065619A" w:rsidRDefault="0065619A" w:rsidP="0065619A">
      <w:pPr>
        <w:pStyle w:val="4"/>
        <w:rPr>
          <w:rStyle w:val="aff7"/>
          <w:szCs w:val="28"/>
        </w:rPr>
      </w:pPr>
      <w:r w:rsidRPr="00B0742B">
        <w:rPr>
          <w:rStyle w:val="aff7"/>
          <w:szCs w:val="28"/>
        </w:rPr>
        <w:t xml:space="preserve">Структура </w:t>
      </w:r>
      <w:r w:rsidRPr="00B0742B">
        <w:rPr>
          <w:rStyle w:val="aff7"/>
          <w:szCs w:val="28"/>
          <w:lang w:val="en-US"/>
        </w:rPr>
        <w:t>IGES</w:t>
      </w:r>
      <w:r w:rsidRPr="00B0742B">
        <w:rPr>
          <w:rStyle w:val="aff7"/>
          <w:szCs w:val="28"/>
        </w:rPr>
        <w:t>-файла</w:t>
      </w:r>
    </w:p>
    <w:p w:rsidR="0065619A" w:rsidRPr="0065619A" w:rsidRDefault="0065619A" w:rsidP="0065619A">
      <w:pPr>
        <w:spacing w:line="360" w:lineRule="auto"/>
        <w:jc w:val="both"/>
      </w:pPr>
      <w:r w:rsidRPr="0065619A">
        <w:t xml:space="preserve">Раздел </w:t>
      </w:r>
      <w:r w:rsidRPr="0065619A">
        <w:rPr>
          <w:lang w:val="en-US"/>
        </w:rPr>
        <w:t>Flag</w:t>
      </w:r>
      <w:r w:rsidRPr="0065619A">
        <w:t xml:space="preserve"> используется только в сжатом </w:t>
      </w:r>
      <w:r w:rsidRPr="0065619A">
        <w:rPr>
          <w:lang w:val="en-US"/>
        </w:rPr>
        <w:t>ASCII</w:t>
      </w:r>
      <w:r w:rsidRPr="0065619A">
        <w:t xml:space="preserve">-формате и бинарном формате. Данные в </w:t>
      </w:r>
      <w:r w:rsidRPr="0065619A">
        <w:rPr>
          <w:lang w:val="en-US"/>
        </w:rPr>
        <w:t>IGES</w:t>
      </w:r>
      <w:r w:rsidRPr="0065619A">
        <w:t xml:space="preserve">-файле могут быть представлены в двух форматах: </w:t>
      </w:r>
      <w:proofErr w:type="gramStart"/>
      <w:r w:rsidRPr="0065619A">
        <w:rPr>
          <w:lang w:val="en-US"/>
        </w:rPr>
        <w:t>ASCII</w:t>
      </w:r>
      <w:r w:rsidRPr="0065619A">
        <w:t xml:space="preserve"> и бинарном.</w:t>
      </w:r>
      <w:proofErr w:type="gramEnd"/>
      <w:r w:rsidRPr="0065619A">
        <w:t xml:space="preserve"> Формат </w:t>
      </w:r>
      <w:r w:rsidRPr="0065619A">
        <w:rPr>
          <w:lang w:val="en-US"/>
        </w:rPr>
        <w:t>ASCII</w:t>
      </w:r>
      <w:r w:rsidRPr="0065619A">
        <w:t xml:space="preserve"> имеет две разновидности: фиксированную длину строки 80 символов и сжатую форму. Сжатая форма - это не что иное, как </w:t>
      </w:r>
      <w:r w:rsidRPr="0065619A">
        <w:rPr>
          <w:lang w:val="en-US"/>
        </w:rPr>
        <w:t>ASCII</w:t>
      </w:r>
      <w:r w:rsidRPr="0065619A">
        <w:t xml:space="preserve">-файл, сжатый путем устранения пробелов между записями. Бинарный формат файла являет собой бинарное представление данных в виде потока битов в формате с фиксированной длиной записи. Чтобы идентифицировать формат файла как сжатый </w:t>
      </w:r>
      <w:r w:rsidRPr="0065619A">
        <w:rPr>
          <w:lang w:val="en-US"/>
        </w:rPr>
        <w:t>ASCII</w:t>
      </w:r>
      <w:r w:rsidRPr="0065619A">
        <w:t xml:space="preserve">, в столбец 73 раздела </w:t>
      </w:r>
      <w:r w:rsidRPr="0065619A">
        <w:rPr>
          <w:lang w:val="en-US"/>
        </w:rPr>
        <w:t>Flag</w:t>
      </w:r>
      <w:r w:rsidRPr="0065619A">
        <w:t xml:space="preserve"> </w:t>
      </w:r>
      <w:proofErr w:type="gramStart"/>
      <w:r w:rsidRPr="0065619A">
        <w:t xml:space="preserve">записывается символ С. Раздел </w:t>
      </w:r>
      <w:r w:rsidRPr="0065619A">
        <w:rPr>
          <w:lang w:val="en-US"/>
        </w:rPr>
        <w:t>Flag</w:t>
      </w:r>
      <w:r w:rsidRPr="0065619A">
        <w:t xml:space="preserve"> состоит</w:t>
      </w:r>
      <w:proofErr w:type="gramEnd"/>
      <w:r w:rsidRPr="0065619A">
        <w:t xml:space="preserve"> из одной записи (строки) и предшествует разделу </w:t>
      </w:r>
      <w:r w:rsidRPr="0065619A">
        <w:rPr>
          <w:lang w:val="en-US"/>
        </w:rPr>
        <w:t>Start</w:t>
      </w:r>
      <w:r w:rsidRPr="0065619A">
        <w:t xml:space="preserve">. В бинарном формате первый байт (8 бит) раздела </w:t>
      </w:r>
      <w:r w:rsidRPr="0065619A">
        <w:rPr>
          <w:lang w:val="en-US"/>
        </w:rPr>
        <w:t>Flag</w:t>
      </w:r>
      <w:r w:rsidRPr="0065619A">
        <w:t xml:space="preserve"> содержит </w:t>
      </w:r>
      <w:r w:rsidRPr="0065619A">
        <w:rPr>
          <w:lang w:val="en-US"/>
        </w:rPr>
        <w:t>ASCII</w:t>
      </w:r>
      <w:r w:rsidRPr="0065619A">
        <w:t>-символ</w:t>
      </w:r>
      <w:proofErr w:type="gramStart"/>
      <w:r w:rsidRPr="0065619A">
        <w:t xml:space="preserve"> В</w:t>
      </w:r>
      <w:proofErr w:type="gramEnd"/>
      <w:r w:rsidRPr="0065619A">
        <w:t xml:space="preserve">, служащий идентификатором типа файла. </w:t>
      </w:r>
    </w:p>
    <w:p w:rsidR="0065619A" w:rsidRPr="0065619A" w:rsidRDefault="0065619A" w:rsidP="0065619A">
      <w:pPr>
        <w:spacing w:line="360" w:lineRule="auto"/>
        <w:ind w:firstLine="360"/>
        <w:jc w:val="both"/>
      </w:pPr>
      <w:r w:rsidRPr="0065619A">
        <w:t xml:space="preserve">В разделе </w:t>
      </w:r>
      <w:r w:rsidRPr="0065619A">
        <w:rPr>
          <w:lang w:val="en-US"/>
        </w:rPr>
        <w:t>Start</w:t>
      </w:r>
      <w:r w:rsidRPr="0065619A">
        <w:t xml:space="preserve"> дается описание файла в форме, воспринимаемой человеком. В нем указывается система, являющаяся источником данных, препроцессор и описываемый продукт.</w:t>
      </w:r>
    </w:p>
    <w:p w:rsidR="0065619A" w:rsidRPr="0065619A" w:rsidRDefault="0065619A" w:rsidP="0065619A">
      <w:pPr>
        <w:spacing w:line="360" w:lineRule="auto"/>
        <w:ind w:firstLine="360"/>
        <w:jc w:val="both"/>
      </w:pPr>
      <w:r w:rsidRPr="0065619A">
        <w:lastRenderedPageBreak/>
        <w:t xml:space="preserve">Раздел </w:t>
      </w:r>
      <w:r w:rsidRPr="0065619A">
        <w:rPr>
          <w:lang w:val="en-US"/>
        </w:rPr>
        <w:t>Global</w:t>
      </w:r>
      <w:r w:rsidRPr="0065619A">
        <w:t xml:space="preserve"> содержит информацию о препроцессоре, а также информацию, необходимую постпроцессору для интерпретации файла. В частности, в этом разделе имеются следующие элементы:</w:t>
      </w:r>
    </w:p>
    <w:p w:rsidR="0065619A" w:rsidRPr="0065619A" w:rsidRDefault="0065619A" w:rsidP="001106F0">
      <w:pPr>
        <w:pStyle w:val="afc"/>
        <w:numPr>
          <w:ilvl w:val="0"/>
          <w:numId w:val="30"/>
        </w:numPr>
        <w:spacing w:after="200" w:line="360" w:lineRule="auto"/>
        <w:contextualSpacing/>
        <w:jc w:val="both"/>
      </w:pPr>
      <w:r w:rsidRPr="0065619A">
        <w:t>символы, используемые в качестве разделителей между отдельными полями и записями (на рис. 14.4 для этого используются соответственно запятая и точка с запятой);</w:t>
      </w:r>
    </w:p>
    <w:p w:rsidR="0065619A" w:rsidRPr="0065619A" w:rsidRDefault="0065619A" w:rsidP="001106F0">
      <w:pPr>
        <w:pStyle w:val="afc"/>
        <w:numPr>
          <w:ilvl w:val="0"/>
          <w:numId w:val="30"/>
        </w:numPr>
        <w:spacing w:after="200" w:line="360" w:lineRule="auto"/>
        <w:contextualSpacing/>
        <w:jc w:val="both"/>
      </w:pPr>
      <w:r w:rsidRPr="0065619A">
        <w:t xml:space="preserve">имя самого </w:t>
      </w:r>
      <w:r w:rsidRPr="0065619A">
        <w:rPr>
          <w:lang w:val="en-US"/>
        </w:rPr>
        <w:t>IGES</w:t>
      </w:r>
      <w:r w:rsidRPr="0065619A">
        <w:t>-файла;</w:t>
      </w:r>
    </w:p>
    <w:p w:rsidR="0065619A" w:rsidRPr="0065619A" w:rsidRDefault="0065619A" w:rsidP="001106F0">
      <w:pPr>
        <w:pStyle w:val="afc"/>
        <w:numPr>
          <w:ilvl w:val="0"/>
          <w:numId w:val="30"/>
        </w:numPr>
        <w:spacing w:after="200" w:line="360" w:lineRule="auto"/>
        <w:contextualSpacing/>
        <w:jc w:val="both"/>
      </w:pPr>
      <w:r w:rsidRPr="0065619A">
        <w:t>количество значащих цифр в представлении целых чисел и чисел с плавающей точкой в системе-источнике;</w:t>
      </w:r>
    </w:p>
    <w:p w:rsidR="0065619A" w:rsidRPr="0065619A" w:rsidRDefault="0065619A" w:rsidP="001106F0">
      <w:pPr>
        <w:pStyle w:val="afc"/>
        <w:numPr>
          <w:ilvl w:val="0"/>
          <w:numId w:val="30"/>
        </w:numPr>
        <w:spacing w:after="200" w:line="360" w:lineRule="auto"/>
        <w:contextualSpacing/>
        <w:jc w:val="both"/>
      </w:pPr>
      <w:r w:rsidRPr="0065619A">
        <w:t>дата и время создания файла;</w:t>
      </w:r>
    </w:p>
    <w:p w:rsidR="0065619A" w:rsidRPr="0065619A" w:rsidRDefault="0065619A" w:rsidP="001106F0">
      <w:pPr>
        <w:pStyle w:val="afc"/>
        <w:numPr>
          <w:ilvl w:val="0"/>
          <w:numId w:val="30"/>
        </w:numPr>
        <w:spacing w:after="200" w:line="360" w:lineRule="auto"/>
        <w:contextualSpacing/>
        <w:jc w:val="both"/>
      </w:pPr>
      <w:r w:rsidRPr="0065619A">
        <w:t>масштаб пространства модели;</w:t>
      </w:r>
    </w:p>
    <w:p w:rsidR="0065619A" w:rsidRPr="0065619A" w:rsidRDefault="0065619A" w:rsidP="001106F0">
      <w:pPr>
        <w:pStyle w:val="afc"/>
        <w:numPr>
          <w:ilvl w:val="0"/>
          <w:numId w:val="30"/>
        </w:numPr>
        <w:spacing w:after="200" w:line="360" w:lineRule="auto"/>
        <w:contextualSpacing/>
        <w:jc w:val="both"/>
      </w:pPr>
      <w:r w:rsidRPr="0065619A">
        <w:t>единицы измерения модели;</w:t>
      </w:r>
    </w:p>
    <w:p w:rsidR="0065619A" w:rsidRPr="0065619A" w:rsidRDefault="0065619A" w:rsidP="001106F0">
      <w:pPr>
        <w:pStyle w:val="afc"/>
        <w:numPr>
          <w:ilvl w:val="0"/>
          <w:numId w:val="30"/>
        </w:numPr>
        <w:spacing w:after="200" w:line="360" w:lineRule="auto"/>
        <w:contextualSpacing/>
        <w:jc w:val="both"/>
      </w:pPr>
      <w:r w:rsidRPr="0065619A">
        <w:t>минимальная разрешающая способность и максимальные значения координат;</w:t>
      </w:r>
    </w:p>
    <w:p w:rsidR="0065619A" w:rsidRPr="0065619A" w:rsidRDefault="0065619A" w:rsidP="001106F0">
      <w:pPr>
        <w:pStyle w:val="afc"/>
        <w:numPr>
          <w:ilvl w:val="0"/>
          <w:numId w:val="30"/>
        </w:numPr>
        <w:spacing w:after="200" w:line="360" w:lineRule="auto"/>
        <w:contextualSpacing/>
        <w:jc w:val="both"/>
      </w:pPr>
      <w:r w:rsidRPr="0065619A">
        <w:t>имя создателя файла и название организации.</w:t>
      </w:r>
    </w:p>
    <w:p w:rsidR="0065619A" w:rsidRPr="0065619A" w:rsidRDefault="0065619A" w:rsidP="0065619A">
      <w:pPr>
        <w:spacing w:line="360" w:lineRule="auto"/>
        <w:ind w:firstLine="360"/>
        <w:jc w:val="both"/>
      </w:pPr>
      <w:r w:rsidRPr="0065619A">
        <w:t xml:space="preserve">Раздел </w:t>
      </w:r>
      <w:proofErr w:type="spellStart"/>
      <w:r w:rsidRPr="0065619A">
        <w:t>Directory</w:t>
      </w:r>
      <w:proofErr w:type="spellEnd"/>
      <w:r w:rsidRPr="0065619A">
        <w:t xml:space="preserve"> </w:t>
      </w:r>
      <w:proofErr w:type="spellStart"/>
      <w:r w:rsidRPr="0065619A">
        <w:t>Entry</w:t>
      </w:r>
      <w:proofErr w:type="spellEnd"/>
      <w:r w:rsidRPr="0065619A">
        <w:t xml:space="preserve"> содержит список всех элементов и некоторых их атрибутов. В IGES-файле все данные технических требований представлены в виде списка предопределенных элементов: геометрических (линии, кривые плоскости, поверхности) и пояснительных (комментарии и значения размеров). Каждому элементу присваивается определенный номер типа.</w:t>
      </w:r>
    </w:p>
    <w:p w:rsidR="0065619A" w:rsidRPr="0065619A" w:rsidRDefault="0065619A" w:rsidP="0065619A">
      <w:pPr>
        <w:spacing w:line="360" w:lineRule="auto"/>
        <w:jc w:val="both"/>
      </w:pPr>
      <w:r w:rsidRPr="0065619A">
        <w:t xml:space="preserve">Обратите внимание, что впервые твердые тела были введены в качестве геометрических элементов в версии 4.0. Запись о каждом элементе занимает две 80-символьных строки, разделенные в сумме на двадцать 8-символьных полей. Первое и одиннадцатое поля (начало второй строки каждого элемента) содержат номер типа элемента. Второе поле содержит указатель на запись в разделе </w:t>
      </w:r>
      <w:proofErr w:type="spellStart"/>
      <w:r w:rsidRPr="0065619A">
        <w:t>Parameter</w:t>
      </w:r>
      <w:proofErr w:type="spellEnd"/>
      <w:r w:rsidRPr="0065619A">
        <w:t xml:space="preserve"> </w:t>
      </w:r>
      <w:proofErr w:type="spellStart"/>
      <w:r w:rsidRPr="0065619A">
        <w:t>Data</w:t>
      </w:r>
      <w:proofErr w:type="spellEnd"/>
      <w:r w:rsidRPr="0065619A">
        <w:t>, где фактически хранятся данные, определяющие элемент. Этот указатель является просто порядковым номером соответствующей записи в разделе PD. В остальных полях хранятся атрибуты: начертание линии, номер слоя, матрица преобразования, толщина линии и цвет.</w:t>
      </w:r>
    </w:p>
    <w:p w:rsidR="0065619A" w:rsidRPr="0065619A" w:rsidRDefault="0065619A" w:rsidP="0065619A">
      <w:pPr>
        <w:spacing w:line="360" w:lineRule="auto"/>
        <w:ind w:firstLine="708"/>
        <w:jc w:val="both"/>
      </w:pPr>
      <w:r w:rsidRPr="0065619A">
        <w:t xml:space="preserve">Раздел </w:t>
      </w:r>
      <w:proofErr w:type="spellStart"/>
      <w:r w:rsidRPr="0065619A">
        <w:t>Parameter</w:t>
      </w:r>
      <w:proofErr w:type="spellEnd"/>
      <w:r w:rsidRPr="0065619A">
        <w:t xml:space="preserve"> </w:t>
      </w:r>
      <w:proofErr w:type="spellStart"/>
      <w:r w:rsidRPr="0065619A">
        <w:t>Data</w:t>
      </w:r>
      <w:proofErr w:type="spellEnd"/>
      <w:r w:rsidRPr="0065619A">
        <w:t xml:space="preserve"> содержит фактические данные, описывающие каждый из элементов, перечисленных в разделе </w:t>
      </w:r>
      <w:proofErr w:type="spellStart"/>
      <w:r w:rsidRPr="0065619A">
        <w:t>Directory</w:t>
      </w:r>
      <w:proofErr w:type="spellEnd"/>
      <w:r w:rsidRPr="0065619A">
        <w:t xml:space="preserve"> </w:t>
      </w:r>
      <w:proofErr w:type="spellStart"/>
      <w:r w:rsidRPr="0065619A">
        <w:t>Entry</w:t>
      </w:r>
      <w:proofErr w:type="spellEnd"/>
      <w:r w:rsidRPr="0065619A">
        <w:t xml:space="preserve">. Например, элемент, представляющий собой прямую линию, определяется шестью координатами двух ее конечных точек. Хотя каждый элемент всегда имеет две строки в разделе DE, количество записей, требуемое для каждого элемента в разделе PD, различно для разных элементов и зависит от количества необходимых данных. Параметрические данные указываются в свободном формате в </w:t>
      </w:r>
      <w:r w:rsidRPr="0065619A">
        <w:lastRenderedPageBreak/>
        <w:t xml:space="preserve">столбцах 1-64. Разделитель полей, определенный в разделе </w:t>
      </w:r>
      <w:proofErr w:type="spellStart"/>
      <w:r w:rsidRPr="0065619A">
        <w:t>Global</w:t>
      </w:r>
      <w:proofErr w:type="spellEnd"/>
      <w:r w:rsidRPr="0065619A">
        <w:t xml:space="preserve">, используется для разделения параметров, а определенный там же разделитель записей - для обозначения конца списка параметров. Обычно в качестве разделителя полей используется запятая, а в качестве разделителя записей - точка с запятой. Столбцы 66-72 во всех записях раздела PD содержат обратный указатель на соответствующий элемент в разделе DE. Обратите внимание, что этот указатель представляет собой порядковый номер первой из двух строк, отведенных под каждый элемент в разделе DE. В столбцах 74-80 хранится порядковый номер записи, которой они принадлежат. Раздел </w:t>
      </w:r>
      <w:proofErr w:type="spellStart"/>
      <w:r w:rsidRPr="0065619A">
        <w:t>Terminate</w:t>
      </w:r>
      <w:proofErr w:type="spellEnd"/>
      <w:r w:rsidRPr="0065619A">
        <w:t xml:space="preserve"> содержит единственную запись, в которой в целях контроля хранится количество записей в каждом из четырех предшествующих разделов.</w:t>
      </w:r>
    </w:p>
    <w:p w:rsidR="0065619A" w:rsidRDefault="0065619A" w:rsidP="0065619A">
      <w:pPr>
        <w:spacing w:line="360" w:lineRule="auto"/>
        <w:ind w:firstLine="708"/>
        <w:jc w:val="both"/>
      </w:pPr>
      <w:r w:rsidRPr="0065619A">
        <w:t xml:space="preserve">При использовании препроцессоров и постпроцессоров с нейтральным форматом </w:t>
      </w:r>
      <w:r w:rsidRPr="0065619A">
        <w:rPr>
          <w:lang w:val="en-US"/>
        </w:rPr>
        <w:t>IGES</w:t>
      </w:r>
      <w:r w:rsidRPr="0065619A">
        <w:t xml:space="preserve"> на практике возникают следующие проблемы. Во-первых, внутренний способ представления элемента в системе может отличаться от того, как этот элемент представляется в </w:t>
      </w:r>
      <w:r w:rsidRPr="0065619A">
        <w:rPr>
          <w:lang w:val="en-US"/>
        </w:rPr>
        <w:t>IGES</w:t>
      </w:r>
      <w:r w:rsidRPr="0065619A">
        <w:t xml:space="preserve">. Например, дуга окружности в какой-то системе может быть определена через центр, радиус и начальный и конечный углы, но в </w:t>
      </w:r>
      <w:r w:rsidRPr="0065619A">
        <w:rPr>
          <w:lang w:val="en-US"/>
        </w:rPr>
        <w:t>IGES</w:t>
      </w:r>
      <w:r w:rsidRPr="0065619A">
        <w:t xml:space="preserve"> она определяется через центр, начальную точку и конечную точку. Таким образом, специализированный </w:t>
      </w:r>
      <w:r w:rsidRPr="0065619A">
        <w:rPr>
          <w:lang w:val="en-US"/>
        </w:rPr>
        <w:t>IGES</w:t>
      </w:r>
      <w:r w:rsidRPr="0065619A">
        <w:t>-конвертор должен выполнить преобразование с использованием параметрического уравнения дуги. Такое преобразование должно выполняться дважды (при прямой и обратной конвертации), и каждый раз значения параметров дуги искажаются из-за ошибок усечения и округления</w:t>
      </w:r>
      <w:proofErr w:type="gramStart"/>
      <w:r w:rsidRPr="0065619A">
        <w:t xml:space="preserve"> В</w:t>
      </w:r>
      <w:proofErr w:type="gramEnd"/>
      <w:r w:rsidRPr="0065619A">
        <w:t xml:space="preserve">торая проблема более серьезна: она возникает, когда элемент не поддерживается явно, и поэтому его необходимо преобразовать в ближайший по форме доступный элемент. Эта проблема часто имеет место при обмене данными между двумя системами через </w:t>
      </w:r>
      <w:r w:rsidRPr="0065619A">
        <w:rPr>
          <w:lang w:val="en-US"/>
        </w:rPr>
        <w:t>IGES</w:t>
      </w:r>
      <w:r w:rsidRPr="0065619A">
        <w:t xml:space="preserve">-файл, если конверторы этих систем поддерживают разные версии </w:t>
      </w:r>
      <w:r w:rsidRPr="0065619A">
        <w:rPr>
          <w:lang w:val="en-US"/>
        </w:rPr>
        <w:t>IGES</w:t>
      </w:r>
      <w:r w:rsidRPr="0065619A">
        <w:t xml:space="preserve">. Типичный пример - потеря символьной информации в случае, когда одна из </w:t>
      </w:r>
      <w:proofErr w:type="gramStart"/>
      <w:r w:rsidRPr="0065619A">
        <w:t>двух систем использует</w:t>
      </w:r>
      <w:proofErr w:type="gramEnd"/>
      <w:r w:rsidRPr="0065619A">
        <w:t xml:space="preserve"> более старую версию </w:t>
      </w:r>
      <w:r w:rsidRPr="0065619A">
        <w:rPr>
          <w:lang w:val="en-US"/>
        </w:rPr>
        <w:t>IGES</w:t>
      </w:r>
      <w:r w:rsidRPr="0065619A">
        <w:t>, не поддерживающую макросы.</w:t>
      </w:r>
    </w:p>
    <w:p w:rsidR="0065619A" w:rsidRPr="004E08FF" w:rsidRDefault="0065619A" w:rsidP="004E08FF">
      <w:pPr>
        <w:pStyle w:val="3"/>
      </w:pPr>
      <w:bookmarkStart w:id="286" w:name="_Toc263798541"/>
      <w:r w:rsidRPr="004E08FF">
        <w:t>Формат DXF</w:t>
      </w:r>
      <w:bookmarkEnd w:id="286"/>
    </w:p>
    <w:p w:rsidR="0065619A" w:rsidRPr="0065619A" w:rsidRDefault="0065619A" w:rsidP="0065619A">
      <w:pPr>
        <w:spacing w:line="360" w:lineRule="auto"/>
        <w:ind w:firstLine="708"/>
        <w:jc w:val="both"/>
      </w:pPr>
      <w:r w:rsidRPr="0065619A">
        <w:t xml:space="preserve">Формат </w:t>
      </w:r>
      <w:r w:rsidRPr="0065619A">
        <w:rPr>
          <w:lang w:val="en-US"/>
        </w:rPr>
        <w:t>DXF</w:t>
      </w:r>
      <w:r w:rsidRPr="0065619A">
        <w:t xml:space="preserve"> (</w:t>
      </w:r>
      <w:r w:rsidRPr="0065619A">
        <w:rPr>
          <w:lang w:val="en-US"/>
        </w:rPr>
        <w:t>Drawing</w:t>
      </w:r>
      <w:r w:rsidRPr="0065619A">
        <w:t xml:space="preserve"> </w:t>
      </w:r>
      <w:r w:rsidRPr="0065619A">
        <w:rPr>
          <w:lang w:val="en-US"/>
        </w:rPr>
        <w:t>interchange</w:t>
      </w:r>
      <w:r w:rsidRPr="0065619A">
        <w:t xml:space="preserve"> </w:t>
      </w:r>
      <w:r w:rsidRPr="0065619A">
        <w:rPr>
          <w:lang w:val="en-US"/>
        </w:rPr>
        <w:t>Format</w:t>
      </w:r>
      <w:r w:rsidRPr="0065619A">
        <w:t xml:space="preserve"> - формат обмена чертежами) изначально разрабатывался для того, чтобы предоставить пользователям гибкость в управлении данными и преобразовании чертежей программы </w:t>
      </w:r>
      <w:r w:rsidRPr="0065619A">
        <w:rPr>
          <w:lang w:val="en-US"/>
        </w:rPr>
        <w:t>AutoCAD</w:t>
      </w:r>
      <w:r w:rsidRPr="0065619A">
        <w:t xml:space="preserve"> в форматы файлов, которые могли читаться и использоваться другими САПР. Из-за популярности </w:t>
      </w:r>
      <w:r w:rsidRPr="0065619A">
        <w:rPr>
          <w:lang w:val="en-US"/>
        </w:rPr>
        <w:t>AutoCAD</w:t>
      </w:r>
      <w:r w:rsidRPr="0065619A">
        <w:t xml:space="preserve"> формат </w:t>
      </w:r>
      <w:r w:rsidRPr="0065619A">
        <w:rPr>
          <w:lang w:val="en-US"/>
        </w:rPr>
        <w:t>DXF</w:t>
      </w:r>
      <w:r w:rsidRPr="0065619A">
        <w:t xml:space="preserve"> стал фактическим стандартом обмена файлами </w:t>
      </w:r>
      <w:r w:rsidRPr="0065619A">
        <w:rPr>
          <w:lang w:val="en-US"/>
        </w:rPr>
        <w:t>CAD</w:t>
      </w:r>
      <w:r w:rsidRPr="0065619A">
        <w:t xml:space="preserve">-чертежей почти для всех САПР. На самом деле почти в каждой из появляющихся новых САПР имеется транслятор в формат </w:t>
      </w:r>
      <w:r w:rsidRPr="0065619A">
        <w:rPr>
          <w:lang w:val="en-US"/>
        </w:rPr>
        <w:t>DXF</w:t>
      </w:r>
      <w:r w:rsidRPr="0065619A">
        <w:t xml:space="preserve"> и обратно.</w:t>
      </w:r>
    </w:p>
    <w:p w:rsidR="0065619A" w:rsidRPr="0065619A" w:rsidRDefault="0065619A" w:rsidP="0065619A">
      <w:pPr>
        <w:spacing w:line="360" w:lineRule="auto"/>
        <w:ind w:firstLine="708"/>
        <w:jc w:val="both"/>
      </w:pPr>
      <w:r w:rsidRPr="0065619A">
        <w:rPr>
          <w:lang w:val="en-US"/>
        </w:rPr>
        <w:lastRenderedPageBreak/>
        <w:t>DXF</w:t>
      </w:r>
      <w:r w:rsidRPr="0065619A">
        <w:t xml:space="preserve">-файл - это текстовый </w:t>
      </w:r>
      <w:r w:rsidRPr="0065619A">
        <w:rPr>
          <w:lang w:val="en-US"/>
        </w:rPr>
        <w:t>ASCII</w:t>
      </w:r>
      <w:r w:rsidRPr="0065619A">
        <w:t xml:space="preserve">-файл, состоящий из пяти разделов: </w:t>
      </w:r>
      <w:r w:rsidRPr="0065619A">
        <w:rPr>
          <w:lang w:val="en-US"/>
        </w:rPr>
        <w:t>Header</w:t>
      </w:r>
      <w:r w:rsidRPr="0065619A">
        <w:t xml:space="preserve"> (Заголовок), </w:t>
      </w:r>
      <w:r w:rsidRPr="0065619A">
        <w:rPr>
          <w:lang w:val="en-US"/>
        </w:rPr>
        <w:t>Table</w:t>
      </w:r>
      <w:r w:rsidRPr="0065619A">
        <w:t xml:space="preserve"> (Таблица), </w:t>
      </w:r>
      <w:r w:rsidRPr="0065619A">
        <w:rPr>
          <w:lang w:val="en-US"/>
        </w:rPr>
        <w:t>Block</w:t>
      </w:r>
      <w:r w:rsidRPr="0065619A">
        <w:t xml:space="preserve"> (Блок), </w:t>
      </w:r>
      <w:r w:rsidRPr="0065619A">
        <w:rPr>
          <w:lang w:val="en-US"/>
        </w:rPr>
        <w:t>Entity</w:t>
      </w:r>
      <w:r w:rsidRPr="0065619A">
        <w:t xml:space="preserve"> (Элемент) и </w:t>
      </w:r>
      <w:r w:rsidRPr="0065619A">
        <w:rPr>
          <w:lang w:val="en-US"/>
        </w:rPr>
        <w:t>Terminate</w:t>
      </w:r>
      <w:r w:rsidRPr="0065619A">
        <w:t xml:space="preserve"> (Конец). В разделе </w:t>
      </w:r>
      <w:r w:rsidRPr="0065619A">
        <w:rPr>
          <w:lang w:val="en-US"/>
        </w:rPr>
        <w:t>Header</w:t>
      </w:r>
      <w:r w:rsidRPr="0065619A">
        <w:t xml:space="preserve"> описывается среда </w:t>
      </w:r>
      <w:r w:rsidRPr="0065619A">
        <w:rPr>
          <w:lang w:val="en-US"/>
        </w:rPr>
        <w:t>AutoCAD</w:t>
      </w:r>
      <w:r w:rsidRPr="0065619A">
        <w:t xml:space="preserve">, в которой был создан </w:t>
      </w:r>
      <w:r w:rsidRPr="0065619A">
        <w:rPr>
          <w:lang w:val="en-US"/>
        </w:rPr>
        <w:t>DXF</w:t>
      </w:r>
      <w:r w:rsidRPr="0065619A">
        <w:t xml:space="preserve">-файл. В разделе </w:t>
      </w:r>
      <w:r w:rsidRPr="0065619A">
        <w:rPr>
          <w:lang w:val="en-US"/>
        </w:rPr>
        <w:t>Table</w:t>
      </w:r>
      <w:r w:rsidRPr="0065619A">
        <w:t xml:space="preserve"> содержится информация о типах линий, слоях, стилях текста и видах, которые могут быть определены на чертеже. В разделе </w:t>
      </w:r>
      <w:r w:rsidRPr="0065619A">
        <w:rPr>
          <w:lang w:val="en-US"/>
        </w:rPr>
        <w:t>Block</w:t>
      </w:r>
      <w:r w:rsidRPr="0065619A">
        <w:t xml:space="preserve"> содержится список графических элементов, определенных как группа. Таким образом, раздел </w:t>
      </w:r>
      <w:r w:rsidRPr="0065619A">
        <w:rPr>
          <w:lang w:val="en-US"/>
        </w:rPr>
        <w:t>Block</w:t>
      </w:r>
      <w:r w:rsidRPr="0065619A">
        <w:t xml:space="preserve"> эквивалентен определению дисплейного файла. Конкретные данные по каждому элементу хранятся в соответствующем разделе </w:t>
      </w:r>
      <w:r w:rsidRPr="0065619A">
        <w:rPr>
          <w:lang w:val="en-US"/>
        </w:rPr>
        <w:t>Entity</w:t>
      </w:r>
      <w:r w:rsidRPr="0065619A">
        <w:t xml:space="preserve">, который следует сразу за разделом </w:t>
      </w:r>
      <w:r w:rsidRPr="0065619A">
        <w:rPr>
          <w:lang w:val="en-US"/>
        </w:rPr>
        <w:t>Block</w:t>
      </w:r>
      <w:r w:rsidRPr="0065619A">
        <w:t xml:space="preserve">. Раздел </w:t>
      </w:r>
      <w:r w:rsidRPr="0065619A">
        <w:rPr>
          <w:lang w:val="en-US"/>
        </w:rPr>
        <w:t>Entity</w:t>
      </w:r>
      <w:r w:rsidRPr="0065619A">
        <w:t xml:space="preserve"> - это главный раздел </w:t>
      </w:r>
      <w:r w:rsidRPr="0065619A">
        <w:rPr>
          <w:lang w:val="en-US"/>
        </w:rPr>
        <w:t>DXF</w:t>
      </w:r>
      <w:r w:rsidRPr="0065619A">
        <w:t>-файла, в котором описываются все элементы, присутствующие на чертеже.</w:t>
      </w:r>
    </w:p>
    <w:p w:rsidR="0065619A" w:rsidRPr="0065619A" w:rsidRDefault="0065619A" w:rsidP="0065619A">
      <w:pPr>
        <w:spacing w:line="360" w:lineRule="auto"/>
        <w:jc w:val="both"/>
      </w:pPr>
    </w:p>
    <w:p w:rsidR="0065619A" w:rsidRDefault="0065619A" w:rsidP="0065619A">
      <w:pPr>
        <w:spacing w:line="360" w:lineRule="auto"/>
        <w:jc w:val="both"/>
      </w:pPr>
      <w:r w:rsidRPr="0065619A">
        <w:t xml:space="preserve">Аналогично </w:t>
      </w:r>
      <w:proofErr w:type="gramStart"/>
      <w:r w:rsidRPr="0065619A">
        <w:t>тому</w:t>
      </w:r>
      <w:proofErr w:type="gramEnd"/>
      <w:r w:rsidRPr="0065619A">
        <w:t xml:space="preserve"> как это происходило с </w:t>
      </w:r>
      <w:r w:rsidRPr="0065619A">
        <w:rPr>
          <w:lang w:val="en-US"/>
        </w:rPr>
        <w:t>IGES</w:t>
      </w:r>
      <w:r w:rsidRPr="0065619A">
        <w:t xml:space="preserve">-файлами, с появлением новых версий </w:t>
      </w:r>
      <w:r w:rsidRPr="0065619A">
        <w:rPr>
          <w:lang w:val="en-US"/>
        </w:rPr>
        <w:t>AutoCAD</w:t>
      </w:r>
      <w:r w:rsidRPr="0065619A">
        <w:t xml:space="preserve"> список возможных элементов </w:t>
      </w:r>
      <w:r w:rsidRPr="0065619A">
        <w:rPr>
          <w:lang w:val="en-US"/>
        </w:rPr>
        <w:t>DXF</w:t>
      </w:r>
      <w:r w:rsidRPr="0065619A">
        <w:t xml:space="preserve">-файлов расширялся. </w:t>
      </w:r>
      <w:proofErr w:type="gramStart"/>
      <w:r w:rsidRPr="0065619A">
        <w:rPr>
          <w:lang w:val="en-US"/>
        </w:rPr>
        <w:t>DXF</w:t>
      </w:r>
      <w:r w:rsidRPr="0065619A">
        <w:t xml:space="preserve">-файл, созданный более поздней версией </w:t>
      </w:r>
      <w:r w:rsidRPr="0065619A">
        <w:rPr>
          <w:lang w:val="en-US"/>
        </w:rPr>
        <w:t>AutoCAD</w:t>
      </w:r>
      <w:r w:rsidRPr="0065619A">
        <w:t xml:space="preserve">, не может быть прочитан другими системами, использующими более старые версии формата </w:t>
      </w:r>
      <w:r w:rsidRPr="0065619A">
        <w:rPr>
          <w:lang w:val="en-US"/>
        </w:rPr>
        <w:t>DXF</w:t>
      </w:r>
      <w:r w:rsidRPr="0065619A">
        <w:t>.</w:t>
      </w:r>
      <w:proofErr w:type="gramEnd"/>
    </w:p>
    <w:p w:rsidR="0065619A" w:rsidRPr="004E08FF" w:rsidRDefault="0065619A" w:rsidP="004E08FF">
      <w:pPr>
        <w:pStyle w:val="3"/>
      </w:pPr>
      <w:bookmarkStart w:id="287" w:name="_Toc263798542"/>
      <w:r w:rsidRPr="004E08FF">
        <w:t>Формат STEP</w:t>
      </w:r>
      <w:bookmarkEnd w:id="287"/>
    </w:p>
    <w:p w:rsidR="0065619A" w:rsidRPr="0065619A" w:rsidRDefault="0065619A" w:rsidP="0065619A">
      <w:pPr>
        <w:spacing w:line="360" w:lineRule="auto"/>
        <w:jc w:val="both"/>
      </w:pPr>
      <w:r w:rsidRPr="0065619A">
        <w:t xml:space="preserve">Форматы </w:t>
      </w:r>
      <w:r w:rsidRPr="0065619A">
        <w:rPr>
          <w:lang w:val="en-US"/>
        </w:rPr>
        <w:t>IGES</w:t>
      </w:r>
      <w:r w:rsidRPr="0065619A">
        <w:t xml:space="preserve"> и </w:t>
      </w:r>
      <w:r w:rsidRPr="0065619A">
        <w:rPr>
          <w:lang w:val="en-US"/>
        </w:rPr>
        <w:t>DXF</w:t>
      </w:r>
      <w:r w:rsidRPr="0065619A">
        <w:t xml:space="preserve"> были разработаны для обмена данными технических требований, а не данными о продукте. Под данными о продукте мы понимаем данные, относящиеся ко всему жизненному циклу продукта (например, проектирование, производство, контроль качества, испытания и поддержка). Хотя спецификации </w:t>
      </w:r>
      <w:r w:rsidRPr="0065619A">
        <w:rPr>
          <w:lang w:val="en-US"/>
        </w:rPr>
        <w:t>IDES</w:t>
      </w:r>
      <w:r w:rsidRPr="0065619A">
        <w:t xml:space="preserve"> и </w:t>
      </w:r>
      <w:r w:rsidRPr="0065619A">
        <w:rPr>
          <w:lang w:val="en-US"/>
        </w:rPr>
        <w:t>DXF</w:t>
      </w:r>
      <w:r w:rsidRPr="0065619A">
        <w:t xml:space="preserve"> были расширены с целью включения некоторых из этих данных, информации, содержащейся в этих файлах, по существу недостаточно для описания всего жизненного цикла продукта. Вследствие этого в США в 1983 году началась разработка нового стандарта под названием </w:t>
      </w:r>
      <w:r w:rsidRPr="0065619A">
        <w:rPr>
          <w:lang w:val="en-US"/>
        </w:rPr>
        <w:t>PDES</w:t>
      </w:r>
      <w:r w:rsidRPr="0065619A">
        <w:t xml:space="preserve"> (</w:t>
      </w:r>
      <w:r w:rsidRPr="0065619A">
        <w:rPr>
          <w:lang w:val="en-US"/>
        </w:rPr>
        <w:t>Product</w:t>
      </w:r>
      <w:r w:rsidRPr="0065619A">
        <w:t xml:space="preserve"> </w:t>
      </w:r>
      <w:r w:rsidRPr="0065619A">
        <w:rPr>
          <w:lang w:val="en-US"/>
        </w:rPr>
        <w:t>Data</w:t>
      </w:r>
      <w:r w:rsidRPr="0065619A">
        <w:t xml:space="preserve"> </w:t>
      </w:r>
      <w:r w:rsidRPr="0065619A">
        <w:rPr>
          <w:lang w:val="en-US"/>
        </w:rPr>
        <w:t>Exchange</w:t>
      </w:r>
      <w:r w:rsidRPr="0065619A">
        <w:t xml:space="preserve"> </w:t>
      </w:r>
      <w:r w:rsidRPr="0065619A">
        <w:rPr>
          <w:lang w:val="en-US"/>
        </w:rPr>
        <w:t>Specification</w:t>
      </w:r>
      <w:r w:rsidRPr="0065619A">
        <w:t xml:space="preserve"> - спецификация для обмена данными о продуктах). Основной упор в </w:t>
      </w:r>
      <w:r w:rsidRPr="0065619A">
        <w:rPr>
          <w:lang w:val="en-US"/>
        </w:rPr>
        <w:t>PDES</w:t>
      </w:r>
      <w:r w:rsidRPr="0065619A">
        <w:t xml:space="preserve"> делался не на обмен данными технических требований, а на то, чтобы исключить человеческое присутствие из обмена данными о продукте. Иначе говоря, целью </w:t>
      </w:r>
      <w:r w:rsidRPr="0065619A">
        <w:rPr>
          <w:lang w:val="en-US"/>
        </w:rPr>
        <w:t>PDES</w:t>
      </w:r>
      <w:r w:rsidRPr="0065619A">
        <w:t xml:space="preserve"> было устранить потребность в инженерных чертежах и других бумажных документах при обмене информацией о различных фазах жизненного цикла продукта между сходными или различающимися САПР. Между тем в июле 1984 г. в Международной организации по стандартизации (</w:t>
      </w:r>
      <w:r w:rsidRPr="0065619A">
        <w:rPr>
          <w:lang w:val="en-US"/>
        </w:rPr>
        <w:t>ISO</w:t>
      </w:r>
      <w:r w:rsidRPr="0065619A">
        <w:t xml:space="preserve">) были образованы технический комитет ТС 184 (Системы промышленной автоматизации) и его подкомитет </w:t>
      </w:r>
      <w:r w:rsidRPr="0065619A">
        <w:rPr>
          <w:lang w:val="en-US"/>
        </w:rPr>
        <w:t>SC</w:t>
      </w:r>
      <w:r w:rsidRPr="0065619A">
        <w:t xml:space="preserve">4 (Внешнее представление данных о модели продукта) для установления единого международного стандарта обмена данными о модели продукта - </w:t>
      </w:r>
      <w:r w:rsidRPr="0065619A">
        <w:rPr>
          <w:lang w:val="en-US"/>
        </w:rPr>
        <w:t>STEP</w:t>
      </w:r>
      <w:r w:rsidRPr="0065619A">
        <w:t xml:space="preserve"> (</w:t>
      </w:r>
      <w:proofErr w:type="spellStart"/>
      <w:r w:rsidRPr="0065619A">
        <w:rPr>
          <w:lang w:val="en-US"/>
        </w:rPr>
        <w:t>STandard</w:t>
      </w:r>
      <w:proofErr w:type="spellEnd"/>
      <w:r w:rsidRPr="0065619A">
        <w:t xml:space="preserve"> </w:t>
      </w:r>
      <w:r w:rsidRPr="0065619A">
        <w:rPr>
          <w:lang w:val="en-US"/>
        </w:rPr>
        <w:t>for</w:t>
      </w:r>
      <w:r w:rsidRPr="0065619A">
        <w:t xml:space="preserve"> </w:t>
      </w:r>
      <w:r w:rsidRPr="0065619A">
        <w:rPr>
          <w:lang w:val="en-US"/>
        </w:rPr>
        <w:t>Exchange</w:t>
      </w:r>
      <w:r w:rsidRPr="0065619A">
        <w:t xml:space="preserve"> </w:t>
      </w:r>
      <w:r w:rsidRPr="0065619A">
        <w:rPr>
          <w:lang w:val="en-US"/>
        </w:rPr>
        <w:t>of</w:t>
      </w:r>
      <w:r w:rsidRPr="0065619A">
        <w:t xml:space="preserve"> </w:t>
      </w:r>
      <w:r w:rsidRPr="0065619A">
        <w:rPr>
          <w:lang w:val="en-US"/>
        </w:rPr>
        <w:t>Product</w:t>
      </w:r>
      <w:r w:rsidRPr="0065619A">
        <w:t xml:space="preserve"> </w:t>
      </w:r>
      <w:r w:rsidRPr="0065619A">
        <w:rPr>
          <w:lang w:val="en-US"/>
        </w:rPr>
        <w:t>model</w:t>
      </w:r>
      <w:r w:rsidRPr="0065619A">
        <w:t xml:space="preserve"> </w:t>
      </w:r>
      <w:r w:rsidRPr="0065619A">
        <w:rPr>
          <w:lang w:val="en-US"/>
        </w:rPr>
        <w:t>data</w:t>
      </w:r>
      <w:r w:rsidRPr="0065619A">
        <w:t xml:space="preserve">). Цели </w:t>
      </w:r>
      <w:r w:rsidRPr="0065619A">
        <w:rPr>
          <w:lang w:val="en-US"/>
        </w:rPr>
        <w:t>PDES</w:t>
      </w:r>
      <w:r w:rsidRPr="0065619A">
        <w:t xml:space="preserve"> и </w:t>
      </w:r>
      <w:r w:rsidRPr="0065619A">
        <w:rPr>
          <w:lang w:val="en-US"/>
        </w:rPr>
        <w:t>STEP</w:t>
      </w:r>
      <w:r w:rsidRPr="0065619A">
        <w:t xml:space="preserve"> были идентичны, поэтому в июне 1985 г. Управляющий комитет </w:t>
      </w:r>
      <w:r w:rsidRPr="0065619A">
        <w:rPr>
          <w:lang w:val="en-US"/>
        </w:rPr>
        <w:t>IGES</w:t>
      </w:r>
      <w:r w:rsidRPr="0065619A">
        <w:t xml:space="preserve"> решил, что интересы </w:t>
      </w:r>
      <w:r w:rsidRPr="0065619A">
        <w:lastRenderedPageBreak/>
        <w:t xml:space="preserve">США в программе </w:t>
      </w:r>
      <w:r w:rsidRPr="0065619A">
        <w:rPr>
          <w:lang w:val="en-US"/>
        </w:rPr>
        <w:t>STEP</w:t>
      </w:r>
      <w:r w:rsidRPr="0065619A">
        <w:t xml:space="preserve"> должен представлять стандарт </w:t>
      </w:r>
      <w:r w:rsidRPr="0065619A">
        <w:rPr>
          <w:lang w:val="en-US"/>
        </w:rPr>
        <w:t>PDES</w:t>
      </w:r>
      <w:r w:rsidRPr="0065619A">
        <w:t xml:space="preserve">. В результате значение акронима </w:t>
      </w:r>
      <w:r w:rsidRPr="0065619A">
        <w:rPr>
          <w:lang w:val="en-US"/>
        </w:rPr>
        <w:t>PDES</w:t>
      </w:r>
      <w:r w:rsidRPr="0065619A">
        <w:t xml:space="preserve"> поменяли на «обмен данными о продукте с использованием </w:t>
      </w:r>
      <w:r w:rsidRPr="0065619A">
        <w:rPr>
          <w:lang w:val="en-US"/>
        </w:rPr>
        <w:t>STEP</w:t>
      </w:r>
      <w:r w:rsidRPr="0065619A">
        <w:t>» (</w:t>
      </w:r>
      <w:r w:rsidRPr="0065619A">
        <w:rPr>
          <w:lang w:val="en-US"/>
        </w:rPr>
        <w:t>Product</w:t>
      </w:r>
      <w:r w:rsidRPr="0065619A">
        <w:t xml:space="preserve"> </w:t>
      </w:r>
      <w:r w:rsidRPr="0065619A">
        <w:rPr>
          <w:lang w:val="en-US"/>
        </w:rPr>
        <w:t>Data</w:t>
      </w:r>
      <w:r w:rsidRPr="0065619A">
        <w:t xml:space="preserve"> </w:t>
      </w:r>
      <w:r w:rsidRPr="0065619A">
        <w:rPr>
          <w:lang w:val="en-US"/>
        </w:rPr>
        <w:t>Exchange</w:t>
      </w:r>
      <w:r w:rsidRPr="0065619A">
        <w:t xml:space="preserve"> </w:t>
      </w:r>
      <w:r w:rsidRPr="0065619A">
        <w:rPr>
          <w:lang w:val="en-US"/>
        </w:rPr>
        <w:t>using</w:t>
      </w:r>
      <w:r w:rsidRPr="0065619A">
        <w:t xml:space="preserve"> </w:t>
      </w:r>
      <w:r w:rsidRPr="0065619A">
        <w:rPr>
          <w:lang w:val="en-US"/>
        </w:rPr>
        <w:t>STEP</w:t>
      </w:r>
      <w:r w:rsidRPr="0065619A">
        <w:t xml:space="preserve">), чтобы подчеркнуть идентичность целей </w:t>
      </w:r>
      <w:r w:rsidRPr="0065619A">
        <w:rPr>
          <w:lang w:val="en-US"/>
        </w:rPr>
        <w:t>PDES</w:t>
      </w:r>
      <w:r w:rsidRPr="0065619A">
        <w:t xml:space="preserve"> и </w:t>
      </w:r>
      <w:r w:rsidRPr="0065619A">
        <w:rPr>
          <w:lang w:val="en-US"/>
        </w:rPr>
        <w:t>STEP</w:t>
      </w:r>
      <w:r w:rsidRPr="0065619A">
        <w:t>.</w:t>
      </w:r>
    </w:p>
    <w:p w:rsidR="0065619A" w:rsidRPr="0065619A" w:rsidRDefault="0065619A" w:rsidP="0065619A">
      <w:pPr>
        <w:spacing w:line="360" w:lineRule="auto"/>
        <w:jc w:val="both"/>
      </w:pPr>
    </w:p>
    <w:p w:rsidR="0065619A" w:rsidRPr="0065619A" w:rsidRDefault="0065619A" w:rsidP="0065619A">
      <w:pPr>
        <w:spacing w:line="360" w:lineRule="auto"/>
        <w:jc w:val="both"/>
      </w:pPr>
      <w:r w:rsidRPr="0065619A">
        <w:t xml:space="preserve">В основе разработки </w:t>
      </w:r>
      <w:r w:rsidRPr="0065619A">
        <w:rPr>
          <w:lang w:val="en-US"/>
        </w:rPr>
        <w:t>STEP</w:t>
      </w:r>
      <w:r w:rsidRPr="0065619A">
        <w:t xml:space="preserve"> лежат следующие принципы:</w:t>
      </w:r>
    </w:p>
    <w:p w:rsidR="0065619A" w:rsidRPr="0065619A" w:rsidRDefault="0065619A" w:rsidP="001106F0">
      <w:pPr>
        <w:pStyle w:val="afc"/>
        <w:numPr>
          <w:ilvl w:val="0"/>
          <w:numId w:val="31"/>
        </w:numPr>
        <w:spacing w:after="200" w:line="360" w:lineRule="auto"/>
        <w:contextualSpacing/>
        <w:jc w:val="both"/>
      </w:pPr>
      <w:r w:rsidRPr="0065619A">
        <w:t xml:space="preserve">Стандарт </w:t>
      </w:r>
      <w:r w:rsidRPr="0065619A">
        <w:rPr>
          <w:lang w:val="en-US"/>
        </w:rPr>
        <w:t>STEP</w:t>
      </w:r>
      <w:r w:rsidRPr="0065619A">
        <w:t xml:space="preserve"> должен ориентироваться на данные о продукте, которые включают информацию обо всем жизненном цикле продукта: проектировании, производстве, контроле качества, испытании и поддержке. Таким образом, в качестве данных должна рассматриваться информация о допусках, технологических особенностях формы, </w:t>
      </w:r>
      <w:proofErr w:type="spellStart"/>
      <w:r w:rsidRPr="0065619A">
        <w:t>конечноэлементная</w:t>
      </w:r>
      <w:proofErr w:type="spellEnd"/>
      <w:r w:rsidRPr="0065619A">
        <w:t xml:space="preserve"> модель, модель для кинематического анализа и т. д., а также данные технических требований, относящиеся главным образом к форме продукта.</w:t>
      </w:r>
    </w:p>
    <w:p w:rsidR="0065619A" w:rsidRPr="0065619A" w:rsidRDefault="0065619A" w:rsidP="001106F0">
      <w:pPr>
        <w:pStyle w:val="afc"/>
        <w:numPr>
          <w:ilvl w:val="0"/>
          <w:numId w:val="31"/>
        </w:numPr>
        <w:spacing w:after="200" w:line="360" w:lineRule="auto"/>
        <w:contextualSpacing/>
        <w:jc w:val="both"/>
      </w:pPr>
      <w:r w:rsidRPr="0065619A">
        <w:t xml:space="preserve">В структурах данных </w:t>
      </w:r>
      <w:r w:rsidRPr="0065619A">
        <w:rPr>
          <w:lang w:val="en-US"/>
        </w:rPr>
        <w:t>STEP</w:t>
      </w:r>
      <w:r w:rsidRPr="0065619A">
        <w:t xml:space="preserve"> информация, относящаяся к приложению, должна храниться в модуле уровня приложения, отдельно от общей информации о форме. Благодаря такому подходу структура данных сможет поддерживать широкий спектр приложений, избегая при этом избыточности в общей структуре данных.</w:t>
      </w:r>
    </w:p>
    <w:p w:rsidR="0065619A" w:rsidRPr="0065619A" w:rsidRDefault="0065619A" w:rsidP="001106F0">
      <w:pPr>
        <w:pStyle w:val="afc"/>
        <w:numPr>
          <w:ilvl w:val="0"/>
          <w:numId w:val="31"/>
        </w:numPr>
        <w:spacing w:after="200" w:line="360" w:lineRule="auto"/>
        <w:contextualSpacing/>
        <w:jc w:val="both"/>
      </w:pPr>
      <w:r w:rsidRPr="0065619A">
        <w:t xml:space="preserve">Для определения структуры данных должен использоваться формальный язык. Спецификации </w:t>
      </w:r>
      <w:r w:rsidRPr="0065619A">
        <w:rPr>
          <w:lang w:val="en-US"/>
        </w:rPr>
        <w:t>IGES</w:t>
      </w:r>
      <w:r w:rsidRPr="0065619A">
        <w:t xml:space="preserve"> и </w:t>
      </w:r>
      <w:r w:rsidRPr="0065619A">
        <w:rPr>
          <w:lang w:val="en-US"/>
        </w:rPr>
        <w:t>DXF</w:t>
      </w:r>
      <w:r w:rsidRPr="0065619A">
        <w:t xml:space="preserve"> описывают формат физического файла, в котором хранятся все геометрические и прочие данные. В </w:t>
      </w:r>
      <w:r w:rsidRPr="0065619A">
        <w:rPr>
          <w:lang w:val="en-US"/>
        </w:rPr>
        <w:t>STEP</w:t>
      </w:r>
      <w:r w:rsidRPr="0065619A">
        <w:t xml:space="preserve"> данные описываются на языке </w:t>
      </w:r>
      <w:r w:rsidRPr="0065619A">
        <w:rPr>
          <w:lang w:val="en-US"/>
        </w:rPr>
        <w:t>EXPRESS</w:t>
      </w:r>
      <w:r w:rsidRPr="0065619A">
        <w:t xml:space="preserve">, а затем результат преобразовывается в физический файл. Таким </w:t>
      </w:r>
      <w:proofErr w:type="gramStart"/>
      <w:r w:rsidRPr="0065619A">
        <w:t>образом</w:t>
      </w:r>
      <w:proofErr w:type="gramEnd"/>
      <w:r w:rsidRPr="0065619A">
        <w:t xml:space="preserve"> можно избежать неоднозначностей при интерпретации данных о продукте, извлеченных из файла.</w:t>
      </w:r>
    </w:p>
    <w:p w:rsidR="0065619A" w:rsidRPr="0065619A" w:rsidRDefault="0065619A" w:rsidP="0065619A">
      <w:pPr>
        <w:spacing w:line="360" w:lineRule="auto"/>
        <w:ind w:firstLine="360"/>
        <w:jc w:val="both"/>
      </w:pPr>
      <w:r w:rsidRPr="0065619A">
        <w:rPr>
          <w:lang w:val="en-US"/>
        </w:rPr>
        <w:t>STEP</w:t>
      </w:r>
      <w:r w:rsidRPr="0065619A">
        <w:t xml:space="preserve"> разрабатывается рядом комитетов и рабочих групп, занимающихся разными частями стандарта. Эти части группируются по методам описания, интегрированным информационным ресурсам, прикладным протоколам, методам реализации и методологией согласования. Статус каждой части показан рядом с ее номером. Статус обозначается буквами от «О» (предварительная стадия </w:t>
      </w:r>
      <w:r w:rsidRPr="0065619A">
        <w:rPr>
          <w:lang w:val="en-US"/>
        </w:rPr>
        <w:t>ISO</w:t>
      </w:r>
      <w:r w:rsidRPr="0065619A">
        <w:t>) до «</w:t>
      </w:r>
      <w:r w:rsidRPr="0065619A">
        <w:rPr>
          <w:lang w:val="en-US"/>
        </w:rPr>
        <w:t>I</w:t>
      </w:r>
      <w:r w:rsidRPr="0065619A">
        <w:t>» (международный стандарт - высшая стадия разработки и принятия стандартов). Части, обозначенные буквами «Е», «</w:t>
      </w:r>
      <w:r w:rsidRPr="0065619A">
        <w:rPr>
          <w:lang w:val="en-US"/>
        </w:rPr>
        <w:t>F</w:t>
      </w:r>
      <w:r w:rsidRPr="0065619A">
        <w:t>» (проект международного стандарта) и «</w:t>
      </w:r>
      <w:r w:rsidRPr="0065619A">
        <w:rPr>
          <w:lang w:val="en-US"/>
        </w:rPr>
        <w:t>I</w:t>
      </w:r>
      <w:r w:rsidRPr="0065619A">
        <w:t>», считаются находящимися на достаточно высоком уровне для того, чтобы позволить производителям программных продуктов приступить к их реализации.</w:t>
      </w:r>
    </w:p>
    <w:p w:rsidR="0065619A" w:rsidRPr="0065619A" w:rsidRDefault="0065619A" w:rsidP="0065619A">
      <w:pPr>
        <w:spacing w:line="360" w:lineRule="auto"/>
        <w:ind w:firstLine="360"/>
        <w:jc w:val="both"/>
      </w:pPr>
      <w:r w:rsidRPr="0065619A">
        <w:t xml:space="preserve">Группа методов описания образует фундамент </w:t>
      </w:r>
      <w:r w:rsidRPr="0065619A">
        <w:rPr>
          <w:lang w:val="en-US"/>
        </w:rPr>
        <w:t>STEP</w:t>
      </w:r>
      <w:r w:rsidRPr="0065619A">
        <w:t xml:space="preserve">. Она включает часть 1 «Обзор», которая содержит также определения, являющиеся в </w:t>
      </w:r>
      <w:r w:rsidRPr="0065619A">
        <w:rPr>
          <w:lang w:val="en-US"/>
        </w:rPr>
        <w:t>STEP</w:t>
      </w:r>
      <w:r w:rsidRPr="0065619A">
        <w:t xml:space="preserve"> универсальными. Принадлежащая </w:t>
      </w:r>
      <w:r w:rsidRPr="0065619A">
        <w:lastRenderedPageBreak/>
        <w:t xml:space="preserve">той же группе часть 11 «Справочное руководство по языку </w:t>
      </w:r>
      <w:r w:rsidRPr="0065619A">
        <w:rPr>
          <w:lang w:val="en-US"/>
        </w:rPr>
        <w:t>EXPRESS</w:t>
      </w:r>
      <w:r w:rsidRPr="0065619A">
        <w:t xml:space="preserve">» описывает язык моделирования данных, который используется в </w:t>
      </w:r>
      <w:r w:rsidRPr="0065619A">
        <w:rPr>
          <w:lang w:val="en-US"/>
        </w:rPr>
        <w:t>STEP</w:t>
      </w:r>
      <w:r w:rsidRPr="0065619A">
        <w:t>. Части, относящиеся к группе методов описания, имеют номера от 1 до 9.</w:t>
      </w:r>
    </w:p>
    <w:p w:rsidR="0065619A" w:rsidRPr="0065619A" w:rsidRDefault="0065619A" w:rsidP="0065619A">
      <w:pPr>
        <w:spacing w:line="360" w:lineRule="auto"/>
        <w:ind w:firstLine="360"/>
        <w:jc w:val="both"/>
      </w:pPr>
      <w:r w:rsidRPr="0065619A">
        <w:t xml:space="preserve">На следующем уровне находится группа интегрированных информационных ресурсов - части, содержащие фактическое описание моделей данных </w:t>
      </w:r>
      <w:r w:rsidRPr="0065619A">
        <w:rPr>
          <w:lang w:val="en-US"/>
        </w:rPr>
        <w:t>STEP</w:t>
      </w:r>
      <w:r w:rsidRPr="0065619A">
        <w:t xml:space="preserve">. Эти модели данных являются «кирпичиками» </w:t>
      </w:r>
      <w:r w:rsidRPr="0065619A">
        <w:rPr>
          <w:lang w:val="en-US"/>
        </w:rPr>
        <w:t>STEP</w:t>
      </w:r>
      <w:r w:rsidRPr="0065619A">
        <w:t>. Интегрированные информационные ресурсы включают обобщенные ресурсы, прикладные ресурсы и конструкции, интерпретируемые приложением.</w:t>
      </w:r>
    </w:p>
    <w:p w:rsidR="0065619A" w:rsidRPr="0065619A" w:rsidRDefault="0065619A" w:rsidP="0065619A">
      <w:pPr>
        <w:spacing w:line="360" w:lineRule="auto"/>
        <w:ind w:firstLine="360"/>
        <w:jc w:val="both"/>
      </w:pPr>
      <w:r w:rsidRPr="0065619A">
        <w:t xml:space="preserve">Интегрированные обобщенные ресурсы - это элементы, которые используются по необходимости прикладными протоколами. Номера частей, относящихся к обобщенным ресурсам, начинаются с 40 и используются всей гаммой прикладных протоколов </w:t>
      </w:r>
      <w:r w:rsidRPr="0065619A">
        <w:rPr>
          <w:lang w:val="en-US"/>
        </w:rPr>
        <w:t>STEP</w:t>
      </w:r>
      <w:r w:rsidRPr="0065619A">
        <w:t>. Интегрированные прикладные ресурсы содержат элементы, имеющие несколько больший объем контекста, чем обобщенные элементы. Номера частей, относящихся к прикладным ресурсам, начинаются со 100. Части с номерами от 500 - это конструкции, интерпретируемые приложением. Они представляют собой многократно используемые группы информационных ресурсов, облегчающие представление одной и той же семантики в различных прикладных протоколах.</w:t>
      </w:r>
    </w:p>
    <w:p w:rsidR="0065619A" w:rsidRPr="0065619A" w:rsidRDefault="0065619A" w:rsidP="0065619A">
      <w:pPr>
        <w:spacing w:line="360" w:lineRule="auto"/>
        <w:ind w:firstLine="360"/>
        <w:jc w:val="both"/>
      </w:pPr>
      <w:r w:rsidRPr="0065619A">
        <w:t xml:space="preserve">На верхнем уровне иерархии </w:t>
      </w:r>
      <w:r w:rsidRPr="0065619A">
        <w:rPr>
          <w:lang w:val="en-US"/>
        </w:rPr>
        <w:t>STEP</w:t>
      </w:r>
      <w:r w:rsidRPr="0065619A">
        <w:t xml:space="preserve"> находятся более сложные модели данных, используемые для описания конкретных данных о продукте. Эти части называются прикладными протоколами и описывают не только то, какие данные должны использоваться при описании продукта, но и то, как эти данные должны использоваться в модели. Прикладные протоколы используют интегрированные информационные ресурсы в четко очерченных сочетаниях и конфигурациях для представления определенной модели данных или некоторой фазы жизненного Цикла продукта. Прикладные протоколы нумеруются, начиная с 200. В настоящее время используются такие прикладные протоколы, как «Явное черчение» (201) и «Проектирование с управлением конфигурацией» (203).</w:t>
      </w:r>
    </w:p>
    <w:p w:rsidR="0065619A" w:rsidRPr="0065619A" w:rsidRDefault="0065619A" w:rsidP="0065619A">
      <w:pPr>
        <w:spacing w:line="360" w:lineRule="auto"/>
        <w:jc w:val="both"/>
      </w:pPr>
      <w:r w:rsidRPr="0065619A">
        <w:tab/>
        <w:t xml:space="preserve">Группа методов реализации </w:t>
      </w:r>
      <w:r w:rsidRPr="0065619A">
        <w:rPr>
          <w:lang w:val="en-US"/>
        </w:rPr>
        <w:t>STEP</w:t>
      </w:r>
      <w:r w:rsidRPr="0065619A">
        <w:t xml:space="preserve">, части в которой нумеруются с 20, описывает соответствие между формальными спецификациями </w:t>
      </w:r>
      <w:r w:rsidRPr="0065619A">
        <w:rPr>
          <w:lang w:val="en-US"/>
        </w:rPr>
        <w:t>STEP</w:t>
      </w:r>
      <w:r w:rsidRPr="0065619A">
        <w:t xml:space="preserve"> и представлением, используемым для реализации </w:t>
      </w:r>
      <w:r w:rsidRPr="0065619A">
        <w:rPr>
          <w:lang w:val="en-US"/>
        </w:rPr>
        <w:t>STEP</w:t>
      </w:r>
      <w:r w:rsidRPr="0065619A">
        <w:t xml:space="preserve">. Группа методологии проверки соответствия, части в которой нумеруются с 30, предоставляет информацию о методах проверки соответствия программных продуктов стандарту </w:t>
      </w:r>
      <w:r w:rsidRPr="0065619A">
        <w:rPr>
          <w:lang w:val="en-US"/>
        </w:rPr>
        <w:t>STEP</w:t>
      </w:r>
      <w:r w:rsidRPr="0065619A">
        <w:t xml:space="preserve">, дает указания по созданию абстрактных испытательных пакетов и описывает задачи испытательных лабораторий. Часть 31, описывающая методологию выполнения проверки соответствия, принята в качестве международного стандарта. Стандарты </w:t>
      </w:r>
      <w:r w:rsidRPr="0065619A">
        <w:rPr>
          <w:lang w:val="en-US"/>
        </w:rPr>
        <w:t>STEP</w:t>
      </w:r>
      <w:r w:rsidRPr="0065619A">
        <w:t xml:space="preserve"> уникальны в том отношении, что они делают упор на испытания и содержат в себе описания методов испытаний.</w:t>
      </w:r>
    </w:p>
    <w:p w:rsidR="0065619A" w:rsidRPr="0065619A" w:rsidRDefault="0065619A" w:rsidP="0065619A">
      <w:pPr>
        <w:spacing w:line="360" w:lineRule="auto"/>
        <w:ind w:firstLine="708"/>
        <w:jc w:val="both"/>
      </w:pPr>
      <w:r w:rsidRPr="0065619A">
        <w:lastRenderedPageBreak/>
        <w:t xml:space="preserve">Группа частей с номерами от 300 (абстрактные испытательные пакеты), состоит из данных и критериев, используемых для проверки соответствия программного продукта, реализующего стандарт </w:t>
      </w:r>
      <w:r w:rsidRPr="0065619A">
        <w:rPr>
          <w:lang w:val="en-US"/>
        </w:rPr>
        <w:t>STEP</w:t>
      </w:r>
      <w:r w:rsidRPr="0065619A">
        <w:t xml:space="preserve">, его прикладному протоколу. Номера, присваиваемые абстрактным испытательным пакетам, превышают номера прикладных протоколов ровно на 100. Таким образом, абстрактный испытательный пакет с номером 303 относится к прикладному протоколу 203. </w:t>
      </w:r>
    </w:p>
    <w:p w:rsidR="0065619A" w:rsidRPr="0065619A" w:rsidRDefault="0065619A" w:rsidP="0065619A">
      <w:pPr>
        <w:spacing w:line="360" w:lineRule="auto"/>
      </w:pPr>
      <w:r w:rsidRPr="0065619A">
        <w:t xml:space="preserve">Сегодня </w:t>
      </w:r>
      <w:r w:rsidRPr="0065619A">
        <w:rPr>
          <w:lang w:val="en-US"/>
        </w:rPr>
        <w:t>STEP</w:t>
      </w:r>
      <w:r w:rsidRPr="0065619A">
        <w:t xml:space="preserve"> привлекает к себе повышенное внимание, так как ожидается, что он войдет в систему стандартов технологий </w:t>
      </w:r>
      <w:r w:rsidRPr="0065619A">
        <w:rPr>
          <w:lang w:val="en-US"/>
        </w:rPr>
        <w:t>CALS</w:t>
      </w:r>
      <w:r w:rsidRPr="0065619A">
        <w:t xml:space="preserve"> (</w:t>
      </w:r>
      <w:r w:rsidRPr="0065619A">
        <w:rPr>
          <w:lang w:val="en-US"/>
        </w:rPr>
        <w:t>Computer</w:t>
      </w:r>
      <w:r w:rsidRPr="0065619A">
        <w:t>-</w:t>
      </w:r>
      <w:r w:rsidRPr="0065619A">
        <w:rPr>
          <w:lang w:val="en-US"/>
        </w:rPr>
        <w:t>aided</w:t>
      </w:r>
      <w:r w:rsidRPr="0065619A">
        <w:t xml:space="preserve"> </w:t>
      </w:r>
      <w:r w:rsidRPr="0065619A">
        <w:rPr>
          <w:lang w:val="en-US"/>
        </w:rPr>
        <w:t>Acquisition</w:t>
      </w:r>
      <w:r w:rsidRPr="0065619A">
        <w:t xml:space="preserve"> </w:t>
      </w:r>
      <w:r w:rsidRPr="0065619A">
        <w:rPr>
          <w:lang w:val="en-US"/>
        </w:rPr>
        <w:t>and</w:t>
      </w:r>
      <w:r w:rsidRPr="0065619A">
        <w:t xml:space="preserve"> </w:t>
      </w:r>
      <w:r w:rsidRPr="0065619A">
        <w:rPr>
          <w:lang w:val="en-US"/>
        </w:rPr>
        <w:t>Logistics</w:t>
      </w:r>
      <w:r w:rsidRPr="0065619A">
        <w:t xml:space="preserve"> </w:t>
      </w:r>
      <w:r w:rsidRPr="0065619A">
        <w:rPr>
          <w:lang w:val="en-US"/>
        </w:rPr>
        <w:t>Support</w:t>
      </w:r>
      <w:r w:rsidRPr="0065619A">
        <w:t xml:space="preserve"> - Непрерывные поставки и информационная поддержка жизненного цикла продукции) как стандарт обмена данными о продуктах. Цель инициативы </w:t>
      </w:r>
      <w:r w:rsidRPr="0065619A">
        <w:rPr>
          <w:lang w:val="en-US"/>
        </w:rPr>
        <w:t>CALS</w:t>
      </w:r>
      <w:r w:rsidRPr="0065619A">
        <w:t xml:space="preserve">, автором которой является Министерство обороны США, - компьютеризация процесса формирования требований, заказа, эксплуатации, поддержки и обслуживания систем вооружений, используемых в армии США. Основное внимание эта инициатива уделяет заданию форматов, которые будут использоваться для хранения и обмена компьютерными данными. Хотя </w:t>
      </w:r>
      <w:r w:rsidRPr="0065619A">
        <w:rPr>
          <w:lang w:val="en-US"/>
        </w:rPr>
        <w:t>CALS</w:t>
      </w:r>
      <w:r w:rsidRPr="0065619A">
        <w:t xml:space="preserve"> создавалась для военных целей, она стала промышленным стандартом хранения и обмена компьютерными данными в организации</w:t>
      </w:r>
    </w:p>
    <w:p w:rsidR="004A2E94" w:rsidRPr="0065619A" w:rsidRDefault="004A2E94" w:rsidP="004A2E94">
      <w:pPr>
        <w:pStyle w:val="2"/>
      </w:pPr>
      <w:bookmarkStart w:id="288" w:name="_Toc263798543"/>
      <w:r>
        <w:t xml:space="preserve">Электронный документооборот на платформе </w:t>
      </w:r>
      <w:proofErr w:type="spellStart"/>
      <w:r>
        <w:rPr>
          <w:lang w:val="en-US"/>
        </w:rPr>
        <w:t>Projectwise</w:t>
      </w:r>
      <w:bookmarkEnd w:id="288"/>
      <w:proofErr w:type="spellEnd"/>
    </w:p>
    <w:p w:rsidR="004A2E94" w:rsidRPr="0065619A" w:rsidRDefault="004A2E94" w:rsidP="004A2E94"/>
    <w:p w:rsidR="004A2E94" w:rsidRDefault="004A2E94" w:rsidP="004A2E94">
      <w:pPr>
        <w:spacing w:line="360" w:lineRule="auto"/>
        <w:jc w:val="both"/>
      </w:pPr>
      <w:r>
        <w:t xml:space="preserve">В связи с ориентацией разрабатываемого многопользовательского проекта в сети </w:t>
      </w:r>
      <w:proofErr w:type="spellStart"/>
      <w:r w:rsidRPr="005D0EF2">
        <w:t>Internet</w:t>
      </w:r>
      <w:proofErr w:type="spellEnd"/>
      <w:r w:rsidRPr="005D0EF2">
        <w:t>,</w:t>
      </w:r>
      <w:r>
        <w:t xml:space="preserve"> жизненно важным является представление информации в режиме реального времени. Особенно остро эта проблема стоит при работе с комплексной моделью. Необходимо осуществлять управление инженерными данными, причем управление не только документами, но и всеми типами данных, которые хранятся в совместных базах данных. Создание общей информационной системы повышает качество информации, используемой в процессе деятельности, сокращает временные затраты при проектировании, делает возможной совместную работу пользователей в единой информационной среде, исключает дублирование выполняемых работ и в итоге повышает общую результативность деятельности за счет ее рациональной организации.</w:t>
      </w:r>
    </w:p>
    <w:p w:rsidR="004A2E94" w:rsidRDefault="004A2E94" w:rsidP="004A2E94">
      <w:pPr>
        <w:spacing w:line="360" w:lineRule="auto"/>
        <w:jc w:val="both"/>
      </w:pPr>
      <w:r>
        <w:t xml:space="preserve">Практика показывает, что традиционные наборы приложений и персональные средства повышения продуктивности труда сами по себе не могут гарантировать достижения подобных целей. </w:t>
      </w:r>
      <w:proofErr w:type="gramStart"/>
      <w:r>
        <w:t xml:space="preserve">Современные технологии, обеспечивающие высокое техническое качество на всех уровнях реализации (от аппаратных до программных), и комплексный подход позволяют создавать корпоративные информационные системы, в полном объеме </w:t>
      </w:r>
      <w:r>
        <w:lastRenderedPageBreak/>
        <w:t>отражающие рабочий цикл предприятия и предоставляющие сотрудникам исчерпывающую информацию об объеме и ходе выполнения работ и о реальных сроках сдачи проекта.</w:t>
      </w:r>
      <w:proofErr w:type="gramEnd"/>
    </w:p>
    <w:p w:rsidR="004A2E94" w:rsidRDefault="004A2E94" w:rsidP="004A2E94">
      <w:pPr>
        <w:spacing w:line="360" w:lineRule="auto"/>
        <w:jc w:val="both"/>
      </w:pPr>
      <w:r>
        <w:t>Перед нами стоит задача комплексного подхода к автоматизации и управлению всем комплексом проектно-конструкторских работ. При создании единой информационной системы в основе лежит концепция управления проектной информацией — EIM (</w:t>
      </w:r>
      <w:proofErr w:type="spellStart"/>
      <w:r>
        <w:t>Engineering</w:t>
      </w:r>
      <w:proofErr w:type="spellEnd"/>
      <w:r>
        <w:t xml:space="preserve"> </w:t>
      </w:r>
      <w:proofErr w:type="spellStart"/>
      <w:r>
        <w:t>Information</w:t>
      </w:r>
      <w:proofErr w:type="spellEnd"/>
      <w:r>
        <w:t xml:space="preserve"> </w:t>
      </w:r>
      <w:proofErr w:type="spellStart"/>
      <w:r>
        <w:t>Management</w:t>
      </w:r>
      <w:proofErr w:type="spellEnd"/>
      <w:r>
        <w:t>), которую реализовали на базе ProjectWise, представляющей собой комплексную систему управления проектными данными (PDM/EDM/TDM/EDMS/</w:t>
      </w:r>
      <w:proofErr w:type="spellStart"/>
      <w:r>
        <w:t>Workflow</w:t>
      </w:r>
      <w:proofErr w:type="spellEnd"/>
      <w:r>
        <w:t>).</w:t>
      </w:r>
    </w:p>
    <w:p w:rsidR="004A2E94" w:rsidRDefault="004A2E94" w:rsidP="004A2E94">
      <w:pPr>
        <w:spacing w:line="360" w:lineRule="auto"/>
        <w:jc w:val="both"/>
      </w:pPr>
      <w:r>
        <w:t xml:space="preserve">ProjectWise </w:t>
      </w:r>
      <w:proofErr w:type="spellStart"/>
      <w:r>
        <w:t>Workgroup</w:t>
      </w:r>
      <w:proofErr w:type="spellEnd"/>
      <w:r>
        <w:t xml:space="preserve"> позволяет реализовать управление проектными данными, полноценный документооборот и электронный архив, обеспечивая:</w:t>
      </w:r>
    </w:p>
    <w:p w:rsidR="004A2E94" w:rsidRDefault="004A2E94" w:rsidP="004A2E94">
      <w:pPr>
        <w:pStyle w:val="afc"/>
        <w:numPr>
          <w:ilvl w:val="0"/>
          <w:numId w:val="16"/>
        </w:numPr>
        <w:spacing w:line="360" w:lineRule="auto"/>
        <w:jc w:val="both"/>
      </w:pPr>
      <w:proofErr w:type="gramStart"/>
      <w:r>
        <w:t>надежное хранение всех данных (таблицы, растры, документы во всех форматах) в защищенном режиме без ограничения их объема; организацию архивов длительного хранения и рабочих архивов;</w:t>
      </w:r>
      <w:proofErr w:type="gramEnd"/>
    </w:p>
    <w:p w:rsidR="004A2E94" w:rsidRDefault="004A2E94" w:rsidP="004A2E94">
      <w:pPr>
        <w:pStyle w:val="afc"/>
        <w:numPr>
          <w:ilvl w:val="0"/>
          <w:numId w:val="16"/>
        </w:numPr>
        <w:spacing w:line="360" w:lineRule="auto"/>
        <w:jc w:val="both"/>
      </w:pPr>
      <w:r>
        <w:t>контроль доступа к документам и аудит работы с документами (учет всех действий сотрудников при работе с документами); для каждого документа ведется журнал (история создания и изменения документа);</w:t>
      </w:r>
    </w:p>
    <w:p w:rsidR="004A2E94" w:rsidRDefault="004A2E94" w:rsidP="004A2E94">
      <w:pPr>
        <w:pStyle w:val="afc"/>
        <w:numPr>
          <w:ilvl w:val="0"/>
          <w:numId w:val="16"/>
        </w:numPr>
        <w:spacing w:line="360" w:lineRule="auto"/>
        <w:jc w:val="both"/>
      </w:pPr>
      <w:r>
        <w:t>создание учетных карточек с атрибутивной информацией для всех типов документов;</w:t>
      </w:r>
    </w:p>
    <w:p w:rsidR="004A2E94" w:rsidRDefault="004A2E94" w:rsidP="004A2E94">
      <w:pPr>
        <w:pStyle w:val="afc"/>
        <w:numPr>
          <w:ilvl w:val="0"/>
          <w:numId w:val="16"/>
        </w:numPr>
        <w:spacing w:line="360" w:lineRule="auto"/>
        <w:jc w:val="both"/>
      </w:pPr>
      <w:r>
        <w:t>быстрый атрибутивный поиск документов; использование высокопроизводительных SQL-серверов, а также возможность настройки структуры хранения атрибутивной информации в БД для снижения времени поиска документов;</w:t>
      </w:r>
    </w:p>
    <w:p w:rsidR="004A2E94" w:rsidRDefault="004A2E94" w:rsidP="004A2E94">
      <w:pPr>
        <w:pStyle w:val="afc"/>
        <w:numPr>
          <w:ilvl w:val="0"/>
          <w:numId w:val="16"/>
        </w:numPr>
        <w:spacing w:line="360" w:lineRule="auto"/>
        <w:jc w:val="both"/>
      </w:pPr>
      <w:r>
        <w:t>интеграция с приложениями (полноценная работа с документами, хранящимися в системе, из приложения, в котором они были созданы);</w:t>
      </w:r>
    </w:p>
    <w:p w:rsidR="004A2E94" w:rsidRDefault="004A2E94" w:rsidP="004A2E94">
      <w:pPr>
        <w:pStyle w:val="afc"/>
        <w:numPr>
          <w:ilvl w:val="0"/>
          <w:numId w:val="16"/>
        </w:numPr>
        <w:spacing w:line="360" w:lineRule="auto"/>
        <w:jc w:val="both"/>
      </w:pPr>
      <w:r>
        <w:t>ведение версий документов. Все версии связаны с одним документом, что облегчает поиск информации;</w:t>
      </w:r>
    </w:p>
    <w:p w:rsidR="004A2E94" w:rsidRDefault="004A2E94" w:rsidP="004A2E94">
      <w:pPr>
        <w:pStyle w:val="afc"/>
        <w:numPr>
          <w:ilvl w:val="0"/>
          <w:numId w:val="16"/>
        </w:numPr>
        <w:spacing w:line="360" w:lineRule="auto"/>
        <w:jc w:val="both"/>
      </w:pPr>
      <w:r>
        <w:t>автоматизацию рабочих процессов и маршрутов документов (</w:t>
      </w:r>
      <w:proofErr w:type="spellStart"/>
      <w:r>
        <w:t>Workflow</w:t>
      </w:r>
      <w:proofErr w:type="spellEnd"/>
      <w:r>
        <w:t>), контроль прохождения документов по маршрутам;</w:t>
      </w:r>
    </w:p>
    <w:p w:rsidR="004A2E94" w:rsidRDefault="004A2E94" w:rsidP="004A2E94">
      <w:pPr>
        <w:pStyle w:val="afc"/>
        <w:numPr>
          <w:ilvl w:val="0"/>
          <w:numId w:val="16"/>
        </w:numPr>
        <w:spacing w:line="360" w:lineRule="auto"/>
        <w:jc w:val="both"/>
      </w:pPr>
      <w:r>
        <w:t>ввод информации с бумажных носителей;</w:t>
      </w:r>
    </w:p>
    <w:p w:rsidR="004A2E94" w:rsidRDefault="004A2E94" w:rsidP="004A2E94">
      <w:pPr>
        <w:pStyle w:val="afc"/>
        <w:numPr>
          <w:ilvl w:val="0"/>
          <w:numId w:val="16"/>
        </w:numPr>
        <w:spacing w:line="360" w:lineRule="auto"/>
        <w:jc w:val="both"/>
      </w:pPr>
      <w:r>
        <w:t>автоматизацию процедур выпуска документов и их архивирования;</w:t>
      </w:r>
    </w:p>
    <w:p w:rsidR="004A2E94" w:rsidRDefault="004A2E94" w:rsidP="004A2E94">
      <w:pPr>
        <w:pStyle w:val="afc"/>
        <w:numPr>
          <w:ilvl w:val="0"/>
          <w:numId w:val="16"/>
        </w:numPr>
        <w:spacing w:line="360" w:lineRule="auto"/>
        <w:jc w:val="both"/>
      </w:pPr>
      <w:r>
        <w:t>подготовку и реализацию выпуска проектной документации на бумажных и электронных носителях;</w:t>
      </w:r>
    </w:p>
    <w:p w:rsidR="004A2E94" w:rsidRDefault="004A2E94" w:rsidP="004A2E94">
      <w:pPr>
        <w:pStyle w:val="afc"/>
        <w:numPr>
          <w:ilvl w:val="0"/>
          <w:numId w:val="16"/>
        </w:numPr>
        <w:spacing w:line="360" w:lineRule="auto"/>
        <w:jc w:val="both"/>
      </w:pPr>
      <w:r>
        <w:t>формирование наименований и кодов документов в автоматическом режиме;</w:t>
      </w:r>
    </w:p>
    <w:p w:rsidR="004A2E94" w:rsidRDefault="004A2E94" w:rsidP="004A2E94">
      <w:pPr>
        <w:pStyle w:val="afc"/>
        <w:numPr>
          <w:ilvl w:val="0"/>
          <w:numId w:val="16"/>
        </w:numPr>
        <w:spacing w:line="360" w:lineRule="auto"/>
        <w:jc w:val="both"/>
      </w:pPr>
      <w:r>
        <w:t>создание отчетов в соответствии со стандартами предприятия;</w:t>
      </w:r>
    </w:p>
    <w:p w:rsidR="004A2E94" w:rsidRDefault="004A2E94" w:rsidP="004A2E94">
      <w:pPr>
        <w:pStyle w:val="afc"/>
        <w:numPr>
          <w:ilvl w:val="0"/>
          <w:numId w:val="16"/>
        </w:numPr>
        <w:spacing w:line="360" w:lineRule="auto"/>
        <w:jc w:val="both"/>
      </w:pPr>
      <w:r>
        <w:t>автоматизацию процесса проведения изменений;</w:t>
      </w:r>
    </w:p>
    <w:p w:rsidR="004A2E94" w:rsidRDefault="004A2E94" w:rsidP="004A2E94">
      <w:pPr>
        <w:pStyle w:val="afc"/>
        <w:numPr>
          <w:ilvl w:val="0"/>
          <w:numId w:val="16"/>
        </w:numPr>
        <w:spacing w:line="360" w:lineRule="auto"/>
        <w:jc w:val="both"/>
      </w:pPr>
      <w:r>
        <w:t>групповую работу сотрудников над проектом;</w:t>
      </w:r>
    </w:p>
    <w:p w:rsidR="004A2E94" w:rsidRDefault="004A2E94" w:rsidP="004A2E94">
      <w:pPr>
        <w:pStyle w:val="afc"/>
        <w:numPr>
          <w:ilvl w:val="0"/>
          <w:numId w:val="16"/>
        </w:numPr>
        <w:spacing w:line="360" w:lineRule="auto"/>
        <w:jc w:val="both"/>
      </w:pPr>
      <w:r>
        <w:lastRenderedPageBreak/>
        <w:t>управление проектной информацией на протяжении всего жизненного цикла изделия;</w:t>
      </w:r>
    </w:p>
    <w:p w:rsidR="004A2E94" w:rsidRDefault="004A2E94" w:rsidP="004A2E94">
      <w:pPr>
        <w:pStyle w:val="afc"/>
        <w:numPr>
          <w:ilvl w:val="0"/>
          <w:numId w:val="16"/>
        </w:numPr>
        <w:spacing w:line="360" w:lineRule="auto"/>
        <w:jc w:val="both"/>
      </w:pPr>
      <w:r>
        <w:t xml:space="preserve">получение актуальной информации о статусе проекта; контроль сроков и отчеты о состоянии работ по проекту. </w:t>
      </w:r>
    </w:p>
    <w:p w:rsidR="004A2E94" w:rsidRPr="00260B0B" w:rsidRDefault="004A2E94" w:rsidP="004A2E94">
      <w:pPr>
        <w:pStyle w:val="af6"/>
        <w:spacing w:line="360" w:lineRule="auto"/>
        <w:jc w:val="both"/>
        <w:rPr>
          <w:rFonts w:ascii="Times New Roman" w:hAnsi="Times New Roman" w:cs="Times New Roman"/>
        </w:rPr>
      </w:pPr>
      <w:r w:rsidRPr="00260B0B">
        <w:rPr>
          <w:rFonts w:ascii="Times New Roman" w:hAnsi="Times New Roman" w:cs="Times New Roman"/>
        </w:rPr>
        <w:t xml:space="preserve">ProjectWise как система управления проектными данными в САПР имеет ряд преимуществ перед другими системами (в том числе перед системами обычного бухгалтерского документооборота), а именно: </w:t>
      </w:r>
    </w:p>
    <w:p w:rsidR="004A2E94" w:rsidRPr="00260B0B" w:rsidRDefault="004A2E94" w:rsidP="004A2E94">
      <w:pPr>
        <w:pStyle w:val="af6"/>
        <w:numPr>
          <w:ilvl w:val="0"/>
          <w:numId w:val="15"/>
        </w:numPr>
        <w:spacing w:line="360" w:lineRule="auto"/>
        <w:jc w:val="both"/>
        <w:rPr>
          <w:rFonts w:ascii="Times New Roman" w:hAnsi="Times New Roman" w:cs="Times New Roman"/>
        </w:rPr>
      </w:pPr>
      <w:proofErr w:type="spellStart"/>
      <w:r w:rsidRPr="00260B0B">
        <w:rPr>
          <w:rFonts w:ascii="Times New Roman" w:hAnsi="Times New Roman" w:cs="Times New Roman"/>
        </w:rPr>
        <w:t>масштабируемость</w:t>
      </w:r>
      <w:proofErr w:type="spellEnd"/>
      <w:r w:rsidRPr="00260B0B">
        <w:rPr>
          <w:rFonts w:ascii="Times New Roman" w:hAnsi="Times New Roman" w:cs="Times New Roman"/>
        </w:rPr>
        <w:t xml:space="preserve"> за счет модульной структуры и возможности гибкой настройки архитектуры информационной системы в соответствии со структурой организации и вычислительной сети, а также поддержка программных стандартов: </w:t>
      </w:r>
      <w:proofErr w:type="spellStart"/>
      <w:r w:rsidRPr="00260B0B">
        <w:rPr>
          <w:rFonts w:ascii="Times New Roman" w:hAnsi="Times New Roman" w:cs="Times New Roman"/>
        </w:rPr>
        <w:t>Windows</w:t>
      </w:r>
      <w:proofErr w:type="spellEnd"/>
      <w:r w:rsidRPr="00260B0B">
        <w:rPr>
          <w:rFonts w:ascii="Times New Roman" w:hAnsi="Times New Roman" w:cs="Times New Roman"/>
        </w:rPr>
        <w:t>, OLE, COM, ODBC, MAPI, ODMA и т.д.;</w:t>
      </w:r>
    </w:p>
    <w:p w:rsidR="004A2E94" w:rsidRPr="00260B0B" w:rsidRDefault="004A2E94" w:rsidP="004A2E94">
      <w:pPr>
        <w:pStyle w:val="af6"/>
        <w:numPr>
          <w:ilvl w:val="0"/>
          <w:numId w:val="15"/>
        </w:numPr>
        <w:spacing w:line="360" w:lineRule="auto"/>
        <w:jc w:val="both"/>
        <w:rPr>
          <w:rFonts w:ascii="Times New Roman" w:hAnsi="Times New Roman" w:cs="Times New Roman"/>
        </w:rPr>
      </w:pPr>
      <w:r w:rsidRPr="00260B0B">
        <w:rPr>
          <w:rFonts w:ascii="Times New Roman" w:hAnsi="Times New Roman" w:cs="Times New Roman"/>
        </w:rPr>
        <w:t>возможность создания персонализированных настроек, причем настройка может осуществляться как самим пользователем, так и администратором системы;</w:t>
      </w:r>
    </w:p>
    <w:p w:rsidR="004A2E94" w:rsidRPr="00260B0B" w:rsidRDefault="004A2E94" w:rsidP="004A2E94">
      <w:pPr>
        <w:pStyle w:val="af6"/>
        <w:numPr>
          <w:ilvl w:val="0"/>
          <w:numId w:val="15"/>
        </w:numPr>
        <w:spacing w:line="360" w:lineRule="auto"/>
        <w:jc w:val="both"/>
        <w:rPr>
          <w:rFonts w:ascii="Times New Roman" w:hAnsi="Times New Roman" w:cs="Times New Roman"/>
        </w:rPr>
      </w:pPr>
      <w:r w:rsidRPr="00260B0B">
        <w:rPr>
          <w:rFonts w:ascii="Times New Roman" w:hAnsi="Times New Roman" w:cs="Times New Roman"/>
        </w:rPr>
        <w:t>контроль доступа, базирующийся на объектно-ориентированной технологии и осуществляющийся не только на уровне документа, но и на уровне папок проекта, маршрутов прохождения документов и их стадий. В системе разделены права видеть документ (и его атрибуты) и открыть документ в приложении;</w:t>
      </w:r>
    </w:p>
    <w:p w:rsidR="004A2E94" w:rsidRPr="00260B0B" w:rsidRDefault="004A2E94" w:rsidP="004A2E94">
      <w:pPr>
        <w:pStyle w:val="af6"/>
        <w:numPr>
          <w:ilvl w:val="0"/>
          <w:numId w:val="15"/>
        </w:numPr>
        <w:spacing w:line="360" w:lineRule="auto"/>
        <w:jc w:val="both"/>
        <w:rPr>
          <w:rFonts w:ascii="Times New Roman" w:hAnsi="Times New Roman" w:cs="Times New Roman"/>
        </w:rPr>
      </w:pPr>
      <w:r w:rsidRPr="00260B0B">
        <w:rPr>
          <w:rFonts w:ascii="Times New Roman" w:hAnsi="Times New Roman" w:cs="Times New Roman"/>
        </w:rPr>
        <w:t>средства загрузки в систему уже имеющихся на предприятии электронных документов в автоматическом режиме;</w:t>
      </w:r>
    </w:p>
    <w:p w:rsidR="004A2E94" w:rsidRPr="00260B0B" w:rsidRDefault="004A2E94" w:rsidP="004A2E94">
      <w:pPr>
        <w:pStyle w:val="af6"/>
        <w:numPr>
          <w:ilvl w:val="0"/>
          <w:numId w:val="15"/>
        </w:numPr>
        <w:spacing w:line="360" w:lineRule="auto"/>
        <w:jc w:val="both"/>
        <w:rPr>
          <w:rFonts w:ascii="Times New Roman" w:hAnsi="Times New Roman" w:cs="Times New Roman"/>
        </w:rPr>
      </w:pPr>
      <w:r w:rsidRPr="00260B0B">
        <w:rPr>
          <w:rFonts w:ascii="Times New Roman" w:hAnsi="Times New Roman" w:cs="Times New Roman"/>
        </w:rPr>
        <w:t xml:space="preserve">интеграция с реляционными базами данных: </w:t>
      </w:r>
      <w:proofErr w:type="spellStart"/>
      <w:r w:rsidRPr="00260B0B">
        <w:rPr>
          <w:rFonts w:ascii="Times New Roman" w:hAnsi="Times New Roman" w:cs="Times New Roman"/>
        </w:rPr>
        <w:t>Oracle</w:t>
      </w:r>
      <w:proofErr w:type="spellEnd"/>
      <w:r w:rsidRPr="00260B0B">
        <w:rPr>
          <w:rFonts w:ascii="Times New Roman" w:hAnsi="Times New Roman" w:cs="Times New Roman"/>
        </w:rPr>
        <w:t xml:space="preserve">, </w:t>
      </w:r>
      <w:proofErr w:type="spellStart"/>
      <w:r w:rsidRPr="00260B0B">
        <w:rPr>
          <w:rFonts w:ascii="Times New Roman" w:hAnsi="Times New Roman" w:cs="Times New Roman"/>
        </w:rPr>
        <w:t>Sybase</w:t>
      </w:r>
      <w:proofErr w:type="spellEnd"/>
      <w:r w:rsidRPr="00260B0B">
        <w:rPr>
          <w:rFonts w:ascii="Times New Roman" w:hAnsi="Times New Roman" w:cs="Times New Roman"/>
        </w:rPr>
        <w:t xml:space="preserve"> (бесплатно поставляется с ProjectWise), </w:t>
      </w:r>
      <w:proofErr w:type="spellStart"/>
      <w:r w:rsidRPr="00260B0B">
        <w:rPr>
          <w:rFonts w:ascii="Times New Roman" w:hAnsi="Times New Roman" w:cs="Times New Roman"/>
        </w:rPr>
        <w:t>Microsoft</w:t>
      </w:r>
      <w:proofErr w:type="spellEnd"/>
      <w:r w:rsidRPr="00260B0B">
        <w:rPr>
          <w:rFonts w:ascii="Times New Roman" w:hAnsi="Times New Roman" w:cs="Times New Roman"/>
        </w:rPr>
        <w:t xml:space="preserve"> SQL </w:t>
      </w:r>
      <w:proofErr w:type="spellStart"/>
      <w:r w:rsidRPr="00260B0B">
        <w:rPr>
          <w:rFonts w:ascii="Times New Roman" w:hAnsi="Times New Roman" w:cs="Times New Roman"/>
        </w:rPr>
        <w:t>Server</w:t>
      </w:r>
      <w:proofErr w:type="spellEnd"/>
      <w:r w:rsidRPr="00260B0B">
        <w:rPr>
          <w:rFonts w:ascii="Times New Roman" w:hAnsi="Times New Roman" w:cs="Times New Roman"/>
        </w:rPr>
        <w:t xml:space="preserve">, </w:t>
      </w:r>
      <w:proofErr w:type="spellStart"/>
      <w:r w:rsidRPr="00260B0B">
        <w:rPr>
          <w:rFonts w:ascii="Times New Roman" w:hAnsi="Times New Roman" w:cs="Times New Roman"/>
        </w:rPr>
        <w:t>Microsoft</w:t>
      </w:r>
      <w:proofErr w:type="spellEnd"/>
      <w:r w:rsidRPr="00260B0B">
        <w:rPr>
          <w:rFonts w:ascii="Times New Roman" w:hAnsi="Times New Roman" w:cs="Times New Roman"/>
        </w:rPr>
        <w:t xml:space="preserve"> </w:t>
      </w:r>
      <w:proofErr w:type="spellStart"/>
      <w:r w:rsidRPr="00260B0B">
        <w:rPr>
          <w:rFonts w:ascii="Times New Roman" w:hAnsi="Times New Roman" w:cs="Times New Roman"/>
        </w:rPr>
        <w:t>Access</w:t>
      </w:r>
      <w:proofErr w:type="spellEnd"/>
      <w:r w:rsidRPr="00260B0B">
        <w:rPr>
          <w:rFonts w:ascii="Times New Roman" w:hAnsi="Times New Roman" w:cs="Times New Roman"/>
        </w:rPr>
        <w:t xml:space="preserve"> и др.;</w:t>
      </w:r>
    </w:p>
    <w:p w:rsidR="004A2E94" w:rsidRPr="00260B0B" w:rsidRDefault="004A2E94" w:rsidP="004A2E94">
      <w:pPr>
        <w:pStyle w:val="af6"/>
        <w:numPr>
          <w:ilvl w:val="0"/>
          <w:numId w:val="15"/>
        </w:numPr>
        <w:spacing w:line="360" w:lineRule="auto"/>
        <w:jc w:val="both"/>
        <w:rPr>
          <w:rFonts w:ascii="Times New Roman" w:hAnsi="Times New Roman" w:cs="Times New Roman"/>
        </w:rPr>
      </w:pPr>
      <w:r w:rsidRPr="00260B0B">
        <w:rPr>
          <w:rFonts w:ascii="Times New Roman" w:hAnsi="Times New Roman" w:cs="Times New Roman"/>
        </w:rPr>
        <w:t>совместимость с используемым компьютерным и сетевым оборудованием;</w:t>
      </w:r>
    </w:p>
    <w:p w:rsidR="004A2E94" w:rsidRPr="00260B0B" w:rsidRDefault="004A2E94" w:rsidP="004A2E94">
      <w:pPr>
        <w:pStyle w:val="af6"/>
        <w:numPr>
          <w:ilvl w:val="0"/>
          <w:numId w:val="15"/>
        </w:numPr>
        <w:spacing w:line="360" w:lineRule="auto"/>
        <w:jc w:val="both"/>
        <w:rPr>
          <w:rFonts w:ascii="Times New Roman" w:hAnsi="Times New Roman" w:cs="Times New Roman"/>
        </w:rPr>
      </w:pPr>
      <w:r w:rsidRPr="00260B0B">
        <w:rPr>
          <w:rFonts w:ascii="Times New Roman" w:hAnsi="Times New Roman" w:cs="Times New Roman"/>
        </w:rPr>
        <w:t>наличие русскоязычного интерфейса и документации;</w:t>
      </w:r>
    </w:p>
    <w:p w:rsidR="004A2E94" w:rsidRPr="00260B0B" w:rsidRDefault="004A2E94" w:rsidP="004A2E94">
      <w:pPr>
        <w:pStyle w:val="af6"/>
        <w:numPr>
          <w:ilvl w:val="0"/>
          <w:numId w:val="15"/>
        </w:numPr>
        <w:spacing w:line="360" w:lineRule="auto"/>
        <w:jc w:val="both"/>
        <w:rPr>
          <w:rFonts w:ascii="Times New Roman" w:hAnsi="Times New Roman" w:cs="Times New Roman"/>
        </w:rPr>
      </w:pPr>
      <w:r w:rsidRPr="00260B0B">
        <w:rPr>
          <w:rFonts w:ascii="Times New Roman" w:hAnsi="Times New Roman" w:cs="Times New Roman"/>
        </w:rPr>
        <w:t xml:space="preserve">непревзойденная интеграция ProjectWise с другими приложениями и системами, что является, пожалуй, самым главным преимуществом. </w:t>
      </w:r>
    </w:p>
    <w:p w:rsidR="004A2E94" w:rsidRPr="0065619A" w:rsidRDefault="004A2E94" w:rsidP="004A2E94">
      <w:pPr>
        <w:spacing w:line="360" w:lineRule="auto"/>
        <w:jc w:val="both"/>
      </w:pPr>
      <w:r>
        <w:t xml:space="preserve">Уникальная технология многопользовательского компонентного проектирования </w:t>
      </w:r>
      <w:proofErr w:type="spellStart"/>
      <w:r>
        <w:t>ProjectBank</w:t>
      </w:r>
      <w:proofErr w:type="spellEnd"/>
      <w:r>
        <w:t xml:space="preserve"> позволяет проводить параллельные работы над проектными данными на уровне компонентов. Система имеет специальный механизм разрешения конфликтных ситуаций, которые возникают при одновременных попытках изменить расположение или свойства какого-либо компонента. </w:t>
      </w:r>
      <w:proofErr w:type="spellStart"/>
      <w:r>
        <w:t>ProjectBank</w:t>
      </w:r>
      <w:proofErr w:type="spellEnd"/>
      <w:r>
        <w:t xml:space="preserve"> хранит полную историю создания проекта, и в любой момент можно вернуться к одной из предшествующих версий. Таким образом, к трехмерному пространству проектирования добавляется еще одно измерение — шкала </w:t>
      </w:r>
      <w:r>
        <w:lastRenderedPageBreak/>
        <w:t xml:space="preserve">времени. Система ProjectWise интегрирована с </w:t>
      </w:r>
      <w:proofErr w:type="spellStart"/>
      <w:r>
        <w:t>ProjectBank</w:t>
      </w:r>
      <w:proofErr w:type="spellEnd"/>
      <w:r>
        <w:t xml:space="preserve"> и позволяет хранить </w:t>
      </w:r>
      <w:proofErr w:type="gramStart"/>
      <w:r>
        <w:t>документы</w:t>
      </w:r>
      <w:proofErr w:type="gramEnd"/>
      <w:r>
        <w:t xml:space="preserve"> как в обычных папках, так и в папках </w:t>
      </w:r>
      <w:proofErr w:type="spellStart"/>
      <w:r>
        <w:t>ProjectBank</w:t>
      </w:r>
      <w:proofErr w:type="spellEnd"/>
      <w:r>
        <w:t>.</w:t>
      </w:r>
    </w:p>
    <w:p w:rsidR="0065619A" w:rsidRPr="0065619A" w:rsidRDefault="0065619A" w:rsidP="0065619A"/>
    <w:p w:rsidR="00070779" w:rsidRDefault="00A6668D" w:rsidP="0084162D">
      <w:pPr>
        <w:pStyle w:val="1"/>
      </w:pPr>
      <w:r>
        <w:br w:type="page"/>
      </w:r>
      <w:bookmarkStart w:id="289" w:name="_Toc263798544"/>
      <w:r w:rsidR="00070779">
        <w:lastRenderedPageBreak/>
        <w:t>Технико-экономическое обоснование</w:t>
      </w:r>
      <w:bookmarkEnd w:id="289"/>
    </w:p>
    <w:p w:rsidR="000052BA" w:rsidRPr="0084162D" w:rsidRDefault="000052BA" w:rsidP="0084162D">
      <w:pPr>
        <w:keepNext/>
        <w:spacing w:line="264" w:lineRule="auto"/>
        <w:jc w:val="center"/>
        <w:outlineLvl w:val="0"/>
        <w:rPr>
          <w:b/>
          <w:vanish/>
          <w:sz w:val="40"/>
          <w:szCs w:val="20"/>
        </w:rPr>
      </w:pPr>
      <w:bookmarkStart w:id="290" w:name="_Toc257886421"/>
      <w:bookmarkStart w:id="291" w:name="_Toc257888952"/>
      <w:bookmarkStart w:id="292" w:name="_Toc257961875"/>
      <w:bookmarkStart w:id="293" w:name="_Toc257972216"/>
      <w:bookmarkStart w:id="294" w:name="_Toc257976318"/>
      <w:bookmarkStart w:id="295" w:name="_Toc257986244"/>
      <w:bookmarkStart w:id="296" w:name="_Toc257986366"/>
      <w:bookmarkStart w:id="297" w:name="_Toc257986489"/>
      <w:bookmarkStart w:id="298" w:name="_Toc257986611"/>
      <w:bookmarkStart w:id="299" w:name="_Toc257986733"/>
      <w:bookmarkStart w:id="300" w:name="_Toc258176620"/>
      <w:bookmarkStart w:id="301" w:name="_Toc258176744"/>
      <w:bookmarkStart w:id="302" w:name="_Toc258178031"/>
      <w:bookmarkStart w:id="303" w:name="_Toc258178153"/>
      <w:bookmarkStart w:id="304" w:name="_Toc258225927"/>
      <w:bookmarkStart w:id="305" w:name="_Toc258251290"/>
      <w:bookmarkStart w:id="306" w:name="_Toc258312826"/>
      <w:bookmarkStart w:id="307" w:name="_Toc258314830"/>
      <w:bookmarkStart w:id="308" w:name="_Toc258314963"/>
      <w:bookmarkStart w:id="309" w:name="_Toc258315089"/>
      <w:bookmarkStart w:id="310" w:name="_Toc258315215"/>
      <w:bookmarkStart w:id="311" w:name="_Toc258315338"/>
      <w:bookmarkStart w:id="312" w:name="_Toc258315461"/>
      <w:bookmarkStart w:id="313" w:name="_Toc258315574"/>
      <w:bookmarkStart w:id="314" w:name="_Toc258316660"/>
      <w:bookmarkStart w:id="315" w:name="_Toc258317161"/>
      <w:bookmarkStart w:id="316" w:name="_Toc258317273"/>
      <w:bookmarkStart w:id="317" w:name="_Toc258317385"/>
      <w:bookmarkStart w:id="318" w:name="_Toc258396519"/>
      <w:bookmarkStart w:id="319" w:name="_Toc258401956"/>
      <w:bookmarkStart w:id="320" w:name="_Toc258402067"/>
      <w:bookmarkStart w:id="321" w:name="_Toc258402291"/>
      <w:bookmarkStart w:id="322" w:name="_Toc258404157"/>
      <w:bookmarkStart w:id="323" w:name="_Toc258404272"/>
      <w:bookmarkStart w:id="324" w:name="_Toc258478262"/>
      <w:bookmarkStart w:id="325" w:name="_Toc258480059"/>
      <w:bookmarkStart w:id="326" w:name="_Toc258481535"/>
      <w:bookmarkStart w:id="327" w:name="_Toc258491441"/>
      <w:bookmarkStart w:id="328" w:name="_Toc258491823"/>
      <w:bookmarkStart w:id="329" w:name="_Toc258491986"/>
      <w:bookmarkStart w:id="330" w:name="_Toc258492108"/>
      <w:bookmarkStart w:id="331" w:name="_Toc258492228"/>
      <w:bookmarkStart w:id="332" w:name="_Toc258492350"/>
      <w:bookmarkStart w:id="333" w:name="_Toc258826871"/>
      <w:bookmarkStart w:id="334" w:name="_Toc258838349"/>
      <w:bookmarkStart w:id="335" w:name="_Toc258840050"/>
      <w:bookmarkStart w:id="336" w:name="_Toc258870136"/>
      <w:bookmarkStart w:id="337" w:name="_Toc258915767"/>
      <w:bookmarkStart w:id="338" w:name="_Toc258921892"/>
      <w:bookmarkStart w:id="339" w:name="_Toc258922022"/>
      <w:bookmarkStart w:id="340" w:name="_Toc258924097"/>
      <w:bookmarkStart w:id="341" w:name="_Toc258924592"/>
      <w:bookmarkStart w:id="342" w:name="_Toc258925774"/>
      <w:bookmarkStart w:id="343" w:name="_Toc258935952"/>
      <w:bookmarkStart w:id="344" w:name="_Toc259005565"/>
      <w:bookmarkStart w:id="345" w:name="_Toc137372827"/>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A6668D" w:rsidRPr="00556E1E" w:rsidRDefault="00A6668D" w:rsidP="000052BA">
      <w:pPr>
        <w:pStyle w:val="2"/>
      </w:pPr>
      <w:bookmarkStart w:id="346" w:name="_Toc263798545"/>
      <w:r w:rsidRPr="00556E1E">
        <w:t>Введение</w:t>
      </w:r>
      <w:bookmarkEnd w:id="345"/>
      <w:bookmarkEnd w:id="346"/>
    </w:p>
    <w:p w:rsidR="00A54586" w:rsidRDefault="00A54586" w:rsidP="00B3575F">
      <w:pPr>
        <w:spacing w:line="360" w:lineRule="auto"/>
        <w:jc w:val="both"/>
      </w:pPr>
      <w:r>
        <w:t xml:space="preserve">При проектировании любого типа объектов инженеры сталкиваются с </w:t>
      </w:r>
      <w:r w:rsidR="002718C9">
        <w:t>постоянными движениями документов и материальными затратами</w:t>
      </w:r>
      <w:r>
        <w:t>. Затрат очень и очень много</w:t>
      </w:r>
      <w:r w:rsidR="003B6C27">
        <w:t xml:space="preserve"> и, самое главное, они весьма разнообразны. И тут появляю</w:t>
      </w:r>
      <w:r>
        <w:t>тся вопрос</w:t>
      </w:r>
      <w:r w:rsidR="003B6C27">
        <w:t>ы</w:t>
      </w:r>
      <w:r>
        <w:t xml:space="preserve"> экономического плана, сколько денег потратили, куда их вложили и какая будет отдача.</w:t>
      </w:r>
      <w:r w:rsidR="003B6C27">
        <w:t xml:space="preserve"> Чтобы всё это грамотно рассчитать, </w:t>
      </w:r>
      <w:r w:rsidR="00BC2261">
        <w:t xml:space="preserve">необходимо фиксировать любые материальные движения. С самого начала было решено оптимизировать нелёгкий труд по отслеживанию движения финансов. </w:t>
      </w:r>
      <w:r w:rsidR="002718C9">
        <w:t>Решение</w:t>
      </w:r>
      <w:r w:rsidR="00BC2261">
        <w:t xml:space="preserve"> – введение электронного документооборота на базе программного обеспечения </w:t>
      </w:r>
      <w:r w:rsidR="00BC2261">
        <w:rPr>
          <w:lang w:val="en-US"/>
        </w:rPr>
        <w:t>Bentley</w:t>
      </w:r>
      <w:r w:rsidR="00BC2261" w:rsidRPr="00BC2261">
        <w:t xml:space="preserve">, </w:t>
      </w:r>
      <w:proofErr w:type="spellStart"/>
      <w:r w:rsidR="00BC2261">
        <w:rPr>
          <w:lang w:val="en-US"/>
        </w:rPr>
        <w:t>Projectwise</w:t>
      </w:r>
      <w:proofErr w:type="spellEnd"/>
      <w:r w:rsidR="00BC2261" w:rsidRPr="00BC2261">
        <w:t xml:space="preserve">. </w:t>
      </w:r>
      <w:r w:rsidR="002718C9">
        <w:t>Программа замечательна ещё тем, что позволяет производить управление инженерными данными, причем управление не только документами, но и всеми типами данных, которые хранятся в различных корпоративных базах данных.</w:t>
      </w:r>
      <w:r w:rsidR="002718C9" w:rsidRPr="002718C9">
        <w:t xml:space="preserve"> </w:t>
      </w:r>
      <w:r w:rsidR="002718C9">
        <w:t>Создание корпоративных информационных систем повышает качество информации, используемой в процессе деятельности организации, сокращает временные затраты при проектировании, делает возможной совместную работу пользователей в единой информационной среде, исключает дублирование выполняемых работ и в итоге повышает общую результативность деятельности за счет ее рациональной организации.</w:t>
      </w:r>
    </w:p>
    <w:p w:rsidR="00A6668D" w:rsidRDefault="00A6668D" w:rsidP="00B3575F">
      <w:pPr>
        <w:spacing w:line="360" w:lineRule="auto"/>
        <w:jc w:val="both"/>
      </w:pPr>
      <w:r>
        <w:t>В организационно-экономической части дипломного проекта проводится технико-экономическое обоснование эффективности научно-исследовательских и опытно-конструкторских работ.</w:t>
      </w:r>
    </w:p>
    <w:p w:rsidR="00A6668D" w:rsidRDefault="00A6668D" w:rsidP="00B3575F">
      <w:pPr>
        <w:spacing w:line="360" w:lineRule="auto"/>
        <w:jc w:val="both"/>
      </w:pPr>
      <w:r w:rsidRPr="00BB4045">
        <w:t xml:space="preserve">Технико-экономическое обоснование эффективности НИОКР предполагает: </w:t>
      </w:r>
    </w:p>
    <w:p w:rsidR="00A6668D" w:rsidRPr="00BB4045" w:rsidRDefault="00A6668D" w:rsidP="00B3575F">
      <w:pPr>
        <w:spacing w:line="360" w:lineRule="auto"/>
        <w:jc w:val="both"/>
      </w:pPr>
      <w:r w:rsidRPr="00BB4045">
        <w:t>Расчет трудоемкости выполнения НИОКР.</w:t>
      </w:r>
    </w:p>
    <w:p w:rsidR="00A6668D" w:rsidRPr="00BB4045" w:rsidRDefault="00A6668D" w:rsidP="00B3575F">
      <w:pPr>
        <w:spacing w:line="360" w:lineRule="auto"/>
        <w:jc w:val="both"/>
      </w:pPr>
      <w:r w:rsidRPr="00BB4045">
        <w:t>Расчет среднегодовой стоимости основных фондов, используемых в процессе выполнения выше НИОКР. Стоимость основных фондов необходима для определения амортизационных отчислений и налога на имущество.</w:t>
      </w:r>
    </w:p>
    <w:p w:rsidR="00A6668D" w:rsidRPr="00BB4045" w:rsidRDefault="00A6668D" w:rsidP="00B3575F">
      <w:pPr>
        <w:spacing w:line="360" w:lineRule="auto"/>
        <w:jc w:val="both"/>
      </w:pPr>
      <w:r w:rsidRPr="00BB4045">
        <w:t xml:space="preserve">Расчет себестоимости  и цены выполненных работ, определение обязательных платежей в бюджет и во внебюджетные фонды. </w:t>
      </w:r>
    </w:p>
    <w:p w:rsidR="00A6668D" w:rsidRDefault="00A6668D" w:rsidP="00B3575F">
      <w:pPr>
        <w:spacing w:line="360" w:lineRule="auto"/>
        <w:jc w:val="both"/>
      </w:pPr>
      <w:r>
        <w:t xml:space="preserve">Определение коэффициента эффективности НИОКР, чистой прибыли и финансово-экономической устойчивости предприятия. </w:t>
      </w:r>
    </w:p>
    <w:p w:rsidR="00A6668D" w:rsidRPr="00BB4045" w:rsidRDefault="00A6668D" w:rsidP="00B3575F">
      <w:pPr>
        <w:spacing w:line="360" w:lineRule="auto"/>
        <w:jc w:val="both"/>
      </w:pPr>
      <w:r>
        <w:t>Оценка технического уровня  НИОКР.</w:t>
      </w:r>
    </w:p>
    <w:p w:rsidR="00A6668D" w:rsidRDefault="00A6668D" w:rsidP="00A6668D">
      <w:pPr>
        <w:rPr>
          <w:lang w:val="en-US"/>
        </w:rPr>
      </w:pPr>
    </w:p>
    <w:p w:rsidR="004A2E94" w:rsidRDefault="004A2E94" w:rsidP="00A6668D">
      <w:pPr>
        <w:rPr>
          <w:lang w:val="en-US"/>
        </w:rPr>
      </w:pPr>
    </w:p>
    <w:p w:rsidR="004A2E94" w:rsidRPr="004A2E94" w:rsidRDefault="004A2E94" w:rsidP="00A6668D">
      <w:pPr>
        <w:rPr>
          <w:lang w:val="en-US"/>
        </w:rPr>
      </w:pPr>
    </w:p>
    <w:p w:rsidR="00A6668D" w:rsidRDefault="00A6668D" w:rsidP="00CB1912">
      <w:pPr>
        <w:pStyle w:val="2"/>
      </w:pPr>
      <w:bookmarkStart w:id="347" w:name="_Toc137372828"/>
      <w:bookmarkStart w:id="348" w:name="_Toc263798546"/>
      <w:r>
        <w:lastRenderedPageBreak/>
        <w:t>Основная часть</w:t>
      </w:r>
      <w:bookmarkEnd w:id="347"/>
      <w:bookmarkEnd w:id="348"/>
    </w:p>
    <w:p w:rsidR="00A6668D" w:rsidRPr="004E08FF" w:rsidRDefault="00A6668D" w:rsidP="004E08FF">
      <w:pPr>
        <w:pStyle w:val="3"/>
      </w:pPr>
      <w:bookmarkStart w:id="349" w:name="_Toc137372829"/>
      <w:bookmarkStart w:id="350" w:name="_Toc263798547"/>
      <w:r w:rsidRPr="004E08FF">
        <w:t>Расчет трудоемкости выполнения НИОКР</w:t>
      </w:r>
      <w:bookmarkEnd w:id="349"/>
      <w:r w:rsidR="00A31350" w:rsidRPr="004E08FF">
        <w:t xml:space="preserve">, диаграмма </w:t>
      </w:r>
      <w:proofErr w:type="spellStart"/>
      <w:r w:rsidR="00A31350" w:rsidRPr="004E08FF">
        <w:t>Ганта</w:t>
      </w:r>
      <w:bookmarkEnd w:id="350"/>
      <w:proofErr w:type="spellEnd"/>
    </w:p>
    <w:p w:rsidR="00EA5D32" w:rsidRPr="00EA5D32" w:rsidRDefault="00EA5D32" w:rsidP="00EA5D32"/>
    <w:p w:rsidR="00893E41" w:rsidRDefault="00643C39" w:rsidP="00CB1912">
      <w:pPr>
        <w:spacing w:line="360" w:lineRule="auto"/>
        <w:jc w:val="both"/>
      </w:pPr>
      <w:r>
        <w:t>НИОКР – акроним, обозначающий н</w:t>
      </w:r>
      <w:r w:rsidRPr="00643C39">
        <w:t xml:space="preserve">аучно-исследовательскую и опытно-конструкторскую работу. </w:t>
      </w:r>
      <w:r w:rsidR="00893E41">
        <w:t xml:space="preserve">Для предварительного планирования выполнения проекта по времени, НИОКР пользуются расчетными и опытно-статистическими нормативами. На самом же деле, таких нормативов очень мало или вовсе отсутствуют. </w:t>
      </w:r>
      <w:r w:rsidR="00A71A4D">
        <w:t>Для</w:t>
      </w:r>
      <w:r w:rsidR="00893E41">
        <w:t xml:space="preserve"> определения сроков работ принято обговаривать и выставлять жесткие временные рамки. </w:t>
      </w:r>
    </w:p>
    <w:p w:rsidR="00A6668D" w:rsidRDefault="00A6668D" w:rsidP="00CB1912">
      <w:pPr>
        <w:spacing w:line="360" w:lineRule="auto"/>
        <w:jc w:val="both"/>
      </w:pPr>
      <w:r>
        <w:t>Рассмотрим перечень работ по всем этапам НИОКР:</w:t>
      </w:r>
    </w:p>
    <w:p w:rsidR="00A6668D" w:rsidRDefault="00A6668D" w:rsidP="00CB1912">
      <w:pPr>
        <w:pStyle w:val="aff5"/>
        <w:numPr>
          <w:ilvl w:val="0"/>
          <w:numId w:val="6"/>
        </w:numPr>
      </w:pPr>
      <w:r w:rsidRPr="00D30D49">
        <w:t>техническое задание (ТЗ)</w:t>
      </w:r>
      <w:r>
        <w:t xml:space="preserve"> -</w:t>
      </w:r>
      <w:r w:rsidRPr="00075E35">
        <w:t xml:space="preserve"> </w:t>
      </w:r>
      <w:r>
        <w:t>постановка задач проекта, определение основных положений и методик</w:t>
      </w:r>
      <w:r w:rsidRPr="00D30D49">
        <w:t>;</w:t>
      </w:r>
    </w:p>
    <w:p w:rsidR="00A6668D" w:rsidRPr="0058089D" w:rsidRDefault="00A6668D" w:rsidP="00CB1912">
      <w:pPr>
        <w:pStyle w:val="aff5"/>
        <w:numPr>
          <w:ilvl w:val="0"/>
          <w:numId w:val="6"/>
        </w:numPr>
      </w:pPr>
      <w:r w:rsidRPr="0058089D">
        <w:t>техническое предложение (</w:t>
      </w:r>
      <w:proofErr w:type="spellStart"/>
      <w:r w:rsidRPr="0058089D">
        <w:t>ТПр</w:t>
      </w:r>
      <w:proofErr w:type="spellEnd"/>
      <w:r w:rsidRPr="0058089D">
        <w:t>)</w:t>
      </w:r>
      <w:r>
        <w:t xml:space="preserve"> - выбор программных средств, технико-экономическое обоснование разработки</w:t>
      </w:r>
      <w:r w:rsidRPr="0058089D">
        <w:t>;</w:t>
      </w:r>
    </w:p>
    <w:p w:rsidR="00A6668D" w:rsidRPr="00D30D49" w:rsidRDefault="00A6668D" w:rsidP="00CB1912">
      <w:pPr>
        <w:pStyle w:val="aff5"/>
        <w:numPr>
          <w:ilvl w:val="0"/>
          <w:numId w:val="6"/>
        </w:numPr>
      </w:pPr>
      <w:r w:rsidRPr="00D30D49">
        <w:t>эскизное проектирование (ЭП)</w:t>
      </w:r>
      <w:r>
        <w:t xml:space="preserve"> – комплексное исследование предметной области (проблематики, существующих решений, используемых технологий)</w:t>
      </w:r>
      <w:r w:rsidRPr="00D30D49">
        <w:t>;</w:t>
      </w:r>
    </w:p>
    <w:p w:rsidR="00A6668D" w:rsidRPr="00D30D49" w:rsidRDefault="00A6668D" w:rsidP="00CB1912">
      <w:pPr>
        <w:pStyle w:val="aff5"/>
        <w:numPr>
          <w:ilvl w:val="0"/>
          <w:numId w:val="6"/>
        </w:numPr>
      </w:pPr>
      <w:r w:rsidRPr="00D30D49">
        <w:t>техническое проектирование (ТП)</w:t>
      </w:r>
      <w:r>
        <w:t xml:space="preserve"> - разработка</w:t>
      </w:r>
      <w:r w:rsidRPr="00075E35">
        <w:t xml:space="preserve"> </w:t>
      </w:r>
      <w:r>
        <w:t>методики</w:t>
      </w:r>
      <w:r w:rsidRPr="00D30D49">
        <w:t>;</w:t>
      </w:r>
    </w:p>
    <w:p w:rsidR="00A6668D" w:rsidRDefault="00A6668D" w:rsidP="00CB1912">
      <w:pPr>
        <w:pStyle w:val="aff5"/>
        <w:numPr>
          <w:ilvl w:val="0"/>
          <w:numId w:val="6"/>
        </w:numPr>
      </w:pPr>
      <w:r w:rsidRPr="00D30D49">
        <w:t>рабочий проект (РП)</w:t>
      </w:r>
      <w:r>
        <w:t xml:space="preserve"> -  разработка дополнительных программных средств, алгоритмов и технологий</w:t>
      </w:r>
      <w:r w:rsidRPr="00D30D49">
        <w:t>;</w:t>
      </w:r>
    </w:p>
    <w:p w:rsidR="00A6668D" w:rsidRPr="0058089D" w:rsidRDefault="00A6668D" w:rsidP="00CB1912">
      <w:pPr>
        <w:pStyle w:val="aff5"/>
        <w:numPr>
          <w:ilvl w:val="0"/>
          <w:numId w:val="6"/>
        </w:numPr>
      </w:pPr>
      <w:r w:rsidRPr="0058089D">
        <w:t>изготовление опытного образца (ИОО)</w:t>
      </w:r>
      <w:r>
        <w:t xml:space="preserve"> -  создание информационной модели</w:t>
      </w:r>
      <w:r w:rsidRPr="0058089D">
        <w:t>;</w:t>
      </w:r>
    </w:p>
    <w:p w:rsidR="00A6668D" w:rsidRPr="00D30D49" w:rsidRDefault="00A6668D" w:rsidP="00CB1912">
      <w:pPr>
        <w:pStyle w:val="aff5"/>
        <w:numPr>
          <w:ilvl w:val="0"/>
          <w:numId w:val="6"/>
        </w:numPr>
      </w:pPr>
      <w:r w:rsidRPr="00D30D49">
        <w:t>испытание опытного образца (ИО)</w:t>
      </w:r>
      <w:r>
        <w:t xml:space="preserve"> – тестирование разработанных программных средств, экспериментальная эксплуатация модели</w:t>
      </w:r>
      <w:r w:rsidRPr="00D30D49">
        <w:t>;</w:t>
      </w:r>
    </w:p>
    <w:p w:rsidR="00A6668D" w:rsidRPr="00D30D49" w:rsidRDefault="00A6668D" w:rsidP="00CB1912">
      <w:pPr>
        <w:pStyle w:val="aff5"/>
        <w:numPr>
          <w:ilvl w:val="0"/>
          <w:numId w:val="6"/>
        </w:numPr>
      </w:pPr>
      <w:r w:rsidRPr="00D30D49">
        <w:t>оформление технической документации (ТД)</w:t>
      </w:r>
      <w:r>
        <w:t xml:space="preserve"> – оформление справочной документации для пользователей методики</w:t>
      </w:r>
      <w:r w:rsidRPr="00D30D49">
        <w:t>.</w:t>
      </w:r>
    </w:p>
    <w:p w:rsidR="00A6668D" w:rsidRPr="00B95CC4" w:rsidRDefault="00A6668D" w:rsidP="00CB1912">
      <w:pPr>
        <w:spacing w:line="360" w:lineRule="auto"/>
        <w:jc w:val="both"/>
      </w:pPr>
      <w:r w:rsidRPr="00CF701F">
        <w:t xml:space="preserve">Рассчитываем ожидаемое время выполнения каждой работы </w:t>
      </w:r>
      <w:proofErr w:type="spellStart"/>
      <w:proofErr w:type="gramStart"/>
      <w:r w:rsidRPr="00CF701F">
        <w:t>t</w:t>
      </w:r>
      <w:proofErr w:type="gramEnd"/>
      <w:r w:rsidRPr="00CF701F">
        <w:t>ож</w:t>
      </w:r>
      <w:proofErr w:type="spellEnd"/>
      <w:r>
        <w:t>:</w:t>
      </w:r>
      <w:r w:rsidR="00AD674B" w:rsidRPr="00AD674B">
        <w:t xml:space="preserve"> </w:t>
      </w:r>
      <w:proofErr w:type="spellStart"/>
      <w:r w:rsidRPr="00CF701F">
        <w:t>t</w:t>
      </w:r>
      <w:r w:rsidRPr="00B95CC4">
        <w:t>ож=</w:t>
      </w:r>
      <w:proofErr w:type="spellEnd"/>
      <w:r w:rsidRPr="00B95CC4">
        <w:t>(3</w:t>
      </w:r>
      <w:r w:rsidRPr="00CF701F">
        <w:t>tmin</w:t>
      </w:r>
      <w:r w:rsidRPr="00B95CC4">
        <w:t>+2</w:t>
      </w:r>
      <w:r w:rsidRPr="00CF701F">
        <w:t>tmax</w:t>
      </w:r>
      <w:r w:rsidRPr="00B95CC4">
        <w:t>)/5, где</w:t>
      </w:r>
    </w:p>
    <w:p w:rsidR="00A6668D" w:rsidRPr="00CF701F" w:rsidRDefault="00A6668D" w:rsidP="00CB1912">
      <w:pPr>
        <w:spacing w:line="360" w:lineRule="auto"/>
        <w:jc w:val="both"/>
      </w:pPr>
      <w:proofErr w:type="spellStart"/>
      <w:r w:rsidRPr="00CF701F">
        <w:t>tmax</w:t>
      </w:r>
      <w:proofErr w:type="spellEnd"/>
      <w:r w:rsidRPr="00CF701F">
        <w:t xml:space="preserve"> - максимальная продолжительность работы т.е. время, необходимое для выполнения работы при наиболее неблагоприятном стечении обстоятельств </w:t>
      </w:r>
      <w:proofErr w:type="gramStart"/>
      <w:r w:rsidRPr="00CF701F">
        <w:t xml:space="preserve">( </w:t>
      </w:r>
      <w:proofErr w:type="gramEnd"/>
      <w:r w:rsidRPr="00CF701F">
        <w:t>час, дни, недели и т.д. )</w:t>
      </w:r>
    </w:p>
    <w:p w:rsidR="00A71A4D" w:rsidRPr="00A31350" w:rsidRDefault="00A71A4D" w:rsidP="00CB1912">
      <w:pPr>
        <w:spacing w:line="360" w:lineRule="auto"/>
        <w:jc w:val="both"/>
      </w:pPr>
      <w:proofErr w:type="spellStart"/>
      <w:r w:rsidRPr="00CF701F">
        <w:t>tmin</w:t>
      </w:r>
      <w:proofErr w:type="spellEnd"/>
      <w:r w:rsidRPr="00CF701F">
        <w:t xml:space="preserve"> - минимальная продолжительность работы, т.е. время, необходимое для выполнения работы при наиболее благоприятном стечении обстоятельств (час, дни, недели и т.д.</w:t>
      </w:r>
      <w:proofErr w:type="gramStart"/>
      <w:r w:rsidRPr="00CF701F">
        <w:t xml:space="preserve"> )</w:t>
      </w:r>
      <w:proofErr w:type="gramEnd"/>
      <w:r w:rsidRPr="00CF701F">
        <w:t>;</w:t>
      </w:r>
    </w:p>
    <w:p w:rsidR="00A6668D" w:rsidRPr="00CF701F" w:rsidRDefault="00A71A4D" w:rsidP="00CB1912">
      <w:pPr>
        <w:spacing w:line="360" w:lineRule="auto"/>
        <w:jc w:val="both"/>
      </w:pPr>
      <w:r w:rsidRPr="00CF701F">
        <w:t>Для определения возможного разброса ожидаемого времени рассчитываем дисперсию (рассеивание)</w:t>
      </w:r>
      <w:r>
        <w:t>:</w:t>
      </w:r>
      <w:r w:rsidR="0073214E">
        <w:pict>
          <v:shape id="_x0000_i28875" type="#_x0000_t75" style="width:122pt;height:19pt" fillcolor="window">
            <v:imagedata r:id="rId432" o:title=""/>
          </v:shape>
        </w:pict>
      </w:r>
    </w:p>
    <w:p w:rsidR="00E47BC8" w:rsidRDefault="00A6668D" w:rsidP="00CB1912">
      <w:pPr>
        <w:spacing w:line="360" w:lineRule="auto"/>
        <w:jc w:val="both"/>
      </w:pPr>
      <w:r w:rsidRPr="00CF701F">
        <w:lastRenderedPageBreak/>
        <w:t xml:space="preserve">Для определения количества исполнителей и построения </w:t>
      </w:r>
      <w:r w:rsidRPr="00815CF2">
        <w:t>план-графика</w:t>
      </w:r>
      <w:r w:rsidRPr="00CF701F">
        <w:t xml:space="preserve"> выполнения НИОКР необходимо рассчитать продолжительность каждого этапа работы </w:t>
      </w:r>
      <w:proofErr w:type="gramStart"/>
      <w:r w:rsidRPr="00CF701F">
        <w:t xml:space="preserve">( </w:t>
      </w:r>
      <w:proofErr w:type="gramEnd"/>
      <w:r w:rsidRPr="00CF701F">
        <w:t xml:space="preserve">ТЗ, </w:t>
      </w:r>
      <w:proofErr w:type="spellStart"/>
      <w:r w:rsidRPr="00CF701F">
        <w:t>ТПр</w:t>
      </w:r>
      <w:proofErr w:type="spellEnd"/>
      <w:r w:rsidRPr="00CF701F">
        <w:t xml:space="preserve">, ЭП, ТП, РП, ИОО, ИО, ТД ). </w:t>
      </w:r>
    </w:p>
    <w:p w:rsidR="00A6668D" w:rsidRPr="00B95CC4" w:rsidRDefault="00E47BC8" w:rsidP="00CB1912">
      <w:pPr>
        <w:spacing w:line="360" w:lineRule="auto"/>
        <w:jc w:val="both"/>
      </w:pPr>
      <w:r>
        <w:t>Количество исполнителей, необходимых для выполнения проекта поэтапно рассчитывается по формуле:</w:t>
      </w:r>
      <w:r w:rsidR="0073214E">
        <w:pict>
          <v:shape id="_x0000_i28876" type="#_x0000_t75" style="width:94pt;height:43pt" fillcolor="window">
            <v:imagedata r:id="rId433" o:title=""/>
          </v:shape>
        </w:pict>
      </w:r>
      <w:r w:rsidR="00A6668D" w:rsidRPr="00B95CC4">
        <w:t>,  где</w:t>
      </w:r>
    </w:p>
    <w:p w:rsidR="00A6668D" w:rsidRPr="00643C39" w:rsidRDefault="0073214E" w:rsidP="00CB1912">
      <w:pPr>
        <w:pStyle w:val="aff8"/>
        <w:jc w:val="both"/>
        <w:rPr>
          <w:lang w:val="ru-RU"/>
        </w:rPr>
      </w:pPr>
      <w:r w:rsidRPr="0073214E">
        <w:rPr>
          <w:lang w:val="ru-RU"/>
        </w:rPr>
        <w:pict>
          <v:shape id="_x0000_i28877" type="#_x0000_t75" style="width:16pt;height:16pt" fillcolor="window">
            <v:imagedata r:id="rId434" o:title=""/>
          </v:shape>
        </w:pict>
      </w:r>
      <w:r w:rsidR="00A6668D" w:rsidRPr="00643C39">
        <w:rPr>
          <w:lang w:val="ru-RU"/>
        </w:rPr>
        <w:t xml:space="preserve"> - трудоемкость этапа, час</w:t>
      </w:r>
      <w:proofErr w:type="gramStart"/>
      <w:r w:rsidR="00A6668D" w:rsidRPr="00643C39">
        <w:rPr>
          <w:lang w:val="ru-RU"/>
        </w:rPr>
        <w:t>.;</w:t>
      </w:r>
      <w:proofErr w:type="gramEnd"/>
    </w:p>
    <w:p w:rsidR="00A6668D" w:rsidRPr="00643C39" w:rsidRDefault="0073214E" w:rsidP="00CB1912">
      <w:pPr>
        <w:pStyle w:val="aff8"/>
        <w:jc w:val="both"/>
        <w:rPr>
          <w:lang w:val="ru-RU"/>
        </w:rPr>
      </w:pPr>
      <w:r w:rsidRPr="0073214E">
        <w:rPr>
          <w:lang w:val="ru-RU"/>
        </w:rPr>
        <w:pict>
          <v:shape id="_x0000_i28878" type="#_x0000_t75" style="width:16pt;height:16pt" fillcolor="window">
            <v:imagedata r:id="rId435" o:title=""/>
          </v:shape>
        </w:pict>
      </w:r>
      <w:r w:rsidR="00A6668D" w:rsidRPr="00643C39">
        <w:rPr>
          <w:lang w:val="ru-RU"/>
        </w:rPr>
        <w:t xml:space="preserve"> - коэффициент дополнительных затрат</w:t>
      </w:r>
    </w:p>
    <w:p w:rsidR="00A6668D" w:rsidRPr="00643C39" w:rsidRDefault="0073214E" w:rsidP="00CB1912">
      <w:pPr>
        <w:pStyle w:val="aff8"/>
        <w:jc w:val="both"/>
        <w:rPr>
          <w:lang w:val="ru-RU"/>
        </w:rPr>
      </w:pPr>
      <w:r w:rsidRPr="0073214E">
        <w:rPr>
          <w:lang w:val="ru-RU"/>
        </w:rPr>
        <w:pict>
          <v:shape id="_x0000_i28879" type="#_x0000_t75" style="width:84pt;height:16pt" fillcolor="window">
            <v:imagedata r:id="rId436" o:title=""/>
          </v:shape>
        </w:pict>
      </w:r>
    </w:p>
    <w:p w:rsidR="00A6668D" w:rsidRPr="00643C39" w:rsidRDefault="0073214E" w:rsidP="00CB1912">
      <w:pPr>
        <w:pStyle w:val="aff8"/>
        <w:jc w:val="both"/>
        <w:rPr>
          <w:lang w:val="ru-RU"/>
        </w:rPr>
      </w:pPr>
      <w:r w:rsidRPr="0073214E">
        <w:rPr>
          <w:lang w:val="ru-RU"/>
        </w:rPr>
        <w:pict>
          <v:shape id="_x0000_i28880" type="#_x0000_t75" style="width:15pt;height:16pt" fillcolor="window">
            <v:imagedata r:id="rId437" o:title=""/>
          </v:shape>
        </w:pict>
      </w:r>
      <w:r w:rsidR="00A6668D" w:rsidRPr="00643C39">
        <w:rPr>
          <w:lang w:val="ru-RU"/>
        </w:rPr>
        <w:t xml:space="preserve"> - фонд рабочего времени исполнителя (176 часов в месяц</w:t>
      </w:r>
      <w:proofErr w:type="gramStart"/>
      <w:r w:rsidR="00A6668D" w:rsidRPr="00643C39">
        <w:rPr>
          <w:lang w:val="ru-RU"/>
        </w:rPr>
        <w:t xml:space="preserve"> )</w:t>
      </w:r>
      <w:proofErr w:type="gramEnd"/>
      <w:r w:rsidR="00A6668D" w:rsidRPr="00643C39">
        <w:rPr>
          <w:lang w:val="ru-RU"/>
        </w:rPr>
        <w:t>;</w:t>
      </w:r>
    </w:p>
    <w:p w:rsidR="00A6668D" w:rsidRPr="00643C39" w:rsidRDefault="0073214E" w:rsidP="00CB1912">
      <w:pPr>
        <w:pStyle w:val="aff8"/>
        <w:jc w:val="both"/>
        <w:rPr>
          <w:lang w:val="ru-RU"/>
        </w:rPr>
      </w:pPr>
      <w:r w:rsidRPr="0073214E">
        <w:rPr>
          <w:lang w:val="ru-RU"/>
        </w:rPr>
        <w:pict>
          <v:shape id="_x0000_i28881" type="#_x0000_t75" style="width:16pt;height:16pt" fillcolor="window">
            <v:imagedata r:id="rId438" o:title=""/>
          </v:shape>
        </w:pict>
      </w:r>
      <w:r w:rsidR="00A6668D" w:rsidRPr="00643C39">
        <w:rPr>
          <w:lang w:val="ru-RU"/>
        </w:rPr>
        <w:t xml:space="preserve"> - коэффициент выполнения норм</w:t>
      </w:r>
    </w:p>
    <w:p w:rsidR="00A6668D" w:rsidRDefault="0073214E" w:rsidP="00CB1912">
      <w:pPr>
        <w:pStyle w:val="aff8"/>
        <w:jc w:val="both"/>
      </w:pPr>
      <w:r w:rsidRPr="0073214E">
        <w:rPr>
          <w:lang w:val="ru-RU"/>
        </w:rPr>
        <w:pict>
          <v:shape id="_x0000_i28882" type="#_x0000_t75" style="width:58pt;height:16pt" fillcolor="window">
            <v:imagedata r:id="rId439" o:title=""/>
          </v:shape>
        </w:pict>
      </w:r>
    </w:p>
    <w:p w:rsidR="00A6668D" w:rsidRPr="00B60F40" w:rsidRDefault="00E47BC8" w:rsidP="00CB1912">
      <w:pPr>
        <w:pStyle w:val="aff8"/>
        <w:jc w:val="both"/>
        <w:rPr>
          <w:lang w:val="ru-RU"/>
        </w:rPr>
      </w:pPr>
      <w:r>
        <w:rPr>
          <w:lang w:val="ru-RU"/>
        </w:rPr>
        <w:t xml:space="preserve">В данном дипломном проекте при проектировании биомеханической модели участвовал один студент - дипломник. </w:t>
      </w:r>
    </w:p>
    <w:p w:rsidR="00A6668D" w:rsidRDefault="00A6668D" w:rsidP="00CB1912">
      <w:pPr>
        <w:pStyle w:val="aff8"/>
        <w:jc w:val="both"/>
        <w:rPr>
          <w:lang w:val="ru-RU"/>
        </w:rPr>
      </w:pPr>
      <w:r w:rsidRPr="00643C39">
        <w:rPr>
          <w:lang w:val="ru-RU"/>
        </w:rPr>
        <w:t>Результаты расчетов приведены в таблице.</w:t>
      </w:r>
    </w:p>
    <w:p w:rsidR="00A6668D" w:rsidRPr="0018516A" w:rsidRDefault="0073214E" w:rsidP="0018516A">
      <w:pPr>
        <w:pStyle w:val="aff8"/>
        <w:rPr>
          <w:lang w:val="ru-RU"/>
        </w:rPr>
      </w:pPr>
      <w:r>
        <w:rPr>
          <w:lang w:val="ru-RU"/>
        </w:rPr>
      </w:r>
      <w:r>
        <w:rPr>
          <w:lang w:val="ru-RU"/>
        </w:rPr>
        <w:pict>
          <v:group id="_x0000_s1058" editas="canvas" style="width:523.25pt;height:206.3pt;mso-position-horizontal-relative:char;mso-position-vertical-relative:line" coordsize="10465,4126">
            <o:lock v:ext="edit" aspectratio="t"/>
            <v:shape id="_x0000_s1057" type="#_x0000_t75" style="position:absolute;width:10465;height:4126" o:preferrelative="f">
              <v:fill o:detectmouseclick="t"/>
              <v:path o:extrusionok="t" o:connecttype="none"/>
              <o:lock v:ext="edit" text="t"/>
            </v:shape>
            <v:rect id="_x0000_s1059" style="position:absolute;left:161;top:29;width:660;height:276;mso-wrap-style:none" filled="f" stroked="f">
              <v:textbox style="mso-next-textbox:#_x0000_s1059;mso-fit-shape-to-text:t" inset="0,0,0,0">
                <w:txbxContent>
                  <w:p w:rsidR="005F5C0D" w:rsidRDefault="005F5C0D">
                    <w:proofErr w:type="spellStart"/>
                    <w:r>
                      <w:rPr>
                        <w:color w:val="000000"/>
                        <w:lang w:val="en-US"/>
                      </w:rPr>
                      <w:t>Этапы</w:t>
                    </w:r>
                    <w:proofErr w:type="spellEnd"/>
                  </w:p>
                </w:txbxContent>
              </v:textbox>
            </v:rect>
            <v:rect id="_x0000_s1060" style="position:absolute;left:1240;top:29;width:751;height:276;mso-wrap-style:none" filled="f" stroked="f">
              <v:textbox style="mso-next-textbox:#_x0000_s1060;mso-fit-shape-to-text:t" inset="0,0,0,0">
                <w:txbxContent>
                  <w:p w:rsidR="005F5C0D" w:rsidRDefault="005F5C0D">
                    <w:proofErr w:type="spellStart"/>
                    <w:r>
                      <w:rPr>
                        <w:color w:val="000000"/>
                        <w:lang w:val="en-US"/>
                      </w:rPr>
                      <w:t>Стадии</w:t>
                    </w:r>
                    <w:proofErr w:type="spellEnd"/>
                  </w:p>
                </w:txbxContent>
              </v:textbox>
            </v:rect>
            <v:rect id="_x0000_s1061" style="position:absolute;left:2431;top:29;width:880;height:276;mso-wrap-style:none" filled="f" stroked="f">
              <v:textbox style="mso-next-textbox:#_x0000_s1061;mso-fit-shape-to-text:t" inset="0,0,0,0">
                <w:txbxContent>
                  <w:p w:rsidR="005F5C0D" w:rsidRDefault="005F5C0D">
                    <w:proofErr w:type="spellStart"/>
                    <w:proofErr w:type="gramStart"/>
                    <w:r>
                      <w:rPr>
                        <w:color w:val="000000"/>
                        <w:lang w:val="en-US"/>
                      </w:rPr>
                      <w:t>tmin</w:t>
                    </w:r>
                    <w:proofErr w:type="spellEnd"/>
                    <w:proofErr w:type="gramEnd"/>
                    <w:r>
                      <w:rPr>
                        <w:color w:val="000000"/>
                        <w:lang w:val="en-US"/>
                      </w:rPr>
                      <w:t xml:space="preserve"> </w:t>
                    </w:r>
                    <w:proofErr w:type="spellStart"/>
                    <w:r>
                      <w:rPr>
                        <w:color w:val="000000"/>
                        <w:lang w:val="en-US"/>
                      </w:rPr>
                      <w:t>дни</w:t>
                    </w:r>
                    <w:proofErr w:type="spellEnd"/>
                  </w:p>
                </w:txbxContent>
              </v:textbox>
            </v:rect>
            <v:rect id="_x0000_s1062" style="position:absolute;left:3655;top:29;width:919;height:276;mso-wrap-style:none" filled="f" stroked="f">
              <v:textbox style="mso-next-textbox:#_x0000_s1062;mso-fit-shape-to-text:t" inset="0,0,0,0">
                <w:txbxContent>
                  <w:p w:rsidR="005F5C0D" w:rsidRDefault="005F5C0D">
                    <w:proofErr w:type="spellStart"/>
                    <w:proofErr w:type="gramStart"/>
                    <w:r>
                      <w:rPr>
                        <w:color w:val="000000"/>
                        <w:lang w:val="en-US"/>
                      </w:rPr>
                      <w:t>tmax</w:t>
                    </w:r>
                    <w:proofErr w:type="spellEnd"/>
                    <w:proofErr w:type="gramEnd"/>
                    <w:r>
                      <w:rPr>
                        <w:color w:val="000000"/>
                        <w:lang w:val="en-US"/>
                      </w:rPr>
                      <w:t xml:space="preserve"> </w:t>
                    </w:r>
                    <w:proofErr w:type="spellStart"/>
                    <w:r>
                      <w:rPr>
                        <w:color w:val="000000"/>
                        <w:lang w:val="en-US"/>
                      </w:rPr>
                      <w:t>дни</w:t>
                    </w:r>
                    <w:proofErr w:type="spellEnd"/>
                  </w:p>
                </w:txbxContent>
              </v:textbox>
            </v:rect>
            <v:rect id="_x0000_s1063" style="position:absolute;left:4943;top:29;width:792;height:276;mso-wrap-style:none" filled="f" stroked="f">
              <v:textbox style="mso-next-textbox:#_x0000_s1063;mso-fit-shape-to-text:t" inset="0,0,0,0">
                <w:txbxContent>
                  <w:p w:rsidR="005F5C0D" w:rsidRDefault="005F5C0D">
                    <w:proofErr w:type="spellStart"/>
                    <w:proofErr w:type="gramStart"/>
                    <w:r>
                      <w:rPr>
                        <w:color w:val="000000"/>
                        <w:lang w:val="en-US"/>
                      </w:rPr>
                      <w:t>tож</w:t>
                    </w:r>
                    <w:proofErr w:type="spellEnd"/>
                    <w:proofErr w:type="gramEnd"/>
                    <w:r>
                      <w:rPr>
                        <w:color w:val="000000"/>
                        <w:lang w:val="en-US"/>
                      </w:rPr>
                      <w:t xml:space="preserve"> </w:t>
                    </w:r>
                    <w:proofErr w:type="spellStart"/>
                    <w:r>
                      <w:rPr>
                        <w:color w:val="000000"/>
                        <w:lang w:val="en-US"/>
                      </w:rPr>
                      <w:t>дни</w:t>
                    </w:r>
                    <w:proofErr w:type="spellEnd"/>
                  </w:p>
                </w:txbxContent>
              </v:textbox>
            </v:rect>
            <v:rect id="_x0000_s1064" style="position:absolute;left:6054;top:29;width:1137;height:276;mso-wrap-style:none" filled="f" stroked="f">
              <v:textbox style="mso-next-textbox:#_x0000_s1064;mso-fit-shape-to-text:t" inset="0,0,0,0">
                <w:txbxContent>
                  <w:p w:rsidR="005F5C0D" w:rsidRDefault="005F5C0D">
                    <w:proofErr w:type="spellStart"/>
                    <w:r>
                      <w:rPr>
                        <w:color w:val="000000"/>
                        <w:lang w:val="en-US"/>
                      </w:rPr>
                      <w:t>Кол-во</w:t>
                    </w:r>
                    <w:proofErr w:type="spellEnd"/>
                    <w:r>
                      <w:rPr>
                        <w:color w:val="000000"/>
                        <w:lang w:val="en-US"/>
                      </w:rPr>
                      <w:t xml:space="preserve"> </w:t>
                    </w:r>
                    <w:proofErr w:type="spellStart"/>
                    <w:r>
                      <w:rPr>
                        <w:color w:val="000000"/>
                        <w:lang w:val="en-US"/>
                      </w:rPr>
                      <w:t>исп</w:t>
                    </w:r>
                    <w:proofErr w:type="spellEnd"/>
                  </w:p>
                </w:txbxContent>
              </v:textbox>
            </v:rect>
            <v:rect id="_x0000_s1065" style="position:absolute;left:7744;top:29;width:123;height:276;mso-wrap-style:none" filled="f" stroked="f">
              <v:textbox style="mso-next-textbox:#_x0000_s1065;mso-fit-shape-to-text:t" inset="0,0,0,0">
                <w:txbxContent>
                  <w:p w:rsidR="005F5C0D" w:rsidRPr="00B92E14" w:rsidRDefault="005F5C0D">
                    <w:r>
                      <w:rPr>
                        <w:color w:val="000000"/>
                      </w:rPr>
                      <w:t>б</w:t>
                    </w:r>
                  </w:p>
                </w:txbxContent>
              </v:textbox>
            </v:rect>
            <v:rect id="_x0000_s1066" style="position:absolute;left:869;top:334;width:121;height:276;mso-wrap-style:none" filled="f" stroked="f">
              <v:textbox style="mso-next-textbox:#_x0000_s1066;mso-fit-shape-to-text:t" inset="0,0,0,0">
                <w:txbxContent>
                  <w:p w:rsidR="005F5C0D" w:rsidRDefault="005F5C0D">
                    <w:r>
                      <w:rPr>
                        <w:color w:val="000000"/>
                        <w:lang w:val="en-US"/>
                      </w:rPr>
                      <w:t>1</w:t>
                    </w:r>
                  </w:p>
                </w:txbxContent>
              </v:textbox>
            </v:rect>
            <v:rect id="_x0000_s1067" style="position:absolute;left:1079;top:334;width:267;height:276;mso-wrap-style:none" filled="f" stroked="f">
              <v:textbox style="mso-next-textbox:#_x0000_s1067;mso-fit-shape-to-text:t" inset="0,0,0,0">
                <w:txbxContent>
                  <w:p w:rsidR="005F5C0D" w:rsidRDefault="005F5C0D">
                    <w:r>
                      <w:rPr>
                        <w:color w:val="000000"/>
                        <w:lang w:val="en-US"/>
                      </w:rPr>
                      <w:t>ТЗ</w:t>
                    </w:r>
                  </w:p>
                </w:txbxContent>
              </v:textbox>
            </v:rect>
            <v:rect id="_x0000_s1068" style="position:absolute;left:2753;top:334;width:241;height:276;mso-wrap-style:none" filled="f" stroked="f">
              <v:textbox style="mso-next-textbox:#_x0000_s1068;mso-fit-shape-to-text:t" inset="0,0,0,0">
                <w:txbxContent>
                  <w:p w:rsidR="005F5C0D" w:rsidRDefault="005F5C0D">
                    <w:r>
                      <w:rPr>
                        <w:color w:val="000000"/>
                        <w:lang w:val="en-US"/>
                      </w:rPr>
                      <w:t>30</w:t>
                    </w:r>
                  </w:p>
                </w:txbxContent>
              </v:textbox>
            </v:rect>
            <v:rect id="_x0000_s1069" style="position:absolute;left:4009;top:334;width:241;height:276;mso-wrap-style:none" filled="f" stroked="f">
              <v:textbox style="mso-next-textbox:#_x0000_s1069;mso-fit-shape-to-text:t" inset="0,0,0,0">
                <w:txbxContent>
                  <w:p w:rsidR="005F5C0D" w:rsidRDefault="005F5C0D">
                    <w:r>
                      <w:rPr>
                        <w:color w:val="000000"/>
                        <w:lang w:val="en-US"/>
                      </w:rPr>
                      <w:t>60</w:t>
                    </w:r>
                  </w:p>
                </w:txbxContent>
              </v:textbox>
            </v:rect>
            <v:rect id="_x0000_s1070" style="position:absolute;left:5249;top:334;width:241;height:276;mso-wrap-style:none" filled="f" stroked="f">
              <v:textbox style="mso-next-textbox:#_x0000_s1070;mso-fit-shape-to-text:t" inset="0,0,0,0">
                <w:txbxContent>
                  <w:p w:rsidR="005F5C0D" w:rsidRDefault="005F5C0D">
                    <w:r>
                      <w:rPr>
                        <w:color w:val="000000"/>
                        <w:lang w:val="en-US"/>
                      </w:rPr>
                      <w:t>42</w:t>
                    </w:r>
                  </w:p>
                </w:txbxContent>
              </v:textbox>
            </v:rect>
            <v:rect id="_x0000_s1071" style="position:absolute;left:6617;top:334;width:121;height:276;mso-wrap-style:none" filled="f" stroked="f">
              <v:textbox style="mso-next-textbox:#_x0000_s1071;mso-fit-shape-to-text:t" inset="0,0,0,0">
                <w:txbxContent>
                  <w:p w:rsidR="005F5C0D" w:rsidRDefault="005F5C0D">
                    <w:r>
                      <w:rPr>
                        <w:color w:val="000000"/>
                        <w:lang w:val="en-US"/>
                      </w:rPr>
                      <w:t>1</w:t>
                    </w:r>
                  </w:p>
                </w:txbxContent>
              </v:textbox>
            </v:rect>
            <v:rect id="_x0000_s1072" style="position:absolute;left:7760;top:334;width:241;height:276;mso-wrap-style:none" filled="f" stroked="f">
              <v:textbox style="mso-next-textbox:#_x0000_s1072;mso-fit-shape-to-text:t" inset="0,0,0,0">
                <w:txbxContent>
                  <w:p w:rsidR="005F5C0D" w:rsidRDefault="005F5C0D">
                    <w:r>
                      <w:rPr>
                        <w:color w:val="000000"/>
                        <w:lang w:val="en-US"/>
                      </w:rPr>
                      <w:t>36</w:t>
                    </w:r>
                  </w:p>
                </w:txbxContent>
              </v:textbox>
            </v:rect>
            <v:rect id="_x0000_s1073" style="position:absolute;left:869;top:639;width:121;height:276;mso-wrap-style:none" filled="f" stroked="f">
              <v:textbox style="mso-next-textbox:#_x0000_s1073;mso-fit-shape-to-text:t" inset="0,0,0,0">
                <w:txbxContent>
                  <w:p w:rsidR="005F5C0D" w:rsidRDefault="005F5C0D">
                    <w:r>
                      <w:rPr>
                        <w:color w:val="000000"/>
                        <w:lang w:val="en-US"/>
                      </w:rPr>
                      <w:t>2</w:t>
                    </w:r>
                  </w:p>
                </w:txbxContent>
              </v:textbox>
            </v:rect>
            <v:rect id="_x0000_s1074" style="position:absolute;left:1079;top:639;width:440;height:276;mso-wrap-style:none" filled="f" stroked="f">
              <v:textbox style="mso-next-textbox:#_x0000_s1074;mso-fit-shape-to-text:t" inset="0,0,0,0">
                <w:txbxContent>
                  <w:p w:rsidR="005F5C0D" w:rsidRDefault="005F5C0D">
                    <w:proofErr w:type="spellStart"/>
                    <w:r>
                      <w:rPr>
                        <w:color w:val="000000"/>
                        <w:lang w:val="en-US"/>
                      </w:rPr>
                      <w:t>ТПр</w:t>
                    </w:r>
                    <w:proofErr w:type="spellEnd"/>
                  </w:p>
                </w:txbxContent>
              </v:textbox>
            </v:rect>
            <v:rect id="_x0000_s1075" style="position:absolute;left:2753;top:639;width:241;height:276;mso-wrap-style:none" filled="f" stroked="f">
              <v:textbox style="mso-next-textbox:#_x0000_s1075;mso-fit-shape-to-text:t" inset="0,0,0,0">
                <w:txbxContent>
                  <w:p w:rsidR="005F5C0D" w:rsidRDefault="005F5C0D">
                    <w:r>
                      <w:rPr>
                        <w:color w:val="000000"/>
                        <w:lang w:val="en-US"/>
                      </w:rPr>
                      <w:t>20</w:t>
                    </w:r>
                  </w:p>
                </w:txbxContent>
              </v:textbox>
            </v:rect>
            <v:rect id="_x0000_s1076" style="position:absolute;left:4009;top:639;width:241;height:276;mso-wrap-style:none" filled="f" stroked="f">
              <v:textbox style="mso-next-textbox:#_x0000_s1076;mso-fit-shape-to-text:t" inset="0,0,0,0">
                <w:txbxContent>
                  <w:p w:rsidR="005F5C0D" w:rsidRDefault="005F5C0D">
                    <w:r>
                      <w:rPr>
                        <w:color w:val="000000"/>
                        <w:lang w:val="en-US"/>
                      </w:rPr>
                      <w:t>50</w:t>
                    </w:r>
                  </w:p>
                </w:txbxContent>
              </v:textbox>
            </v:rect>
            <v:rect id="_x0000_s1077" style="position:absolute;left:5249;top:639;width:241;height:276;mso-wrap-style:none" filled="f" stroked="f">
              <v:textbox style="mso-next-textbox:#_x0000_s1077;mso-fit-shape-to-text:t" inset="0,0,0,0">
                <w:txbxContent>
                  <w:p w:rsidR="005F5C0D" w:rsidRDefault="005F5C0D">
                    <w:r>
                      <w:rPr>
                        <w:color w:val="000000"/>
                        <w:lang w:val="en-US"/>
                      </w:rPr>
                      <w:t>32</w:t>
                    </w:r>
                  </w:p>
                </w:txbxContent>
              </v:textbox>
            </v:rect>
            <v:rect id="_x0000_s1078" style="position:absolute;left:6617;top:639;width:121;height:276;mso-wrap-style:none" filled="f" stroked="f">
              <v:textbox style="mso-next-textbox:#_x0000_s1078;mso-fit-shape-to-text:t" inset="0,0,0,0">
                <w:txbxContent>
                  <w:p w:rsidR="005F5C0D" w:rsidRDefault="005F5C0D">
                    <w:r>
                      <w:rPr>
                        <w:color w:val="000000"/>
                        <w:lang w:val="en-US"/>
                      </w:rPr>
                      <w:t>1</w:t>
                    </w:r>
                  </w:p>
                </w:txbxContent>
              </v:textbox>
            </v:rect>
            <v:rect id="_x0000_s1079" style="position:absolute;left:7760;top:639;width:241;height:276;mso-wrap-style:none" filled="f" stroked="f">
              <v:textbox style="mso-next-textbox:#_x0000_s1079;mso-fit-shape-to-text:t" inset="0,0,0,0">
                <w:txbxContent>
                  <w:p w:rsidR="005F5C0D" w:rsidRDefault="005F5C0D">
                    <w:r>
                      <w:rPr>
                        <w:color w:val="000000"/>
                        <w:lang w:val="en-US"/>
                      </w:rPr>
                      <w:t>36</w:t>
                    </w:r>
                  </w:p>
                </w:txbxContent>
              </v:textbox>
            </v:rect>
            <v:rect id="_x0000_s1080" style="position:absolute;left:869;top:944;width:121;height:276;mso-wrap-style:none" filled="f" stroked="f">
              <v:textbox style="mso-next-textbox:#_x0000_s1080;mso-fit-shape-to-text:t" inset="0,0,0,0">
                <w:txbxContent>
                  <w:p w:rsidR="005F5C0D" w:rsidRDefault="005F5C0D">
                    <w:r>
                      <w:rPr>
                        <w:color w:val="000000"/>
                        <w:lang w:val="en-US"/>
                      </w:rPr>
                      <w:t>3</w:t>
                    </w:r>
                  </w:p>
                </w:txbxContent>
              </v:textbox>
            </v:rect>
            <v:rect id="_x0000_s1081" style="position:absolute;left:1079;top:944;width:332;height:276;mso-wrap-style:none" filled="f" stroked="f">
              <v:textbox style="mso-next-textbox:#_x0000_s1081;mso-fit-shape-to-text:t" inset="0,0,0,0">
                <w:txbxContent>
                  <w:p w:rsidR="005F5C0D" w:rsidRDefault="005F5C0D">
                    <w:r>
                      <w:rPr>
                        <w:color w:val="000000"/>
                        <w:lang w:val="en-US"/>
                      </w:rPr>
                      <w:t>ЭП</w:t>
                    </w:r>
                  </w:p>
                </w:txbxContent>
              </v:textbox>
            </v:rect>
            <v:rect id="_x0000_s1082" style="position:absolute;left:2753;top:944;width:241;height:276;mso-wrap-style:none" filled="f" stroked="f">
              <v:textbox style="mso-next-textbox:#_x0000_s1082;mso-fit-shape-to-text:t" inset="0,0,0,0">
                <w:txbxContent>
                  <w:p w:rsidR="005F5C0D" w:rsidRDefault="005F5C0D">
                    <w:r>
                      <w:rPr>
                        <w:color w:val="000000"/>
                        <w:lang w:val="en-US"/>
                      </w:rPr>
                      <w:t>30</w:t>
                    </w:r>
                  </w:p>
                </w:txbxContent>
              </v:textbox>
            </v:rect>
            <v:rect id="_x0000_s1083" style="position:absolute;left:4009;top:944;width:241;height:276;mso-wrap-style:none" filled="f" stroked="f">
              <v:textbox style="mso-next-textbox:#_x0000_s1083;mso-fit-shape-to-text:t" inset="0,0,0,0">
                <w:txbxContent>
                  <w:p w:rsidR="005F5C0D" w:rsidRDefault="005F5C0D">
                    <w:r>
                      <w:rPr>
                        <w:color w:val="000000"/>
                        <w:lang w:val="en-US"/>
                      </w:rPr>
                      <w:t>40</w:t>
                    </w:r>
                  </w:p>
                </w:txbxContent>
              </v:textbox>
            </v:rect>
            <v:rect id="_x0000_s1084" style="position:absolute;left:5249;top:944;width:241;height:276;mso-wrap-style:none" filled="f" stroked="f">
              <v:textbox style="mso-next-textbox:#_x0000_s1084;mso-fit-shape-to-text:t" inset="0,0,0,0">
                <w:txbxContent>
                  <w:p w:rsidR="005F5C0D" w:rsidRDefault="005F5C0D">
                    <w:r>
                      <w:rPr>
                        <w:color w:val="000000"/>
                        <w:lang w:val="en-US"/>
                      </w:rPr>
                      <w:t>34</w:t>
                    </w:r>
                  </w:p>
                </w:txbxContent>
              </v:textbox>
            </v:rect>
            <v:rect id="_x0000_s1085" style="position:absolute;left:6617;top:944;width:121;height:276;mso-wrap-style:none" filled="f" stroked="f">
              <v:textbox style="mso-next-textbox:#_x0000_s1085;mso-fit-shape-to-text:t" inset="0,0,0,0">
                <w:txbxContent>
                  <w:p w:rsidR="005F5C0D" w:rsidRDefault="005F5C0D">
                    <w:r>
                      <w:rPr>
                        <w:color w:val="000000"/>
                        <w:lang w:val="en-US"/>
                      </w:rPr>
                      <w:t>1</w:t>
                    </w:r>
                  </w:p>
                </w:txbxContent>
              </v:textbox>
            </v:rect>
            <v:rect id="_x0000_s1086" style="position:absolute;left:7825;top:944;width:121;height:276;mso-wrap-style:none" filled="f" stroked="f">
              <v:textbox style="mso-next-textbox:#_x0000_s1086;mso-fit-shape-to-text:t" inset="0,0,0,0">
                <w:txbxContent>
                  <w:p w:rsidR="005F5C0D" w:rsidRDefault="005F5C0D">
                    <w:r>
                      <w:rPr>
                        <w:color w:val="000000"/>
                        <w:lang w:val="en-US"/>
                      </w:rPr>
                      <w:t>4</w:t>
                    </w:r>
                  </w:p>
                </w:txbxContent>
              </v:textbox>
            </v:rect>
            <v:rect id="_x0000_s1087" style="position:absolute;left:869;top:1249;width:121;height:276;mso-wrap-style:none" filled="f" stroked="f">
              <v:textbox style="mso-next-textbox:#_x0000_s1087;mso-fit-shape-to-text:t" inset="0,0,0,0">
                <w:txbxContent>
                  <w:p w:rsidR="005F5C0D" w:rsidRDefault="005F5C0D">
                    <w:r>
                      <w:rPr>
                        <w:color w:val="000000"/>
                        <w:lang w:val="en-US"/>
                      </w:rPr>
                      <w:t>4</w:t>
                    </w:r>
                  </w:p>
                </w:txbxContent>
              </v:textbox>
            </v:rect>
            <v:rect id="_x0000_s1088" style="position:absolute;left:1079;top:1249;width:320;height:276;mso-wrap-style:none" filled="f" stroked="f">
              <v:textbox style="mso-next-textbox:#_x0000_s1088;mso-fit-shape-to-text:t" inset="0,0,0,0">
                <w:txbxContent>
                  <w:p w:rsidR="005F5C0D" w:rsidRDefault="005F5C0D">
                    <w:r>
                      <w:rPr>
                        <w:color w:val="000000"/>
                        <w:lang w:val="en-US"/>
                      </w:rPr>
                      <w:t>ТП</w:t>
                    </w:r>
                  </w:p>
                </w:txbxContent>
              </v:textbox>
            </v:rect>
            <v:rect id="_x0000_s1089" style="position:absolute;left:2753;top:1249;width:241;height:276;mso-wrap-style:none" filled="f" stroked="f">
              <v:textbox style="mso-next-textbox:#_x0000_s1089;mso-fit-shape-to-text:t" inset="0,0,0,0">
                <w:txbxContent>
                  <w:p w:rsidR="005F5C0D" w:rsidRDefault="005F5C0D">
                    <w:r>
                      <w:rPr>
                        <w:color w:val="000000"/>
                        <w:lang w:val="en-US"/>
                      </w:rPr>
                      <w:t>50</w:t>
                    </w:r>
                  </w:p>
                </w:txbxContent>
              </v:textbox>
            </v:rect>
            <v:rect id="_x0000_s1090" style="position:absolute;left:4009;top:1249;width:241;height:276;mso-wrap-style:none" filled="f" stroked="f">
              <v:textbox style="mso-next-textbox:#_x0000_s1090;mso-fit-shape-to-text:t" inset="0,0,0,0">
                <w:txbxContent>
                  <w:p w:rsidR="005F5C0D" w:rsidRDefault="005F5C0D">
                    <w:r>
                      <w:rPr>
                        <w:color w:val="000000"/>
                        <w:lang w:val="en-US"/>
                      </w:rPr>
                      <w:t>70</w:t>
                    </w:r>
                  </w:p>
                </w:txbxContent>
              </v:textbox>
            </v:rect>
            <v:rect id="_x0000_s1091" style="position:absolute;left:5249;top:1249;width:241;height:276;mso-wrap-style:none" filled="f" stroked="f">
              <v:textbox style="mso-next-textbox:#_x0000_s1091;mso-fit-shape-to-text:t" inset="0,0,0,0">
                <w:txbxContent>
                  <w:p w:rsidR="005F5C0D" w:rsidRDefault="005F5C0D">
                    <w:r>
                      <w:rPr>
                        <w:color w:val="000000"/>
                        <w:lang w:val="en-US"/>
                      </w:rPr>
                      <w:t>58</w:t>
                    </w:r>
                  </w:p>
                </w:txbxContent>
              </v:textbox>
            </v:rect>
            <v:rect id="_x0000_s1092" style="position:absolute;left:6617;top:1249;width:121;height:276;mso-wrap-style:none" filled="f" stroked="f">
              <v:textbox style="mso-next-textbox:#_x0000_s1092;mso-fit-shape-to-text:t" inset="0,0,0,0">
                <w:txbxContent>
                  <w:p w:rsidR="005F5C0D" w:rsidRDefault="005F5C0D">
                    <w:r>
                      <w:rPr>
                        <w:color w:val="000000"/>
                        <w:lang w:val="en-US"/>
                      </w:rPr>
                      <w:t>1</w:t>
                    </w:r>
                  </w:p>
                </w:txbxContent>
              </v:textbox>
            </v:rect>
            <v:rect id="_x0000_s1093" style="position:absolute;left:7760;top:1249;width:241;height:276;mso-wrap-style:none" filled="f" stroked="f">
              <v:textbox style="mso-next-textbox:#_x0000_s1093;mso-fit-shape-to-text:t" inset="0,0,0,0">
                <w:txbxContent>
                  <w:p w:rsidR="005F5C0D" w:rsidRDefault="005F5C0D">
                    <w:r>
                      <w:rPr>
                        <w:color w:val="000000"/>
                        <w:lang w:val="en-US"/>
                      </w:rPr>
                      <w:t>16</w:t>
                    </w:r>
                  </w:p>
                </w:txbxContent>
              </v:textbox>
            </v:rect>
            <v:rect id="_x0000_s1094" style="position:absolute;left:869;top:1554;width:121;height:276;mso-wrap-style:none" filled="f" stroked="f">
              <v:textbox style="mso-next-textbox:#_x0000_s1094;mso-fit-shape-to-text:t" inset="0,0,0,0">
                <w:txbxContent>
                  <w:p w:rsidR="005F5C0D" w:rsidRDefault="005F5C0D">
                    <w:r>
                      <w:rPr>
                        <w:color w:val="000000"/>
                        <w:lang w:val="en-US"/>
                      </w:rPr>
                      <w:t>5</w:t>
                    </w:r>
                  </w:p>
                </w:txbxContent>
              </v:textbox>
            </v:rect>
            <v:rect id="_x0000_s1095" style="position:absolute;left:1079;top:1554;width:307;height:276;mso-wrap-style:none" filled="f" stroked="f">
              <v:textbox style="mso-next-textbox:#_x0000_s1095;mso-fit-shape-to-text:t" inset="0,0,0,0">
                <w:txbxContent>
                  <w:p w:rsidR="005F5C0D" w:rsidRDefault="005F5C0D">
                    <w:r>
                      <w:rPr>
                        <w:color w:val="000000"/>
                        <w:lang w:val="en-US"/>
                      </w:rPr>
                      <w:t>РП</w:t>
                    </w:r>
                  </w:p>
                </w:txbxContent>
              </v:textbox>
            </v:rect>
            <v:rect id="_x0000_s1096" style="position:absolute;left:2753;top:1554;width:241;height:276;mso-wrap-style:none" filled="f" stroked="f">
              <v:textbox style="mso-next-textbox:#_x0000_s1096;mso-fit-shape-to-text:t" inset="0,0,0,0">
                <w:txbxContent>
                  <w:p w:rsidR="005F5C0D" w:rsidRDefault="005F5C0D">
                    <w:r>
                      <w:rPr>
                        <w:color w:val="000000"/>
                        <w:lang w:val="en-US"/>
                      </w:rPr>
                      <w:t>40</w:t>
                    </w:r>
                  </w:p>
                </w:txbxContent>
              </v:textbox>
            </v:rect>
            <v:rect id="_x0000_s1097" style="position:absolute;left:4009;top:1554;width:241;height:276;mso-wrap-style:none" filled="f" stroked="f">
              <v:textbox style="mso-next-textbox:#_x0000_s1097;mso-fit-shape-to-text:t" inset="0,0,0,0">
                <w:txbxContent>
                  <w:p w:rsidR="005F5C0D" w:rsidRDefault="005F5C0D">
                    <w:r>
                      <w:rPr>
                        <w:color w:val="000000"/>
                        <w:lang w:val="en-US"/>
                      </w:rPr>
                      <w:t>50</w:t>
                    </w:r>
                  </w:p>
                </w:txbxContent>
              </v:textbox>
            </v:rect>
            <v:rect id="_x0000_s1098" style="position:absolute;left:5249;top:1554;width:241;height:276;mso-wrap-style:none" filled="f" stroked="f">
              <v:textbox style="mso-next-textbox:#_x0000_s1098;mso-fit-shape-to-text:t" inset="0,0,0,0">
                <w:txbxContent>
                  <w:p w:rsidR="005F5C0D" w:rsidRDefault="005F5C0D">
                    <w:r>
                      <w:rPr>
                        <w:color w:val="000000"/>
                        <w:lang w:val="en-US"/>
                      </w:rPr>
                      <w:t>44</w:t>
                    </w:r>
                  </w:p>
                </w:txbxContent>
              </v:textbox>
            </v:rect>
            <v:rect id="_x0000_s1099" style="position:absolute;left:6617;top:1554;width:121;height:276;mso-wrap-style:none" filled="f" stroked="f">
              <v:textbox style="mso-next-textbox:#_x0000_s1099;mso-fit-shape-to-text:t" inset="0,0,0,0">
                <w:txbxContent>
                  <w:p w:rsidR="005F5C0D" w:rsidRDefault="005F5C0D">
                    <w:r>
                      <w:rPr>
                        <w:color w:val="000000"/>
                        <w:lang w:val="en-US"/>
                      </w:rPr>
                      <w:t>1</w:t>
                    </w:r>
                  </w:p>
                </w:txbxContent>
              </v:textbox>
            </v:rect>
            <v:rect id="_x0000_s1100" style="position:absolute;left:7825;top:1554;width:121;height:276;mso-wrap-style:none" filled="f" stroked="f">
              <v:textbox style="mso-next-textbox:#_x0000_s1100;mso-fit-shape-to-text:t" inset="0,0,0,0">
                <w:txbxContent>
                  <w:p w:rsidR="005F5C0D" w:rsidRDefault="005F5C0D">
                    <w:r>
                      <w:rPr>
                        <w:color w:val="000000"/>
                        <w:lang w:val="en-US"/>
                      </w:rPr>
                      <w:t>4</w:t>
                    </w:r>
                  </w:p>
                </w:txbxContent>
              </v:textbox>
            </v:rect>
            <v:rect id="_x0000_s1101" style="position:absolute;left:869;top:1859;width:121;height:276;mso-wrap-style:none" filled="f" stroked="f">
              <v:textbox style="mso-next-textbox:#_x0000_s1101;mso-fit-shape-to-text:t" inset="0,0,0,0">
                <w:txbxContent>
                  <w:p w:rsidR="005F5C0D" w:rsidRDefault="005F5C0D">
                    <w:r>
                      <w:rPr>
                        <w:color w:val="000000"/>
                        <w:lang w:val="en-US"/>
                      </w:rPr>
                      <w:t>6</w:t>
                    </w:r>
                  </w:p>
                </w:txbxContent>
              </v:textbox>
            </v:rect>
            <v:rect id="_x0000_s1102" style="position:absolute;left:1079;top:1859;width:520;height:276;mso-wrap-style:none" filled="f" stroked="f">
              <v:textbox style="mso-next-textbox:#_x0000_s1102;mso-fit-shape-to-text:t" inset="0,0,0,0">
                <w:txbxContent>
                  <w:p w:rsidR="005F5C0D" w:rsidRDefault="005F5C0D">
                    <w:r>
                      <w:rPr>
                        <w:color w:val="000000"/>
                        <w:lang w:val="en-US"/>
                      </w:rPr>
                      <w:t>ИОО</w:t>
                    </w:r>
                  </w:p>
                </w:txbxContent>
              </v:textbox>
            </v:rect>
            <v:rect id="_x0000_s1103" style="position:absolute;left:2689;top:1859;width:361;height:276;mso-wrap-style:none" filled="f" stroked="f">
              <v:textbox style="mso-next-textbox:#_x0000_s1103;mso-fit-shape-to-text:t" inset="0,0,0,0">
                <w:txbxContent>
                  <w:p w:rsidR="005F5C0D" w:rsidRDefault="005F5C0D">
                    <w:r>
                      <w:rPr>
                        <w:color w:val="000000"/>
                        <w:lang w:val="en-US"/>
                      </w:rPr>
                      <w:t>100</w:t>
                    </w:r>
                  </w:p>
                </w:txbxContent>
              </v:textbox>
            </v:rect>
            <v:rect id="_x0000_s1104" style="position:absolute;left:3944;top:1859;width:361;height:276;mso-wrap-style:none" filled="f" stroked="f">
              <v:textbox style="mso-next-textbox:#_x0000_s1104;mso-fit-shape-to-text:t" inset="0,0,0,0">
                <w:txbxContent>
                  <w:p w:rsidR="005F5C0D" w:rsidRDefault="005F5C0D">
                    <w:r>
                      <w:rPr>
                        <w:color w:val="000000"/>
                        <w:lang w:val="en-US"/>
                      </w:rPr>
                      <w:t>120</w:t>
                    </w:r>
                  </w:p>
                </w:txbxContent>
              </v:textbox>
            </v:rect>
            <v:rect id="_x0000_s1105" style="position:absolute;left:5184;top:1859;width:361;height:276;mso-wrap-style:none" filled="f" stroked="f">
              <v:textbox style="mso-next-textbox:#_x0000_s1105;mso-fit-shape-to-text:t" inset="0,0,0,0">
                <w:txbxContent>
                  <w:p w:rsidR="005F5C0D" w:rsidRDefault="005F5C0D">
                    <w:r>
                      <w:rPr>
                        <w:color w:val="000000"/>
                        <w:lang w:val="en-US"/>
                      </w:rPr>
                      <w:t>108</w:t>
                    </w:r>
                  </w:p>
                </w:txbxContent>
              </v:textbox>
            </v:rect>
            <v:rect id="_x0000_s1106" style="position:absolute;left:6617;top:1859;width:121;height:276;mso-wrap-style:none" filled="f" stroked="f">
              <v:textbox style="mso-next-textbox:#_x0000_s1106;mso-fit-shape-to-text:t" inset="0,0,0,0">
                <w:txbxContent>
                  <w:p w:rsidR="005F5C0D" w:rsidRDefault="005F5C0D">
                    <w:r>
                      <w:rPr>
                        <w:color w:val="000000"/>
                        <w:lang w:val="en-US"/>
                      </w:rPr>
                      <w:t>1</w:t>
                    </w:r>
                  </w:p>
                </w:txbxContent>
              </v:textbox>
            </v:rect>
            <v:rect id="_x0000_s1107" style="position:absolute;left:7760;top:1859;width:241;height:276;mso-wrap-style:none" filled="f" stroked="f">
              <v:textbox style="mso-next-textbox:#_x0000_s1107;mso-fit-shape-to-text:t" inset="0,0,0,0">
                <w:txbxContent>
                  <w:p w:rsidR="005F5C0D" w:rsidRDefault="005F5C0D">
                    <w:r>
                      <w:rPr>
                        <w:color w:val="000000"/>
                        <w:lang w:val="en-US"/>
                      </w:rPr>
                      <w:t>16</w:t>
                    </w:r>
                  </w:p>
                </w:txbxContent>
              </v:textbox>
            </v:rect>
            <v:rect id="_x0000_s1108" style="position:absolute;left:869;top:2164;width:121;height:276;mso-wrap-style:none" filled="f" stroked="f">
              <v:textbox style="mso-next-textbox:#_x0000_s1108;mso-fit-shape-to-text:t" inset="0,0,0,0">
                <w:txbxContent>
                  <w:p w:rsidR="005F5C0D" w:rsidRDefault="005F5C0D">
                    <w:r>
                      <w:rPr>
                        <w:color w:val="000000"/>
                        <w:lang w:val="en-US"/>
                      </w:rPr>
                      <w:t>7</w:t>
                    </w:r>
                  </w:p>
                </w:txbxContent>
              </v:textbox>
            </v:rect>
            <v:rect id="_x0000_s1109" style="position:absolute;left:1079;top:2164;width:347;height:276;mso-wrap-style:none" filled="f" stroked="f">
              <v:textbox style="mso-next-textbox:#_x0000_s1109;mso-fit-shape-to-text:t" inset="0,0,0,0">
                <w:txbxContent>
                  <w:p w:rsidR="005F5C0D" w:rsidRDefault="005F5C0D">
                    <w:r>
                      <w:rPr>
                        <w:color w:val="000000"/>
                        <w:lang w:val="en-US"/>
                      </w:rPr>
                      <w:t>ИО</w:t>
                    </w:r>
                  </w:p>
                </w:txbxContent>
              </v:textbox>
            </v:rect>
            <v:rect id="_x0000_s1110" style="position:absolute;left:2753;top:2164;width:241;height:276;mso-wrap-style:none" filled="f" stroked="f">
              <v:textbox style="mso-next-textbox:#_x0000_s1110;mso-fit-shape-to-text:t" inset="0,0,0,0">
                <w:txbxContent>
                  <w:p w:rsidR="005F5C0D" w:rsidRDefault="005F5C0D">
                    <w:r>
                      <w:rPr>
                        <w:color w:val="000000"/>
                        <w:lang w:val="en-US"/>
                      </w:rPr>
                      <w:t>20</w:t>
                    </w:r>
                  </w:p>
                </w:txbxContent>
              </v:textbox>
            </v:rect>
            <v:rect id="_x0000_s1111" style="position:absolute;left:4009;top:2164;width:241;height:276;mso-wrap-style:none" filled="f" stroked="f">
              <v:textbox style="mso-next-textbox:#_x0000_s1111;mso-fit-shape-to-text:t" inset="0,0,0,0">
                <w:txbxContent>
                  <w:p w:rsidR="005F5C0D" w:rsidRDefault="005F5C0D">
                    <w:r>
                      <w:rPr>
                        <w:color w:val="000000"/>
                        <w:lang w:val="en-US"/>
                      </w:rPr>
                      <w:t>30</w:t>
                    </w:r>
                  </w:p>
                </w:txbxContent>
              </v:textbox>
            </v:rect>
            <v:rect id="_x0000_s1112" style="position:absolute;left:5249;top:2164;width:241;height:276;mso-wrap-style:none" filled="f" stroked="f">
              <v:textbox style="mso-next-textbox:#_x0000_s1112;mso-fit-shape-to-text:t" inset="0,0,0,0">
                <w:txbxContent>
                  <w:p w:rsidR="005F5C0D" w:rsidRDefault="005F5C0D">
                    <w:r>
                      <w:rPr>
                        <w:color w:val="000000"/>
                        <w:lang w:val="en-US"/>
                      </w:rPr>
                      <w:t>24</w:t>
                    </w:r>
                  </w:p>
                </w:txbxContent>
              </v:textbox>
            </v:rect>
            <v:rect id="_x0000_s1113" style="position:absolute;left:6617;top:2164;width:121;height:276;mso-wrap-style:none" filled="f" stroked="f">
              <v:textbox style="mso-next-textbox:#_x0000_s1113;mso-fit-shape-to-text:t" inset="0,0,0,0">
                <w:txbxContent>
                  <w:p w:rsidR="005F5C0D" w:rsidRDefault="005F5C0D">
                    <w:r>
                      <w:rPr>
                        <w:color w:val="000000"/>
                        <w:lang w:val="en-US"/>
                      </w:rPr>
                      <w:t>1</w:t>
                    </w:r>
                  </w:p>
                </w:txbxContent>
              </v:textbox>
            </v:rect>
            <v:rect id="_x0000_s1114" style="position:absolute;left:7825;top:2164;width:121;height:276;mso-wrap-style:none" filled="f" stroked="f">
              <v:textbox style="mso-next-textbox:#_x0000_s1114;mso-fit-shape-to-text:t" inset="0,0,0,0">
                <w:txbxContent>
                  <w:p w:rsidR="005F5C0D" w:rsidRDefault="005F5C0D">
                    <w:r>
                      <w:rPr>
                        <w:color w:val="000000"/>
                        <w:lang w:val="en-US"/>
                      </w:rPr>
                      <w:t>4</w:t>
                    </w:r>
                  </w:p>
                </w:txbxContent>
              </v:textbox>
            </v:rect>
            <v:rect id="_x0000_s1115" style="position:absolute;left:869;top:2468;width:121;height:276;mso-wrap-style:none" filled="f" stroked="f">
              <v:textbox style="mso-next-textbox:#_x0000_s1115;mso-fit-shape-to-text:t" inset="0,0,0,0">
                <w:txbxContent>
                  <w:p w:rsidR="005F5C0D" w:rsidRDefault="005F5C0D">
                    <w:r>
                      <w:rPr>
                        <w:color w:val="000000"/>
                        <w:lang w:val="en-US"/>
                      </w:rPr>
                      <w:t>8</w:t>
                    </w:r>
                  </w:p>
                </w:txbxContent>
              </v:textbox>
            </v:rect>
            <v:rect id="_x0000_s1116" style="position:absolute;left:1079;top:2468;width:311;height:276;mso-wrap-style:none" filled="f" stroked="f">
              <v:textbox style="mso-next-textbox:#_x0000_s1116;mso-fit-shape-to-text:t" inset="0,0,0,0">
                <w:txbxContent>
                  <w:p w:rsidR="005F5C0D" w:rsidRDefault="005F5C0D">
                    <w:r>
                      <w:rPr>
                        <w:color w:val="000000"/>
                        <w:lang w:val="en-US"/>
                      </w:rPr>
                      <w:t>ТД</w:t>
                    </w:r>
                  </w:p>
                </w:txbxContent>
              </v:textbox>
            </v:rect>
            <v:rect id="_x0000_s1117" style="position:absolute;left:2753;top:2468;width:241;height:276;mso-wrap-style:none" filled="f" stroked="f">
              <v:textbox style="mso-next-textbox:#_x0000_s1117;mso-fit-shape-to-text:t" inset="0,0,0,0">
                <w:txbxContent>
                  <w:p w:rsidR="005F5C0D" w:rsidRDefault="005F5C0D">
                    <w:r>
                      <w:rPr>
                        <w:color w:val="000000"/>
                        <w:lang w:val="en-US"/>
                      </w:rPr>
                      <w:t>10</w:t>
                    </w:r>
                  </w:p>
                </w:txbxContent>
              </v:textbox>
            </v:rect>
            <v:rect id="_x0000_s1118" style="position:absolute;left:4009;top:2468;width:241;height:276;mso-wrap-style:none" filled="f" stroked="f">
              <v:textbox style="mso-next-textbox:#_x0000_s1118;mso-fit-shape-to-text:t" inset="0,0,0,0">
                <w:txbxContent>
                  <w:p w:rsidR="005F5C0D" w:rsidRDefault="005F5C0D">
                    <w:r>
                      <w:rPr>
                        <w:color w:val="000000"/>
                        <w:lang w:val="en-US"/>
                      </w:rPr>
                      <w:t>15</w:t>
                    </w:r>
                  </w:p>
                </w:txbxContent>
              </v:textbox>
            </v:rect>
            <v:rect id="_x0000_s1119" style="position:absolute;left:5249;top:2468;width:241;height:276;mso-wrap-style:none" filled="f" stroked="f">
              <v:textbox style="mso-next-textbox:#_x0000_s1119;mso-fit-shape-to-text:t" inset="0,0,0,0">
                <w:txbxContent>
                  <w:p w:rsidR="005F5C0D" w:rsidRDefault="005F5C0D">
                    <w:r>
                      <w:rPr>
                        <w:color w:val="000000"/>
                        <w:lang w:val="en-US"/>
                      </w:rPr>
                      <w:t>12</w:t>
                    </w:r>
                  </w:p>
                </w:txbxContent>
              </v:textbox>
            </v:rect>
            <v:rect id="_x0000_s1120" style="position:absolute;left:6617;top:2468;width:121;height:276;mso-wrap-style:none" filled="f" stroked="f">
              <v:textbox style="mso-next-textbox:#_x0000_s1120;mso-fit-shape-to-text:t" inset="0,0,0,0">
                <w:txbxContent>
                  <w:p w:rsidR="005F5C0D" w:rsidRDefault="005F5C0D">
                    <w:r>
                      <w:rPr>
                        <w:color w:val="000000"/>
                        <w:lang w:val="en-US"/>
                      </w:rPr>
                      <w:t>1</w:t>
                    </w:r>
                  </w:p>
                </w:txbxContent>
              </v:textbox>
            </v:rect>
            <v:rect id="_x0000_s1121" style="position:absolute;left:7825;top:2468;width:121;height:276;mso-wrap-style:none" filled="f" stroked="f">
              <v:textbox style="mso-next-textbox:#_x0000_s1121;mso-fit-shape-to-text:t" inset="0,0,0,0">
                <w:txbxContent>
                  <w:p w:rsidR="005F5C0D" w:rsidRDefault="005F5C0D">
                    <w:r>
                      <w:rPr>
                        <w:color w:val="000000"/>
                        <w:lang w:val="en-US"/>
                      </w:rPr>
                      <w:t>1</w:t>
                    </w:r>
                  </w:p>
                </w:txbxContent>
              </v:textbox>
            </v:rect>
            <v:rect id="_x0000_s1122" style="position:absolute;left:386;top:2773;width:592;height:276;mso-wrap-style:none" filled="f" stroked="f">
              <v:textbox style="mso-next-textbox:#_x0000_s1122;mso-fit-shape-to-text:t" inset="0,0,0,0">
                <w:txbxContent>
                  <w:p w:rsidR="005F5C0D" w:rsidRDefault="005F5C0D">
                    <w:proofErr w:type="spellStart"/>
                    <w:r>
                      <w:rPr>
                        <w:color w:val="000000"/>
                        <w:lang w:val="en-US"/>
                      </w:rPr>
                      <w:t>Всего</w:t>
                    </w:r>
                    <w:proofErr w:type="spellEnd"/>
                  </w:p>
                </w:txbxContent>
              </v:textbox>
            </v:rect>
            <v:rect id="_x0000_s1123" style="position:absolute;left:5184;top:2773;width:361;height:276;mso-wrap-style:none" filled="f" stroked="f">
              <v:textbox style="mso-next-textbox:#_x0000_s1123;mso-fit-shape-to-text:t" inset="0,0,0,0">
                <w:txbxContent>
                  <w:p w:rsidR="005F5C0D" w:rsidRDefault="005F5C0D">
                    <w:r>
                      <w:rPr>
                        <w:color w:val="000000"/>
                        <w:lang w:val="en-US"/>
                      </w:rPr>
                      <w:t>354</w:t>
                    </w:r>
                  </w:p>
                </w:txbxContent>
              </v:textbox>
            </v:rect>
            <v:line id="_x0000_s1124" style="position:absolute" from="0,0" to="10449,1" strokecolor="#d0d7e5" strokeweight="0"/>
            <v:rect id="_x0000_s1125" style="position:absolute;width:10449;height:15" fillcolor="#d0d7e5" stroked="f"/>
            <v:line id="_x0000_s1126" style="position:absolute" from="0,305" to="10449,306" strokecolor="#d0d7e5" strokeweight="0"/>
            <v:rect id="_x0000_s1127" style="position:absolute;top:305;width:10449;height:14" fillcolor="#d0d7e5" stroked="f"/>
            <v:line id="_x0000_s1128" style="position:absolute" from="0,610" to="10449,611" strokecolor="#d0d7e5" strokeweight="0"/>
            <v:rect id="_x0000_s1129" style="position:absolute;top:610;width:10449;height:14" fillcolor="#d0d7e5" stroked="f"/>
            <v:line id="_x0000_s1130" style="position:absolute" from="0,915" to="10449,916" strokecolor="#d0d7e5" strokeweight="0"/>
            <v:rect id="_x0000_s1131" style="position:absolute;top:915;width:10449;height:14" fillcolor="#d0d7e5" stroked="f"/>
            <v:line id="_x0000_s1132" style="position:absolute" from="0,1220" to="10449,1221" strokecolor="#d0d7e5" strokeweight="0"/>
            <v:rect id="_x0000_s1133" style="position:absolute;top:1220;width:10449;height:14" fillcolor="#d0d7e5" stroked="f"/>
            <v:line id="_x0000_s1134" style="position:absolute" from="0,1525" to="10449,1526" strokecolor="#d0d7e5" strokeweight="0"/>
            <v:rect id="_x0000_s1135" style="position:absolute;top:1525;width:10449;height:14" fillcolor="#d0d7e5" stroked="f"/>
            <v:line id="_x0000_s1136" style="position:absolute" from="0,1830" to="10449,1831" strokecolor="#d0d7e5" strokeweight="0"/>
            <v:rect id="_x0000_s1137" style="position:absolute;top:1830;width:10449;height:14" fillcolor="#d0d7e5" stroked="f"/>
            <v:line id="_x0000_s1138" style="position:absolute" from="0,2135" to="10449,2136" strokecolor="#d0d7e5" strokeweight="0"/>
            <v:rect id="_x0000_s1139" style="position:absolute;top:2135;width:10449;height:14" fillcolor="#d0d7e5" stroked="f"/>
            <v:line id="_x0000_s1140" style="position:absolute" from="0,2439" to="10449,2440" strokecolor="#d0d7e5" strokeweight="0"/>
            <v:rect id="_x0000_s1141" style="position:absolute;top:2439;width:10449;height:15" fillcolor="#d0d7e5" stroked="f"/>
            <v:line id="_x0000_s1142" style="position:absolute" from="0,2744" to="10449,2745" strokecolor="#d0d7e5" strokeweight="0"/>
            <v:rect id="_x0000_s1143" style="position:absolute;top:2744;width:10449;height:15" fillcolor="#d0d7e5" stroked="f"/>
            <v:line id="_x0000_s1144" style="position:absolute" from="0,3049" to="10449,3050" strokecolor="#d0d7e5" strokeweight="0"/>
            <v:rect id="_x0000_s1145" style="position:absolute;top:3049;width:10449;height:15" fillcolor="#d0d7e5" stroked="f"/>
            <v:line id="_x0000_s1146" style="position:absolute" from="0,0" to="1,3064" strokecolor="#d0d7e5" strokeweight="0"/>
            <v:rect id="_x0000_s1147" style="position:absolute;width:16;height:3064" fillcolor="#d0d7e5" stroked="f"/>
            <v:line id="_x0000_s1148" style="position:absolute" from="1030,0" to="1031,3064" strokecolor="#d0d7e5" strokeweight="0"/>
            <v:rect id="_x0000_s1149" style="position:absolute;left:1030;width:16;height:3064" fillcolor="#d0d7e5" stroked="f"/>
            <v:line id="_x0000_s1150" style="position:absolute" from="2238,0" to="2239,3064" strokecolor="#d0d7e5" strokeweight="0"/>
            <v:rect id="_x0000_s1151" style="position:absolute;left:2238;width:16;height:3064" fillcolor="#d0d7e5" stroked="f"/>
            <v:line id="_x0000_s1152" style="position:absolute" from="3494,0" to="3495,3064" strokecolor="#d0d7e5" strokeweight="0"/>
            <v:rect id="_x0000_s1153" style="position:absolute;left:3494;width:16;height:3064" fillcolor="#d0d7e5" stroked="f"/>
            <v:line id="_x0000_s1154" style="position:absolute" from="4749,0" to="4750,3064" strokecolor="#d0d7e5" strokeweight="0"/>
            <v:rect id="_x0000_s1155" style="position:absolute;left:4749;width:17;height:3064" fillcolor="#d0d7e5" stroked="f"/>
            <v:line id="_x0000_s1156" style="position:absolute" from="5973,0" to="5974,3064" strokecolor="#d0d7e5" strokeweight="0"/>
            <v:rect id="_x0000_s1157" style="position:absolute;left:5973;width:16;height:3064" fillcolor="#d0d7e5" stroked="f"/>
            <v:line id="_x0000_s1158" style="position:absolute" from="7358,0" to="7359,3064" strokecolor="#d0d7e5" strokeweight="0"/>
            <v:rect id="_x0000_s1159" style="position:absolute;left:7358;width:16;height:3064" fillcolor="#d0d7e5" stroked="f"/>
            <v:line id="_x0000_s1160" style="position:absolute" from="8388,0" to="8389,3064" strokecolor="#d0d7e5" strokeweight="0"/>
            <v:rect id="_x0000_s1161" style="position:absolute;left:8388;width:16;height:3064" fillcolor="#d0d7e5" stroked="f"/>
            <v:line id="_x0000_s1162" style="position:absolute" from="9418,0" to="9419,3064" strokecolor="#d0d7e5" strokeweight="0"/>
            <v:rect id="_x0000_s1163" style="position:absolute;left:9418;width:17;height:3064" fillcolor="#d0d7e5" stroked="f"/>
            <v:line id="_x0000_s1164" style="position:absolute" from="10449,0" to="10450,3064" strokecolor="#d0d7e5" strokeweight="0"/>
            <v:rect id="_x0000_s1165" style="position:absolute;left:10449;width:16;height:3064" fillcolor="#d0d7e5" stroked="f"/>
            <w10:wrap type="none"/>
            <w10:anchorlock/>
          </v:group>
        </w:pict>
      </w:r>
      <w:r w:rsidR="0018516A">
        <w:rPr>
          <w:lang w:val="ru-RU"/>
        </w:rPr>
        <w:t>Таблица 5.1</w:t>
      </w:r>
    </w:p>
    <w:p w:rsidR="0018516A" w:rsidRDefault="0018516A" w:rsidP="00CB1912">
      <w:pPr>
        <w:pStyle w:val="aff8"/>
        <w:jc w:val="both"/>
        <w:rPr>
          <w:lang w:val="ru-RU"/>
        </w:rPr>
      </w:pPr>
      <w:r>
        <w:rPr>
          <w:lang w:val="ru-RU"/>
        </w:rPr>
        <w:t xml:space="preserve">Как видно из таблицы значения дисперсии на разных стадиях работ очень большие. Это говорит о том, что время выполнения определенной стадии проекта неоднозначно. Для </w:t>
      </w:r>
      <w:r>
        <w:rPr>
          <w:lang w:val="ru-RU"/>
        </w:rPr>
        <w:lastRenderedPageBreak/>
        <w:t>выполнения данного дипломного проекта было потрачено много времени на исследование, выбор программных средств.</w:t>
      </w:r>
    </w:p>
    <w:p w:rsidR="00A31350" w:rsidRDefault="008511E0" w:rsidP="00CB1912">
      <w:pPr>
        <w:pStyle w:val="aff8"/>
        <w:jc w:val="both"/>
        <w:rPr>
          <w:lang w:val="ru-RU"/>
        </w:rPr>
      </w:pPr>
      <w:r>
        <w:rPr>
          <w:lang w:val="ru-RU"/>
        </w:rPr>
        <w:t xml:space="preserve">Принимая во внимание все выше рассчитанные данные, строим диаграмму </w:t>
      </w:r>
      <w:proofErr w:type="spellStart"/>
      <w:r>
        <w:rPr>
          <w:lang w:val="ru-RU"/>
        </w:rPr>
        <w:t>Ганта</w:t>
      </w:r>
      <w:proofErr w:type="spellEnd"/>
      <w:r>
        <w:rPr>
          <w:lang w:val="ru-RU"/>
        </w:rPr>
        <w:t xml:space="preserve"> для НИОКР</w:t>
      </w:r>
      <w:r w:rsidR="008E0BBB">
        <w:rPr>
          <w:lang w:val="ru-RU"/>
        </w:rPr>
        <w:t>. Но для начала необходимо выбрать оптимальный способ построения диаграммы, требующий на выполнение минимальное время и предоставляющий максимальную информативность.</w:t>
      </w:r>
    </w:p>
    <w:p w:rsidR="008E0BBB" w:rsidRPr="00815CF2" w:rsidRDefault="008E0BBB" w:rsidP="00CB1912">
      <w:pPr>
        <w:pStyle w:val="aff8"/>
        <w:jc w:val="both"/>
        <w:rPr>
          <w:lang w:val="ru-RU"/>
        </w:rPr>
      </w:pPr>
      <w:r>
        <w:rPr>
          <w:lang w:val="ru-RU"/>
        </w:rPr>
        <w:t xml:space="preserve">Исследовав программный пакет </w:t>
      </w:r>
      <w:r>
        <w:t>Microsoft</w:t>
      </w:r>
      <w:r>
        <w:rPr>
          <w:lang w:val="ru-RU"/>
        </w:rPr>
        <w:t xml:space="preserve">, </w:t>
      </w:r>
      <w:r w:rsidR="00D03AFC">
        <w:rPr>
          <w:lang w:val="ru-RU"/>
        </w:rPr>
        <w:t xml:space="preserve">выбор пал на специализированный продукт для представления, изучения и распространения сложных данных и процессов – </w:t>
      </w:r>
      <w:r w:rsidR="00CB3046">
        <w:t>Project</w:t>
      </w:r>
      <w:r w:rsidR="00D03AFC" w:rsidRPr="00D03AFC">
        <w:rPr>
          <w:lang w:val="ru-RU"/>
        </w:rPr>
        <w:t>.</w:t>
      </w:r>
    </w:p>
    <w:p w:rsidR="004607A8" w:rsidRDefault="00B37DB9" w:rsidP="00A6668D">
      <w:pPr>
        <w:pStyle w:val="aff8"/>
      </w:pPr>
      <w:r>
        <w:rPr>
          <w:noProof/>
          <w:lang w:val="ru-RU"/>
        </w:rPr>
        <w:drawing>
          <wp:inline distT="0" distB="0" distL="0" distR="0">
            <wp:extent cx="5986780" cy="3010535"/>
            <wp:effectExtent l="1905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40" cstate="print"/>
                    <a:srcRect/>
                    <a:stretch>
                      <a:fillRect/>
                    </a:stretch>
                  </pic:blipFill>
                  <pic:spPr bwMode="auto">
                    <a:xfrm>
                      <a:off x="0" y="0"/>
                      <a:ext cx="5986780" cy="3010535"/>
                    </a:xfrm>
                    <a:prstGeom prst="rect">
                      <a:avLst/>
                    </a:prstGeom>
                    <a:noFill/>
                    <a:ln w="9525">
                      <a:noFill/>
                      <a:miter lim="800000"/>
                      <a:headEnd/>
                      <a:tailEnd/>
                    </a:ln>
                  </pic:spPr>
                </pic:pic>
              </a:graphicData>
            </a:graphic>
          </wp:inline>
        </w:drawing>
      </w:r>
    </w:p>
    <w:p w:rsidR="00A6668D" w:rsidRDefault="00A6668D" w:rsidP="00A6668D">
      <w:pPr>
        <w:pStyle w:val="aff8"/>
        <w:rPr>
          <w:lang w:val="ru-RU"/>
        </w:rPr>
      </w:pPr>
      <w:r>
        <w:rPr>
          <w:lang w:val="ru-RU"/>
        </w:rPr>
        <w:t>Рис. 5.1</w:t>
      </w:r>
      <w:r w:rsidR="004607A8">
        <w:t xml:space="preserve"> Microsoft Project</w:t>
      </w:r>
    </w:p>
    <w:p w:rsidR="004607A8" w:rsidRDefault="00B37DB9" w:rsidP="00A6668D">
      <w:pPr>
        <w:pStyle w:val="aff8"/>
        <w:rPr>
          <w:lang w:val="ru-RU"/>
        </w:rPr>
      </w:pPr>
      <w:r>
        <w:rPr>
          <w:noProof/>
          <w:lang w:val="ru-RU"/>
        </w:rPr>
        <w:drawing>
          <wp:inline distT="0" distB="0" distL="0" distR="0">
            <wp:extent cx="5193030" cy="3027680"/>
            <wp:effectExtent l="19050" t="0" r="762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1" cstate="print"/>
                    <a:srcRect/>
                    <a:stretch>
                      <a:fillRect/>
                    </a:stretch>
                  </pic:blipFill>
                  <pic:spPr bwMode="auto">
                    <a:xfrm>
                      <a:off x="0" y="0"/>
                      <a:ext cx="5193030" cy="3027680"/>
                    </a:xfrm>
                    <a:prstGeom prst="rect">
                      <a:avLst/>
                    </a:prstGeom>
                    <a:noFill/>
                    <a:ln w="9525">
                      <a:noFill/>
                      <a:miter lim="800000"/>
                      <a:headEnd/>
                      <a:tailEnd/>
                    </a:ln>
                  </pic:spPr>
                </pic:pic>
              </a:graphicData>
            </a:graphic>
          </wp:inline>
        </w:drawing>
      </w:r>
    </w:p>
    <w:p w:rsidR="0092236D" w:rsidRDefault="0092236D" w:rsidP="0092236D">
      <w:pPr>
        <w:pStyle w:val="aff8"/>
        <w:rPr>
          <w:lang w:val="ru-RU"/>
        </w:rPr>
      </w:pPr>
      <w:r>
        <w:rPr>
          <w:lang w:val="ru-RU"/>
        </w:rPr>
        <w:lastRenderedPageBreak/>
        <w:t xml:space="preserve">Рис. </w:t>
      </w:r>
      <w:r w:rsidR="003C7522">
        <w:rPr>
          <w:lang w:val="ru-RU"/>
        </w:rPr>
        <w:t>5</w:t>
      </w:r>
      <w:r w:rsidR="00835A44">
        <w:rPr>
          <w:lang w:val="ru-RU"/>
        </w:rPr>
        <w:t>.2.</w:t>
      </w:r>
      <w:r w:rsidRPr="0092236D">
        <w:rPr>
          <w:lang w:val="ru-RU"/>
        </w:rPr>
        <w:t xml:space="preserve"> </w:t>
      </w:r>
      <w:r>
        <w:t>Microsoft</w:t>
      </w:r>
      <w:r w:rsidRPr="0092236D">
        <w:rPr>
          <w:lang w:val="ru-RU"/>
        </w:rPr>
        <w:t xml:space="preserve"> </w:t>
      </w:r>
      <w:r>
        <w:t>Project</w:t>
      </w:r>
      <w:r>
        <w:rPr>
          <w:lang w:val="ru-RU"/>
        </w:rPr>
        <w:t xml:space="preserve">. Диаграмма </w:t>
      </w:r>
      <w:proofErr w:type="spellStart"/>
      <w:r>
        <w:rPr>
          <w:lang w:val="ru-RU"/>
        </w:rPr>
        <w:t>Ганта</w:t>
      </w:r>
      <w:proofErr w:type="spellEnd"/>
    </w:p>
    <w:p w:rsidR="009450C4" w:rsidRPr="009450C4" w:rsidRDefault="009450C4" w:rsidP="00CB1912">
      <w:pPr>
        <w:pStyle w:val="aff8"/>
        <w:jc w:val="both"/>
        <w:rPr>
          <w:lang w:val="ru-RU"/>
        </w:rPr>
      </w:pPr>
      <w:r>
        <w:rPr>
          <w:lang w:val="ru-RU"/>
        </w:rPr>
        <w:t>Для построения динамической модели</w:t>
      </w:r>
      <w:r w:rsidRPr="009450C4">
        <w:rPr>
          <w:lang w:val="ru-RU"/>
        </w:rPr>
        <w:t xml:space="preserve"> произв</w:t>
      </w:r>
      <w:r>
        <w:rPr>
          <w:lang w:val="ru-RU"/>
        </w:rPr>
        <w:t>одственного процесса, отражающей</w:t>
      </w:r>
      <w:r w:rsidRPr="009450C4">
        <w:rPr>
          <w:lang w:val="ru-RU"/>
        </w:rPr>
        <w:t xml:space="preserve"> технологическую зависимость и последовательность выполнения комплекса работ, увязывающ</w:t>
      </w:r>
      <w:r>
        <w:rPr>
          <w:lang w:val="ru-RU"/>
        </w:rPr>
        <w:t>ей</w:t>
      </w:r>
      <w:r w:rsidRPr="009450C4">
        <w:rPr>
          <w:lang w:val="ru-RU"/>
        </w:rPr>
        <w:t xml:space="preserve"> их свершение во времени с учетом затрат ре</w:t>
      </w:r>
      <w:r w:rsidRPr="009450C4">
        <w:rPr>
          <w:lang w:val="ru-RU"/>
        </w:rPr>
        <w:softHyphen/>
        <w:t>сурсов и стоимости работ с выделением пр</w:t>
      </w:r>
      <w:r>
        <w:rPr>
          <w:lang w:val="ru-RU"/>
        </w:rPr>
        <w:t>и этом узких (критических) мест, необходимо построить сетевой график.</w:t>
      </w:r>
    </w:p>
    <w:p w:rsidR="003B7872" w:rsidRPr="0033444C" w:rsidRDefault="003B7872" w:rsidP="003B7872">
      <w:r>
        <w:rPr>
          <w:noProof/>
        </w:rPr>
        <w:drawing>
          <wp:inline distT="0" distB="0" distL="0" distR="0">
            <wp:extent cx="5676900" cy="1854200"/>
            <wp:effectExtent l="19050" t="0" r="0" b="0"/>
            <wp:docPr id="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2" cstate="print"/>
                    <a:srcRect/>
                    <a:stretch>
                      <a:fillRect/>
                    </a:stretch>
                  </pic:blipFill>
                  <pic:spPr bwMode="auto">
                    <a:xfrm>
                      <a:off x="0" y="0"/>
                      <a:ext cx="5676900" cy="1854200"/>
                    </a:xfrm>
                    <a:prstGeom prst="rect">
                      <a:avLst/>
                    </a:prstGeom>
                    <a:noFill/>
                    <a:ln w="9525">
                      <a:noFill/>
                      <a:miter lim="800000"/>
                      <a:headEnd/>
                      <a:tailEnd/>
                    </a:ln>
                  </pic:spPr>
                </pic:pic>
              </a:graphicData>
            </a:graphic>
          </wp:inline>
        </w:drawing>
      </w:r>
    </w:p>
    <w:p w:rsidR="003B7872" w:rsidRPr="0033444C" w:rsidRDefault="003B7872" w:rsidP="003B7872">
      <w:r>
        <w:rPr>
          <w:noProof/>
        </w:rPr>
        <w:drawing>
          <wp:inline distT="0" distB="0" distL="0" distR="0">
            <wp:extent cx="3962400" cy="1651000"/>
            <wp:effectExtent l="19050" t="0" r="0" b="0"/>
            <wp:docPr id="1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3" cstate="print"/>
                    <a:srcRect/>
                    <a:stretch>
                      <a:fillRect/>
                    </a:stretch>
                  </pic:blipFill>
                  <pic:spPr bwMode="auto">
                    <a:xfrm>
                      <a:off x="0" y="0"/>
                      <a:ext cx="3962400" cy="1651000"/>
                    </a:xfrm>
                    <a:prstGeom prst="rect">
                      <a:avLst/>
                    </a:prstGeom>
                    <a:noFill/>
                    <a:ln w="9525">
                      <a:noFill/>
                      <a:miter lim="800000"/>
                      <a:headEnd/>
                      <a:tailEnd/>
                    </a:ln>
                  </pic:spPr>
                </pic:pic>
              </a:graphicData>
            </a:graphic>
          </wp:inline>
        </w:drawing>
      </w:r>
    </w:p>
    <w:p w:rsidR="003B7872" w:rsidRPr="0033444C" w:rsidRDefault="003B7872" w:rsidP="003B7872">
      <w:r>
        <w:rPr>
          <w:noProof/>
        </w:rPr>
        <w:drawing>
          <wp:inline distT="0" distB="0" distL="0" distR="0">
            <wp:extent cx="2717800" cy="1447800"/>
            <wp:effectExtent l="19050" t="0" r="6350" b="0"/>
            <wp:docPr id="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4" cstate="print"/>
                    <a:srcRect/>
                    <a:stretch>
                      <a:fillRect/>
                    </a:stretch>
                  </pic:blipFill>
                  <pic:spPr bwMode="auto">
                    <a:xfrm>
                      <a:off x="0" y="0"/>
                      <a:ext cx="2717800" cy="1447800"/>
                    </a:xfrm>
                    <a:prstGeom prst="rect">
                      <a:avLst/>
                    </a:prstGeom>
                    <a:noFill/>
                    <a:ln w="9525">
                      <a:noFill/>
                      <a:miter lim="800000"/>
                      <a:headEnd/>
                      <a:tailEnd/>
                    </a:ln>
                  </pic:spPr>
                </pic:pic>
              </a:graphicData>
            </a:graphic>
          </wp:inline>
        </w:drawing>
      </w:r>
    </w:p>
    <w:p w:rsidR="003B7872" w:rsidRPr="0033444C" w:rsidRDefault="003B7872" w:rsidP="003B7872">
      <w:r>
        <w:rPr>
          <w:noProof/>
        </w:rPr>
        <w:drawing>
          <wp:inline distT="0" distB="0" distL="0" distR="0">
            <wp:extent cx="5930900" cy="825500"/>
            <wp:effectExtent l="19050" t="0" r="0" b="0"/>
            <wp:docPr id="2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5" cstate="print"/>
                    <a:srcRect/>
                    <a:stretch>
                      <a:fillRect/>
                    </a:stretch>
                  </pic:blipFill>
                  <pic:spPr bwMode="auto">
                    <a:xfrm>
                      <a:off x="0" y="0"/>
                      <a:ext cx="5930900" cy="825500"/>
                    </a:xfrm>
                    <a:prstGeom prst="rect">
                      <a:avLst/>
                    </a:prstGeom>
                    <a:noFill/>
                    <a:ln w="9525">
                      <a:noFill/>
                      <a:miter lim="800000"/>
                      <a:headEnd/>
                      <a:tailEnd/>
                    </a:ln>
                  </pic:spPr>
                </pic:pic>
              </a:graphicData>
            </a:graphic>
          </wp:inline>
        </w:drawing>
      </w:r>
    </w:p>
    <w:p w:rsidR="00420BE2" w:rsidRDefault="00420BE2" w:rsidP="0092236D">
      <w:pPr>
        <w:pStyle w:val="aff8"/>
        <w:rPr>
          <w:lang w:val="ru-RU"/>
        </w:rPr>
      </w:pPr>
    </w:p>
    <w:p w:rsidR="0092236D" w:rsidRPr="00260B0B" w:rsidRDefault="0092236D" w:rsidP="0092236D">
      <w:pPr>
        <w:pStyle w:val="aff8"/>
      </w:pPr>
      <w:r>
        <w:rPr>
          <w:lang w:val="ru-RU"/>
        </w:rPr>
        <w:t>Рис</w:t>
      </w:r>
      <w:r w:rsidRPr="00815CF2">
        <w:t xml:space="preserve">. </w:t>
      </w:r>
      <w:r w:rsidR="003C7522" w:rsidRPr="00892BCF">
        <w:t>5</w:t>
      </w:r>
      <w:r w:rsidR="00835A44">
        <w:t>.3</w:t>
      </w:r>
      <w:r w:rsidRPr="00815CF2">
        <w:t xml:space="preserve"> </w:t>
      </w:r>
      <w:r>
        <w:t>Microsoft</w:t>
      </w:r>
      <w:r w:rsidRPr="00815CF2">
        <w:t xml:space="preserve"> </w:t>
      </w:r>
      <w:r>
        <w:t>Project</w:t>
      </w:r>
      <w:r w:rsidRPr="00815CF2">
        <w:t xml:space="preserve">. </w:t>
      </w:r>
      <w:proofErr w:type="gramStart"/>
      <w:r>
        <w:t>C</w:t>
      </w:r>
      <w:proofErr w:type="spellStart"/>
      <w:r>
        <w:rPr>
          <w:lang w:val="ru-RU"/>
        </w:rPr>
        <w:t>етевой</w:t>
      </w:r>
      <w:proofErr w:type="spellEnd"/>
      <w:r w:rsidRPr="00815CF2">
        <w:t xml:space="preserve"> </w:t>
      </w:r>
      <w:r>
        <w:rPr>
          <w:lang w:val="ru-RU"/>
        </w:rPr>
        <w:t>график</w:t>
      </w:r>
      <w:r w:rsidRPr="00815CF2">
        <w:t>.</w:t>
      </w:r>
      <w:proofErr w:type="gramEnd"/>
    </w:p>
    <w:p w:rsidR="00E1678D" w:rsidRPr="00260B0B" w:rsidRDefault="00E1678D" w:rsidP="00A6668D">
      <w:pPr>
        <w:rPr>
          <w:lang w:val="en-US"/>
        </w:rPr>
      </w:pPr>
    </w:p>
    <w:p w:rsidR="00A6668D" w:rsidRPr="004E08FF" w:rsidRDefault="00A6668D" w:rsidP="004E08FF">
      <w:pPr>
        <w:pStyle w:val="3"/>
      </w:pPr>
      <w:bookmarkStart w:id="351" w:name="_Toc137372831"/>
      <w:bookmarkStart w:id="352" w:name="_Toc263798548"/>
      <w:r w:rsidRPr="004E08FF">
        <w:t>Расчет затрат на выполнение НИОКР</w:t>
      </w:r>
      <w:bookmarkEnd w:id="351"/>
      <w:bookmarkEnd w:id="352"/>
    </w:p>
    <w:p w:rsidR="00A6668D" w:rsidRPr="0013594C" w:rsidRDefault="00A6668D" w:rsidP="00CB1912">
      <w:pPr>
        <w:jc w:val="both"/>
      </w:pPr>
      <w:r w:rsidRPr="0013594C">
        <w:t>По калькуляционным статьям расходы группируются следующим образом:</w:t>
      </w:r>
    </w:p>
    <w:p w:rsidR="00A6668D" w:rsidRPr="0013594C" w:rsidRDefault="00A6668D" w:rsidP="00CB1912">
      <w:pPr>
        <w:pStyle w:val="aff5"/>
        <w:numPr>
          <w:ilvl w:val="0"/>
          <w:numId w:val="6"/>
        </w:numPr>
      </w:pPr>
      <w:r w:rsidRPr="0013594C">
        <w:lastRenderedPageBreak/>
        <w:t xml:space="preserve"> Специальное оборудование для НИОКР  </w:t>
      </w:r>
      <w:proofErr w:type="gramStart"/>
      <w:r w:rsidRPr="0013594C">
        <w:t xml:space="preserve">( </w:t>
      </w:r>
      <w:proofErr w:type="gramEnd"/>
      <w:r w:rsidRPr="0013594C">
        <w:t>СО ).</w:t>
      </w:r>
    </w:p>
    <w:p w:rsidR="00A6668D" w:rsidRPr="0013594C" w:rsidRDefault="00A6668D" w:rsidP="00CB1912">
      <w:pPr>
        <w:pStyle w:val="aff5"/>
        <w:numPr>
          <w:ilvl w:val="0"/>
          <w:numId w:val="6"/>
        </w:numPr>
      </w:pPr>
      <w:r w:rsidRPr="0013594C">
        <w:t> Фонд заработной платы  (ФЗ</w:t>
      </w:r>
      <w:proofErr w:type="gramStart"/>
      <w:r w:rsidRPr="0013594C">
        <w:t xml:space="preserve"> )</w:t>
      </w:r>
      <w:proofErr w:type="gramEnd"/>
      <w:r w:rsidRPr="0013594C">
        <w:t>.</w:t>
      </w:r>
    </w:p>
    <w:p w:rsidR="00581FC4" w:rsidRPr="00581FC4" w:rsidRDefault="00581FC4" w:rsidP="00CB1912">
      <w:pPr>
        <w:pStyle w:val="a2"/>
        <w:rPr>
          <w:sz w:val="24"/>
          <w:szCs w:val="24"/>
        </w:rPr>
      </w:pPr>
      <w:r>
        <w:rPr>
          <w:sz w:val="24"/>
          <w:szCs w:val="24"/>
        </w:rPr>
        <w:t>П</w:t>
      </w:r>
      <w:r w:rsidRPr="00581FC4">
        <w:rPr>
          <w:sz w:val="24"/>
          <w:szCs w:val="24"/>
        </w:rPr>
        <w:t>енси</w:t>
      </w:r>
      <w:r>
        <w:rPr>
          <w:sz w:val="24"/>
          <w:szCs w:val="24"/>
        </w:rPr>
        <w:t>онный фонд России составляет (ПФР)</w:t>
      </w:r>
      <w:r w:rsidRPr="00581FC4">
        <w:rPr>
          <w:sz w:val="24"/>
          <w:szCs w:val="24"/>
        </w:rPr>
        <w:t>.</w:t>
      </w:r>
    </w:p>
    <w:p w:rsidR="00581FC4" w:rsidRPr="00581FC4" w:rsidRDefault="00581FC4" w:rsidP="00CB1912">
      <w:pPr>
        <w:pStyle w:val="a2"/>
        <w:rPr>
          <w:sz w:val="24"/>
          <w:szCs w:val="24"/>
        </w:rPr>
      </w:pPr>
      <w:r>
        <w:rPr>
          <w:sz w:val="24"/>
          <w:szCs w:val="24"/>
        </w:rPr>
        <w:t>Ф</w:t>
      </w:r>
      <w:r w:rsidRPr="00581FC4">
        <w:rPr>
          <w:sz w:val="24"/>
          <w:szCs w:val="24"/>
        </w:rPr>
        <w:t>о</w:t>
      </w:r>
      <w:r>
        <w:rPr>
          <w:sz w:val="24"/>
          <w:szCs w:val="24"/>
        </w:rPr>
        <w:t>нд социального страхования (ФСС)</w:t>
      </w:r>
      <w:r w:rsidRPr="00581FC4">
        <w:rPr>
          <w:sz w:val="24"/>
          <w:szCs w:val="24"/>
        </w:rPr>
        <w:t>.</w:t>
      </w:r>
    </w:p>
    <w:p w:rsidR="00581FC4" w:rsidRPr="00581FC4" w:rsidRDefault="00581FC4" w:rsidP="00CB1912">
      <w:pPr>
        <w:pStyle w:val="a2"/>
        <w:rPr>
          <w:sz w:val="24"/>
          <w:szCs w:val="24"/>
        </w:rPr>
      </w:pPr>
      <w:r>
        <w:rPr>
          <w:sz w:val="24"/>
          <w:szCs w:val="24"/>
        </w:rPr>
        <w:t>Ф</w:t>
      </w:r>
      <w:r w:rsidRPr="00581FC4">
        <w:rPr>
          <w:sz w:val="24"/>
          <w:szCs w:val="24"/>
        </w:rPr>
        <w:t>едеральный фонд обязательног</w:t>
      </w:r>
      <w:r>
        <w:rPr>
          <w:sz w:val="24"/>
          <w:szCs w:val="24"/>
        </w:rPr>
        <w:t>о медицинского страхования (ФФОМС)</w:t>
      </w:r>
      <w:r w:rsidRPr="00581FC4">
        <w:rPr>
          <w:sz w:val="24"/>
          <w:szCs w:val="24"/>
        </w:rPr>
        <w:t>.</w:t>
      </w:r>
    </w:p>
    <w:p w:rsidR="00581FC4" w:rsidRPr="00581FC4" w:rsidRDefault="00581FC4" w:rsidP="00CB1912">
      <w:pPr>
        <w:pStyle w:val="a2"/>
        <w:rPr>
          <w:sz w:val="24"/>
          <w:szCs w:val="24"/>
        </w:rPr>
      </w:pPr>
      <w:r>
        <w:rPr>
          <w:sz w:val="24"/>
          <w:szCs w:val="24"/>
        </w:rPr>
        <w:t>Т</w:t>
      </w:r>
      <w:r w:rsidRPr="00581FC4">
        <w:rPr>
          <w:sz w:val="24"/>
          <w:szCs w:val="24"/>
        </w:rPr>
        <w:t>ерриториальный фонд обязательн</w:t>
      </w:r>
      <w:r>
        <w:rPr>
          <w:sz w:val="24"/>
          <w:szCs w:val="24"/>
        </w:rPr>
        <w:t>ого медицинского страхования (ТФОМС)</w:t>
      </w:r>
      <w:r w:rsidRPr="00581FC4">
        <w:rPr>
          <w:sz w:val="24"/>
          <w:szCs w:val="24"/>
        </w:rPr>
        <w:t>.</w:t>
      </w:r>
    </w:p>
    <w:p w:rsidR="00A6668D" w:rsidRPr="0013594C" w:rsidRDefault="00A6668D" w:rsidP="00CB1912">
      <w:pPr>
        <w:pStyle w:val="aff5"/>
        <w:numPr>
          <w:ilvl w:val="0"/>
          <w:numId w:val="6"/>
        </w:numPr>
      </w:pPr>
      <w:r w:rsidRPr="0013594C">
        <w:t xml:space="preserve"> Амортизационные отчисления </w:t>
      </w:r>
      <w:proofErr w:type="gramStart"/>
      <w:r w:rsidRPr="0013594C">
        <w:t xml:space="preserve">( </w:t>
      </w:r>
      <w:proofErr w:type="gramEnd"/>
      <w:r w:rsidRPr="0013594C">
        <w:t>АО ).</w:t>
      </w:r>
    </w:p>
    <w:p w:rsidR="00A6668D" w:rsidRPr="0013594C" w:rsidRDefault="00A6668D" w:rsidP="00CB1912">
      <w:pPr>
        <w:pStyle w:val="aff5"/>
        <w:numPr>
          <w:ilvl w:val="0"/>
          <w:numId w:val="6"/>
        </w:numPr>
      </w:pPr>
      <w:r w:rsidRPr="0013594C">
        <w:t xml:space="preserve"> Косвенные расходы </w:t>
      </w:r>
      <w:proofErr w:type="gramStart"/>
      <w:r w:rsidRPr="0013594C">
        <w:t xml:space="preserve">( </w:t>
      </w:r>
      <w:proofErr w:type="gramEnd"/>
      <w:r w:rsidRPr="0013594C">
        <w:t>КР ).</w:t>
      </w:r>
    </w:p>
    <w:p w:rsidR="00A6668D" w:rsidRPr="0013594C" w:rsidRDefault="00A6668D" w:rsidP="00CB1912">
      <w:pPr>
        <w:pStyle w:val="aff5"/>
        <w:numPr>
          <w:ilvl w:val="0"/>
          <w:numId w:val="6"/>
        </w:numPr>
      </w:pPr>
      <w:r w:rsidRPr="0013594C">
        <w:t xml:space="preserve"> Полная себестоимость работы (С).</w:t>
      </w:r>
    </w:p>
    <w:p w:rsidR="00D7124C" w:rsidRPr="00C70597" w:rsidRDefault="00D7124C" w:rsidP="00A6668D"/>
    <w:p w:rsidR="00F4116F" w:rsidRPr="00F4116F" w:rsidRDefault="00F4116F" w:rsidP="004846A7">
      <w:pPr>
        <w:pStyle w:val="3"/>
      </w:pPr>
      <w:bookmarkStart w:id="353" w:name="_Toc137372832"/>
      <w:bookmarkStart w:id="354" w:name="_Toc263798549"/>
      <w:r>
        <w:t>Материальные затраты</w:t>
      </w:r>
      <w:bookmarkEnd w:id="354"/>
    </w:p>
    <w:p w:rsidR="00CF563E" w:rsidRDefault="00F4116F" w:rsidP="00F4116F">
      <w:pPr>
        <w:pStyle w:val="afa"/>
        <w:ind w:firstLine="0"/>
        <w:rPr>
          <w:szCs w:val="24"/>
        </w:rPr>
      </w:pPr>
      <w:r>
        <w:rPr>
          <w:szCs w:val="24"/>
        </w:rPr>
        <w:t>К материальным затратам относ</w:t>
      </w:r>
      <w:bookmarkEnd w:id="353"/>
      <w:r>
        <w:rPr>
          <w:szCs w:val="24"/>
        </w:rPr>
        <w:t>ится специальное оборудование и затраты на арен</w:t>
      </w:r>
      <w:r w:rsidR="003648E6">
        <w:rPr>
          <w:szCs w:val="24"/>
        </w:rPr>
        <w:t>ду программного обеспечения и ЭВМ.</w:t>
      </w:r>
    </w:p>
    <w:p w:rsidR="003648E6" w:rsidRDefault="003648E6" w:rsidP="00F4116F">
      <w:pPr>
        <w:pStyle w:val="afa"/>
        <w:ind w:firstLine="0"/>
        <w:rPr>
          <w:szCs w:val="24"/>
        </w:rPr>
      </w:pPr>
    </w:p>
    <w:p w:rsidR="003648E6" w:rsidRPr="00F4116F" w:rsidRDefault="003648E6" w:rsidP="004C2CB4">
      <w:pPr>
        <w:pStyle w:val="3"/>
      </w:pPr>
      <w:bookmarkStart w:id="355" w:name="_Toc263798550"/>
      <w:r>
        <w:t>Специальное оборудование (</w:t>
      </w:r>
      <w:proofErr w:type="gramStart"/>
      <w:r>
        <w:t>СО</w:t>
      </w:r>
      <w:proofErr w:type="gramEnd"/>
      <w:r>
        <w:t>)</w:t>
      </w:r>
      <w:bookmarkEnd w:id="355"/>
    </w:p>
    <w:p w:rsidR="00A6668D" w:rsidRDefault="00A6668D" w:rsidP="00CB1912">
      <w:pPr>
        <w:spacing w:line="360" w:lineRule="auto"/>
        <w:jc w:val="both"/>
        <w:rPr>
          <w:lang w:val="en-US"/>
        </w:rPr>
      </w:pPr>
      <w:r w:rsidRPr="00430306">
        <w:t>К этой статье расходов относятся затраты, связанные с приобретением специального оборудования (специальных стендов, приборов, установок), которое необходимо для проведения научных  (экспериментальных</w:t>
      </w:r>
      <w:proofErr w:type="gramStart"/>
      <w:r w:rsidRPr="00430306">
        <w:t xml:space="preserve"> )</w:t>
      </w:r>
      <w:proofErr w:type="gramEnd"/>
      <w:r w:rsidRPr="00430306">
        <w:t xml:space="preserve"> работ только по данной теме.</w:t>
      </w:r>
      <w:r>
        <w:t xml:space="preserve"> Расчет приведен в следующей таблице:</w:t>
      </w:r>
    </w:p>
    <w:p w:rsidR="00552A33" w:rsidRDefault="00874D8C" w:rsidP="00AA06AC">
      <w:pPr>
        <w:spacing w:line="360" w:lineRule="auto"/>
        <w:jc w:val="center"/>
        <w:rPr>
          <w:lang w:val="en-US"/>
        </w:rPr>
      </w:pPr>
      <w:r w:rsidRPr="00A76B2B">
        <w:rPr>
          <w:lang w:val="en-US"/>
        </w:rPr>
        <w:object w:dxaOrig="7949" w:dyaOrig="1239">
          <v:shape id="_x0000_i28883" type="#_x0000_t75" style="width:397pt;height:62pt" o:ole="">
            <v:imagedata r:id="rId446" o:title=""/>
          </v:shape>
          <o:OLEObject Type="Embed" ProgID="Excel.Sheet.12" ShapeID="_x0000_i28883" DrawAspect="Content" ObjectID="_1337550477" r:id="rId447"/>
        </w:object>
      </w:r>
    </w:p>
    <w:p w:rsidR="00A6668D" w:rsidRPr="00937424" w:rsidRDefault="00A6668D" w:rsidP="00AA06AC">
      <w:pPr>
        <w:spacing w:line="360" w:lineRule="auto"/>
        <w:jc w:val="center"/>
      </w:pPr>
      <w:r>
        <w:t xml:space="preserve">Таблица </w:t>
      </w:r>
      <w:r w:rsidR="003C7522">
        <w:t>5</w:t>
      </w:r>
      <w:r w:rsidR="00835A44">
        <w:t>.</w:t>
      </w:r>
      <w:r w:rsidR="003C7522">
        <w:t>2</w:t>
      </w:r>
    </w:p>
    <w:p w:rsidR="00A6668D" w:rsidRDefault="00A6668D" w:rsidP="00A6668D">
      <w:r>
        <w:t xml:space="preserve">СО = </w:t>
      </w:r>
      <w:r w:rsidR="00177EDC">
        <w:t>23082</w:t>
      </w:r>
      <w:r>
        <w:t xml:space="preserve"> руб.</w:t>
      </w:r>
    </w:p>
    <w:p w:rsidR="003648E6" w:rsidRDefault="003648E6" w:rsidP="00A6668D"/>
    <w:p w:rsidR="003648E6" w:rsidRPr="003648E6" w:rsidRDefault="003648E6" w:rsidP="004C2CB4">
      <w:pPr>
        <w:pStyle w:val="3"/>
      </w:pPr>
      <w:bookmarkStart w:id="356" w:name="_Toc137372837"/>
      <w:bookmarkStart w:id="357" w:name="_Toc263798551"/>
      <w:r w:rsidRPr="003648E6">
        <w:t xml:space="preserve">Затраты на программное обеспечение и аренду ЭВМ </w:t>
      </w:r>
      <w:bookmarkEnd w:id="356"/>
      <w:r w:rsidRPr="003648E6">
        <w:t>(ЭВМ)</w:t>
      </w:r>
      <w:bookmarkEnd w:id="357"/>
    </w:p>
    <w:p w:rsidR="003648E6" w:rsidRPr="00A82D9D" w:rsidRDefault="003648E6" w:rsidP="00CB1912">
      <w:pPr>
        <w:spacing w:line="360" w:lineRule="auto"/>
        <w:jc w:val="both"/>
      </w:pPr>
      <w:r w:rsidRPr="00A82D9D">
        <w:t xml:space="preserve">Основной программный продукт, используемый при работе над данным </w:t>
      </w:r>
      <w:r>
        <w:t>проектом</w:t>
      </w:r>
      <w:r w:rsidRPr="00A82D9D">
        <w:t xml:space="preserve"> - </w:t>
      </w:r>
      <w:proofErr w:type="spellStart"/>
      <w:r w:rsidRPr="005D470C">
        <w:t>Lifemodeler</w:t>
      </w:r>
      <w:proofErr w:type="spellEnd"/>
      <w:r w:rsidRPr="00A82D9D">
        <w:t xml:space="preserve">. В качестве операционной системы на компьютере </w:t>
      </w:r>
      <w:proofErr w:type="gramStart"/>
      <w:r w:rsidRPr="00A82D9D">
        <w:t>установлена</w:t>
      </w:r>
      <w:proofErr w:type="gramEnd"/>
      <w:r w:rsidRPr="00A82D9D">
        <w:t xml:space="preserve"> </w:t>
      </w:r>
      <w:r w:rsidRPr="005D470C">
        <w:t>MS</w:t>
      </w:r>
      <w:r w:rsidRPr="00A82D9D">
        <w:t xml:space="preserve"> </w:t>
      </w:r>
      <w:proofErr w:type="spellStart"/>
      <w:r w:rsidRPr="005D470C">
        <w:t>Windows</w:t>
      </w:r>
      <w:proofErr w:type="spellEnd"/>
      <w:r w:rsidRPr="00A82D9D">
        <w:t xml:space="preserve"> </w:t>
      </w:r>
      <w:r w:rsidRPr="005D470C">
        <w:t>XP</w:t>
      </w:r>
      <w:r w:rsidRPr="00A82D9D">
        <w:t xml:space="preserve"> </w:t>
      </w:r>
      <w:proofErr w:type="spellStart"/>
      <w:r w:rsidRPr="005D470C">
        <w:t>Professional</w:t>
      </w:r>
      <w:proofErr w:type="spellEnd"/>
      <w:r w:rsidRPr="00A82D9D">
        <w:t xml:space="preserve"> </w:t>
      </w:r>
      <w:r w:rsidRPr="005D470C">
        <w:t>RUS</w:t>
      </w:r>
      <w:r w:rsidRPr="00A82D9D">
        <w:t xml:space="preserve">. На этапе подготовки конструкторской документации был использован пакет </w:t>
      </w:r>
      <w:r w:rsidRPr="005D470C">
        <w:t>MS</w:t>
      </w:r>
      <w:r w:rsidRPr="00A82D9D">
        <w:t xml:space="preserve"> </w:t>
      </w:r>
      <w:proofErr w:type="spellStart"/>
      <w:r w:rsidRPr="005D470C">
        <w:t>Office</w:t>
      </w:r>
      <w:proofErr w:type="spellEnd"/>
      <w:r w:rsidRPr="00A82D9D">
        <w:t xml:space="preserve"> 200</w:t>
      </w:r>
      <w:r w:rsidRPr="007616F8">
        <w:t>7</w:t>
      </w:r>
      <w:r w:rsidRPr="00A82D9D">
        <w:t xml:space="preserve"> </w:t>
      </w:r>
      <w:r w:rsidRPr="005D470C">
        <w:t>RUS</w:t>
      </w:r>
      <w:r w:rsidRPr="00A82D9D">
        <w:t>.</w:t>
      </w:r>
    </w:p>
    <w:p w:rsidR="003648E6" w:rsidRPr="00A82D9D" w:rsidRDefault="003648E6" w:rsidP="00CB1912">
      <w:pPr>
        <w:spacing w:line="360" w:lineRule="auto"/>
        <w:jc w:val="both"/>
      </w:pPr>
      <w:r w:rsidRPr="00A82D9D">
        <w:lastRenderedPageBreak/>
        <w:t xml:space="preserve">Расчет затрат на программное обеспечение удобно произвести с помощью таблицы. </w:t>
      </w:r>
    </w:p>
    <w:p w:rsidR="003648E6" w:rsidRPr="00A82D9D" w:rsidRDefault="003648E6" w:rsidP="00CB1912">
      <w:pPr>
        <w:spacing w:line="360" w:lineRule="auto"/>
        <w:jc w:val="both"/>
      </w:pPr>
      <w:r w:rsidRPr="00A82D9D">
        <w:t>Затраты рассчитывались по формуле:</w:t>
      </w:r>
    </w:p>
    <w:p w:rsidR="003648E6" w:rsidRPr="00A82D9D" w:rsidRDefault="003648E6" w:rsidP="00CB1912">
      <w:pPr>
        <w:spacing w:line="360" w:lineRule="auto"/>
        <w:jc w:val="both"/>
      </w:pPr>
      <w:r w:rsidRPr="005D470C">
        <w:object w:dxaOrig="1700" w:dyaOrig="700">
          <v:shape id="_x0000_i28884" type="#_x0000_t75" style="width:86pt;height:35pt" o:ole="">
            <v:imagedata r:id="rId448" o:title=""/>
          </v:shape>
          <o:OLEObject Type="Embed" ProgID="Equation.3" ShapeID="_x0000_i28884" DrawAspect="Content" ObjectID="_1337550478" r:id="rId449"/>
        </w:object>
      </w:r>
    </w:p>
    <w:p w:rsidR="003648E6" w:rsidRPr="00A82D9D" w:rsidRDefault="003648E6" w:rsidP="00CB1912">
      <w:pPr>
        <w:spacing w:line="360" w:lineRule="auto"/>
        <w:jc w:val="both"/>
      </w:pPr>
      <w:r w:rsidRPr="00A82D9D">
        <w:t xml:space="preserve">  </w:t>
      </w:r>
      <w:r w:rsidRPr="005D470C">
        <w:object w:dxaOrig="440" w:dyaOrig="360">
          <v:shape id="_x0000_i28885" type="#_x0000_t75" style="width:21pt;height:19pt" o:ole="">
            <v:imagedata r:id="rId450" o:title=""/>
          </v:shape>
          <o:OLEObject Type="Embed" ProgID="Equation.3" ShapeID="_x0000_i28885" DrawAspect="Content" ObjectID="_1337550479" r:id="rId451"/>
        </w:object>
      </w:r>
      <w:r w:rsidRPr="00A82D9D">
        <w:t xml:space="preserve"> - стоимость использования данного продукта, руб.</w:t>
      </w:r>
    </w:p>
    <w:p w:rsidR="003648E6" w:rsidRPr="00A82D9D" w:rsidRDefault="003648E6" w:rsidP="00CB1912">
      <w:pPr>
        <w:spacing w:line="360" w:lineRule="auto"/>
        <w:jc w:val="both"/>
      </w:pPr>
      <w:r w:rsidRPr="00A82D9D">
        <w:t xml:space="preserve">  </w:t>
      </w:r>
      <w:r w:rsidRPr="005D470C">
        <w:object w:dxaOrig="340" w:dyaOrig="360">
          <v:shape id="_x0000_i28886" type="#_x0000_t75" style="width:16pt;height:19pt" o:ole="">
            <v:imagedata r:id="rId452" o:title=""/>
          </v:shape>
          <o:OLEObject Type="Embed" ProgID="Equation.3" ShapeID="_x0000_i28886" DrawAspect="Content" ObjectID="_1337550480" r:id="rId453"/>
        </w:object>
      </w:r>
      <w:r w:rsidRPr="00A82D9D">
        <w:t>- время, в течение которого данный программный продукт использовался в рамках</w:t>
      </w:r>
      <w:r w:rsidRPr="00A97FD6">
        <w:t xml:space="preserve"> </w:t>
      </w:r>
      <w:r w:rsidRPr="00A82D9D">
        <w:t xml:space="preserve">проекта, </w:t>
      </w:r>
      <w:proofErr w:type="spellStart"/>
      <w:r w:rsidRPr="00A82D9D">
        <w:t>раб</w:t>
      </w:r>
      <w:proofErr w:type="gramStart"/>
      <w:r w:rsidRPr="00A82D9D">
        <w:t>.д</w:t>
      </w:r>
      <w:proofErr w:type="gramEnd"/>
      <w:r w:rsidRPr="00A82D9D">
        <w:t>ней</w:t>
      </w:r>
      <w:proofErr w:type="spellEnd"/>
      <w:r w:rsidRPr="00A82D9D">
        <w:t>.</w:t>
      </w:r>
    </w:p>
    <w:p w:rsidR="003648E6" w:rsidRPr="00A82D9D" w:rsidRDefault="003648E6" w:rsidP="00CB1912">
      <w:pPr>
        <w:spacing w:line="360" w:lineRule="auto"/>
        <w:jc w:val="both"/>
      </w:pPr>
      <w:r w:rsidRPr="00A82D9D">
        <w:t xml:space="preserve"> </w:t>
      </w:r>
      <w:proofErr w:type="spellStart"/>
      <w:r w:rsidRPr="00A82D9D">
        <w:t>Спо</w:t>
      </w:r>
      <w:proofErr w:type="spellEnd"/>
      <w:r w:rsidRPr="00A82D9D">
        <w:t xml:space="preserve"> - рыночная стоимость </w:t>
      </w:r>
      <w:proofErr w:type="gramStart"/>
      <w:r w:rsidRPr="00A82D9D">
        <w:t>ПО</w:t>
      </w:r>
      <w:proofErr w:type="gramEnd"/>
      <w:r w:rsidRPr="00A82D9D">
        <w:t>.</w:t>
      </w:r>
    </w:p>
    <w:p w:rsidR="003C7522" w:rsidRPr="0033444C" w:rsidRDefault="003648E6" w:rsidP="003C7522">
      <w:r w:rsidRPr="00A82D9D">
        <w:t xml:space="preserve">  </w:t>
      </w:r>
      <w:r w:rsidRPr="005D470C">
        <w:object w:dxaOrig="480" w:dyaOrig="360">
          <v:shape id="_x0000_i28887" type="#_x0000_t75" style="width:24pt;height:19pt" o:ole="">
            <v:imagedata r:id="rId454" o:title=""/>
          </v:shape>
          <o:OLEObject Type="Embed" ProgID="Equation.3" ShapeID="_x0000_i28887" DrawAspect="Content" ObjectID="_1337550481" r:id="rId455"/>
        </w:object>
      </w:r>
      <w:r w:rsidRPr="00C72579">
        <w:t xml:space="preserve"> </w:t>
      </w:r>
      <w:r w:rsidRPr="00A82D9D">
        <w:t xml:space="preserve">- срок эксплуатации программного продукта, </w:t>
      </w:r>
      <w:proofErr w:type="spellStart"/>
      <w:r w:rsidRPr="00A82D9D">
        <w:t>раб</w:t>
      </w:r>
      <w:proofErr w:type="gramStart"/>
      <w:r w:rsidRPr="00A82D9D">
        <w:t>.д</w:t>
      </w:r>
      <w:proofErr w:type="gramEnd"/>
      <w:r w:rsidRPr="00A82D9D">
        <w:t>ней</w:t>
      </w:r>
      <w:proofErr w:type="spellEnd"/>
      <w:r w:rsidRPr="00A82D9D">
        <w:t xml:space="preserve">. Эта оценка экспертная. </w:t>
      </w:r>
      <w:r w:rsidRPr="00C72579">
        <w:t>Срок эксплуатации всех трех программных продуктов около 4 лет.</w:t>
      </w:r>
    </w:p>
    <w:tbl>
      <w:tblPr>
        <w:tblpPr w:leftFromText="180" w:rightFromText="180" w:vertAnchor="text" w:horzAnchor="margin" w:tblpY="122"/>
        <w:tblW w:w="0" w:type="auto"/>
        <w:tblLayout w:type="fixed"/>
        <w:tblCellMar>
          <w:left w:w="40" w:type="dxa"/>
          <w:right w:w="40" w:type="dxa"/>
        </w:tblCellMar>
        <w:tblLook w:val="0000"/>
      </w:tblPr>
      <w:tblGrid>
        <w:gridCol w:w="3168"/>
        <w:gridCol w:w="1426"/>
        <w:gridCol w:w="1699"/>
        <w:gridCol w:w="1087"/>
        <w:gridCol w:w="1267"/>
      </w:tblGrid>
      <w:tr w:rsidR="003C7522" w:rsidRPr="0033444C" w:rsidTr="00C6797B">
        <w:trPr>
          <w:trHeight w:hRule="exact" w:val="1854"/>
        </w:trPr>
        <w:tc>
          <w:tcPr>
            <w:tcW w:w="3168"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Наименование продукта</w:t>
            </w:r>
          </w:p>
        </w:tc>
        <w:tc>
          <w:tcPr>
            <w:tcW w:w="1426"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Стоимость, руб.</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Срок эксплуатации, раб</w:t>
            </w:r>
            <w:proofErr w:type="gramStart"/>
            <w:r w:rsidRPr="0033444C">
              <w:t>.</w:t>
            </w:r>
            <w:proofErr w:type="gramEnd"/>
            <w:r w:rsidRPr="0033444C">
              <w:t xml:space="preserve"> </w:t>
            </w:r>
            <w:proofErr w:type="gramStart"/>
            <w:r w:rsidRPr="0033444C">
              <w:t>д</w:t>
            </w:r>
            <w:proofErr w:type="gramEnd"/>
            <w:r w:rsidRPr="0033444C">
              <w:t>ней</w:t>
            </w:r>
          </w:p>
        </w:tc>
        <w:tc>
          <w:tcPr>
            <w:tcW w:w="1087"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Время использования, раб</w:t>
            </w:r>
            <w:proofErr w:type="gramStart"/>
            <w:r w:rsidRPr="0033444C">
              <w:t>.</w:t>
            </w:r>
            <w:proofErr w:type="gramEnd"/>
            <w:r w:rsidRPr="0033444C">
              <w:t xml:space="preserve"> </w:t>
            </w:r>
            <w:proofErr w:type="gramStart"/>
            <w:r w:rsidRPr="0033444C">
              <w:t>д</w:t>
            </w:r>
            <w:proofErr w:type="gramEnd"/>
            <w:r w:rsidRPr="0033444C">
              <w:t>ней</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Стоимость использования, руб.</w:t>
            </w:r>
          </w:p>
        </w:tc>
      </w:tr>
      <w:tr w:rsidR="003C7522" w:rsidRPr="0033444C" w:rsidTr="00C6797B">
        <w:trPr>
          <w:trHeight w:hRule="exact" w:val="348"/>
        </w:trPr>
        <w:tc>
          <w:tcPr>
            <w:tcW w:w="3168"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Unigraphics NX7</w:t>
            </w:r>
          </w:p>
        </w:tc>
        <w:tc>
          <w:tcPr>
            <w:tcW w:w="1426"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100000</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5880</w:t>
            </w:r>
          </w:p>
        </w:tc>
        <w:tc>
          <w:tcPr>
            <w:tcW w:w="1087"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20</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340.14</w:t>
            </w:r>
          </w:p>
        </w:tc>
      </w:tr>
      <w:tr w:rsidR="003C7522" w:rsidRPr="0033444C" w:rsidTr="00C6797B">
        <w:trPr>
          <w:trHeight w:hRule="exact" w:val="348"/>
        </w:trPr>
        <w:tc>
          <w:tcPr>
            <w:tcW w:w="3168"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proofErr w:type="spellStart"/>
            <w:r w:rsidRPr="0033444C">
              <w:t>Lifemodeler</w:t>
            </w:r>
            <w:proofErr w:type="spellEnd"/>
          </w:p>
        </w:tc>
        <w:tc>
          <w:tcPr>
            <w:tcW w:w="1426"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300000</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5880</w:t>
            </w:r>
          </w:p>
        </w:tc>
        <w:tc>
          <w:tcPr>
            <w:tcW w:w="1087"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30</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1530.61</w:t>
            </w:r>
          </w:p>
        </w:tc>
      </w:tr>
      <w:tr w:rsidR="003C7522" w:rsidRPr="0033444C" w:rsidTr="00C6797B">
        <w:trPr>
          <w:trHeight w:hRule="exact" w:val="850"/>
        </w:trPr>
        <w:tc>
          <w:tcPr>
            <w:tcW w:w="3168"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7C0795" w:rsidRDefault="003C7522" w:rsidP="00C6797B">
            <w:pPr>
              <w:rPr>
                <w:lang w:val="en-US"/>
              </w:rPr>
            </w:pPr>
            <w:r w:rsidRPr="007C0795">
              <w:rPr>
                <w:lang w:val="en-US"/>
              </w:rPr>
              <w:t>MS Windows XP Professional RUS</w:t>
            </w:r>
          </w:p>
        </w:tc>
        <w:tc>
          <w:tcPr>
            <w:tcW w:w="1426"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4500</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5880</w:t>
            </w:r>
          </w:p>
        </w:tc>
        <w:tc>
          <w:tcPr>
            <w:tcW w:w="1087"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90</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68.88</w:t>
            </w:r>
          </w:p>
        </w:tc>
      </w:tr>
      <w:tr w:rsidR="003C7522" w:rsidRPr="0033444C" w:rsidTr="00C6797B">
        <w:trPr>
          <w:trHeight w:hRule="exact" w:val="338"/>
        </w:trPr>
        <w:tc>
          <w:tcPr>
            <w:tcW w:w="3168"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 xml:space="preserve">MS </w:t>
            </w:r>
            <w:proofErr w:type="spellStart"/>
            <w:r w:rsidRPr="0033444C">
              <w:t>Office</w:t>
            </w:r>
            <w:proofErr w:type="spellEnd"/>
            <w:r w:rsidRPr="0033444C">
              <w:t xml:space="preserve"> 2002 RUS</w:t>
            </w:r>
          </w:p>
        </w:tc>
        <w:tc>
          <w:tcPr>
            <w:tcW w:w="1426"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5700</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5880</w:t>
            </w:r>
          </w:p>
        </w:tc>
        <w:tc>
          <w:tcPr>
            <w:tcW w:w="1087"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11</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10.66</w:t>
            </w:r>
          </w:p>
        </w:tc>
      </w:tr>
      <w:tr w:rsidR="003C7522" w:rsidRPr="0033444C" w:rsidTr="00C6797B">
        <w:trPr>
          <w:trHeight w:hRule="exact" w:val="338"/>
        </w:trPr>
        <w:tc>
          <w:tcPr>
            <w:tcW w:w="3168" w:type="dxa"/>
            <w:tcBorders>
              <w:top w:val="single" w:sz="6" w:space="0" w:color="auto"/>
              <w:left w:val="single" w:sz="6" w:space="0" w:color="auto"/>
              <w:bottom w:val="single" w:sz="6" w:space="0" w:color="auto"/>
              <w:right w:val="single" w:sz="6" w:space="0" w:color="auto"/>
            </w:tcBorders>
            <w:shd w:val="clear" w:color="auto" w:fill="FFFFFF"/>
          </w:tcPr>
          <w:p w:rsidR="003C7522" w:rsidRPr="0033444C" w:rsidRDefault="003C7522" w:rsidP="00C6797B">
            <w:proofErr w:type="spellStart"/>
            <w:r w:rsidRPr="0033444C">
              <w:t>IntellectDigital</w:t>
            </w:r>
            <w:proofErr w:type="spellEnd"/>
            <w:r w:rsidRPr="0033444C">
              <w:t xml:space="preserve"> </w:t>
            </w:r>
            <w:proofErr w:type="spellStart"/>
            <w:r w:rsidRPr="0033444C">
              <w:t>DataMill</w:t>
            </w:r>
            <w:proofErr w:type="spellEnd"/>
            <w:r w:rsidRPr="0033444C">
              <w:t xml:space="preserve"> 450TS</w:t>
            </w:r>
          </w:p>
        </w:tc>
        <w:tc>
          <w:tcPr>
            <w:tcW w:w="1426" w:type="dxa"/>
            <w:tcBorders>
              <w:top w:val="single" w:sz="6" w:space="0" w:color="auto"/>
              <w:left w:val="single" w:sz="6" w:space="0" w:color="auto"/>
              <w:bottom w:val="single" w:sz="6" w:space="0" w:color="auto"/>
              <w:right w:val="single" w:sz="6" w:space="0" w:color="auto"/>
            </w:tcBorders>
            <w:shd w:val="clear" w:color="auto" w:fill="FFFFFF"/>
          </w:tcPr>
          <w:p w:rsidR="003C7522" w:rsidRPr="0033444C" w:rsidRDefault="003C7522" w:rsidP="00C6797B">
            <w:r w:rsidRPr="0033444C">
              <w:t>450000</w:t>
            </w:r>
          </w:p>
        </w:tc>
        <w:tc>
          <w:tcPr>
            <w:tcW w:w="1699" w:type="dxa"/>
            <w:tcBorders>
              <w:top w:val="single" w:sz="6" w:space="0" w:color="auto"/>
              <w:left w:val="single" w:sz="6" w:space="0" w:color="auto"/>
              <w:bottom w:val="single" w:sz="6" w:space="0" w:color="auto"/>
              <w:right w:val="single" w:sz="6" w:space="0" w:color="auto"/>
            </w:tcBorders>
            <w:shd w:val="clear" w:color="auto" w:fill="FFFFFF"/>
          </w:tcPr>
          <w:p w:rsidR="003C7522" w:rsidRPr="0033444C" w:rsidRDefault="003C7522" w:rsidP="00C6797B">
            <w:r w:rsidRPr="0033444C">
              <w:t>5880</w:t>
            </w:r>
          </w:p>
        </w:tc>
        <w:tc>
          <w:tcPr>
            <w:tcW w:w="1087" w:type="dxa"/>
            <w:tcBorders>
              <w:top w:val="single" w:sz="6" w:space="0" w:color="auto"/>
              <w:left w:val="single" w:sz="6" w:space="0" w:color="auto"/>
              <w:bottom w:val="single" w:sz="6" w:space="0" w:color="auto"/>
              <w:right w:val="single" w:sz="6" w:space="0" w:color="auto"/>
            </w:tcBorders>
            <w:shd w:val="clear" w:color="auto" w:fill="FFFFFF"/>
          </w:tcPr>
          <w:p w:rsidR="003C7522" w:rsidRPr="0033444C" w:rsidRDefault="003C7522" w:rsidP="00C6797B">
            <w:r w:rsidRPr="0033444C">
              <w:t>30</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2295.7</w:t>
            </w:r>
          </w:p>
        </w:tc>
      </w:tr>
      <w:tr w:rsidR="003C7522" w:rsidRPr="0033444C" w:rsidTr="00C6797B">
        <w:trPr>
          <w:trHeight w:hRule="exact" w:val="432"/>
        </w:trPr>
        <w:tc>
          <w:tcPr>
            <w:tcW w:w="7380"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Итого</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C7522" w:rsidRPr="0033444C" w:rsidRDefault="003C7522" w:rsidP="00C6797B">
            <w:r w:rsidRPr="0033444C">
              <w:t>4246</w:t>
            </w:r>
          </w:p>
        </w:tc>
      </w:tr>
    </w:tbl>
    <w:p w:rsidR="003C7522" w:rsidRPr="0033444C" w:rsidRDefault="003C7522" w:rsidP="003C7522"/>
    <w:p w:rsidR="003C7522" w:rsidRPr="0033444C" w:rsidRDefault="003C7522" w:rsidP="003C7522"/>
    <w:p w:rsidR="003C7522" w:rsidRPr="0033444C" w:rsidRDefault="003C7522" w:rsidP="003C7522"/>
    <w:p w:rsidR="003C7522" w:rsidRPr="0033444C" w:rsidRDefault="003C7522" w:rsidP="003C7522"/>
    <w:p w:rsidR="003C7522" w:rsidRPr="0033444C" w:rsidRDefault="003C7522" w:rsidP="003C7522"/>
    <w:p w:rsidR="003C7522" w:rsidRPr="0033444C" w:rsidRDefault="003C7522" w:rsidP="003C7522"/>
    <w:p w:rsidR="003C7522" w:rsidRPr="0033444C" w:rsidRDefault="003C7522" w:rsidP="003C7522"/>
    <w:p w:rsidR="003C7522" w:rsidRPr="0033444C" w:rsidRDefault="003C7522" w:rsidP="003C7522"/>
    <w:p w:rsidR="003C7522" w:rsidRPr="0033444C" w:rsidRDefault="003C7522" w:rsidP="003C7522"/>
    <w:p w:rsidR="003C7522" w:rsidRDefault="003C7522" w:rsidP="003C7522">
      <w:pPr>
        <w:jc w:val="center"/>
        <w:rPr>
          <w:lang w:val="en-US"/>
        </w:rPr>
      </w:pPr>
    </w:p>
    <w:p w:rsidR="003C7522" w:rsidRDefault="003C7522" w:rsidP="003C7522">
      <w:pPr>
        <w:jc w:val="center"/>
        <w:rPr>
          <w:lang w:val="en-US"/>
        </w:rPr>
      </w:pPr>
    </w:p>
    <w:p w:rsidR="003C7522" w:rsidRDefault="003C7522" w:rsidP="003C7522">
      <w:pPr>
        <w:jc w:val="center"/>
      </w:pPr>
    </w:p>
    <w:p w:rsidR="003C7522" w:rsidRDefault="003C7522" w:rsidP="003C7522">
      <w:pPr>
        <w:jc w:val="center"/>
      </w:pPr>
    </w:p>
    <w:p w:rsidR="003C7522" w:rsidRDefault="003C7522" w:rsidP="003C7522">
      <w:pPr>
        <w:jc w:val="center"/>
      </w:pPr>
    </w:p>
    <w:p w:rsidR="003C7522" w:rsidRDefault="003C7522" w:rsidP="003C7522">
      <w:pPr>
        <w:jc w:val="center"/>
      </w:pPr>
    </w:p>
    <w:p w:rsidR="003C7522" w:rsidRDefault="003C7522" w:rsidP="003C7522">
      <w:pPr>
        <w:jc w:val="center"/>
      </w:pPr>
    </w:p>
    <w:p w:rsidR="003C7522" w:rsidRDefault="003C7522" w:rsidP="003C7522">
      <w:pPr>
        <w:jc w:val="center"/>
      </w:pPr>
    </w:p>
    <w:p w:rsidR="003C7522" w:rsidRDefault="003C7522" w:rsidP="003C7522">
      <w:pPr>
        <w:jc w:val="center"/>
      </w:pPr>
    </w:p>
    <w:p w:rsidR="003C7522" w:rsidRPr="0033444C" w:rsidRDefault="003C7522" w:rsidP="003C7522">
      <w:pPr>
        <w:jc w:val="center"/>
      </w:pPr>
      <w:r>
        <w:t>Таблица 5.3</w:t>
      </w:r>
    </w:p>
    <w:p w:rsidR="003C7522" w:rsidRPr="0033444C" w:rsidRDefault="003C7522" w:rsidP="003C7522"/>
    <w:p w:rsidR="003C7522" w:rsidRPr="0033444C" w:rsidRDefault="003C7522" w:rsidP="003C7522">
      <w:r w:rsidRPr="0033444C">
        <w:t>Э</w:t>
      </w:r>
      <w:r>
        <w:t>ВМ</w:t>
      </w:r>
      <w:r w:rsidRPr="0033444C">
        <w:t xml:space="preserve"> = 4246 руб.</w:t>
      </w:r>
    </w:p>
    <w:p w:rsidR="003648E6" w:rsidRDefault="003648E6" w:rsidP="003C7522">
      <w:pPr>
        <w:spacing w:line="360" w:lineRule="auto"/>
        <w:jc w:val="both"/>
      </w:pPr>
    </w:p>
    <w:p w:rsidR="003648E6" w:rsidRDefault="003648E6" w:rsidP="00A6668D">
      <w:pPr>
        <w:rPr>
          <w:lang w:val="en-US"/>
        </w:rPr>
      </w:pPr>
    </w:p>
    <w:p w:rsidR="00AA06AC" w:rsidRPr="00AA06AC" w:rsidRDefault="00AA06AC" w:rsidP="00A6668D">
      <w:pPr>
        <w:rPr>
          <w:lang w:val="en-US"/>
        </w:rPr>
      </w:pPr>
    </w:p>
    <w:p w:rsidR="00A6668D" w:rsidRDefault="00A6668D" w:rsidP="004846A7">
      <w:pPr>
        <w:pStyle w:val="3"/>
      </w:pPr>
      <w:bookmarkStart w:id="358" w:name="_Toc137372834"/>
      <w:bookmarkStart w:id="359" w:name="_Toc263798552"/>
      <w:r>
        <w:t>Фонд заработной платы (ФЗ)</w:t>
      </w:r>
      <w:bookmarkEnd w:id="358"/>
      <w:bookmarkEnd w:id="359"/>
    </w:p>
    <w:p w:rsidR="00A6668D" w:rsidRPr="00492EFA" w:rsidRDefault="00A6668D" w:rsidP="00CB1912">
      <w:pPr>
        <w:spacing w:line="360" w:lineRule="auto"/>
        <w:jc w:val="both"/>
      </w:pPr>
      <w:r w:rsidRPr="00492EFA">
        <w:t>Вначале определяется заработная плата работников  в соответствии с тарифными ставками единой тарифной сетки по оплате труда работников бюджетной сферы (Постановление Правительства РФ от 06.11.2001 г. №775</w:t>
      </w:r>
      <w:proofErr w:type="gramStart"/>
      <w:r w:rsidRPr="00492EFA">
        <w:t xml:space="preserve"> )</w:t>
      </w:r>
      <w:proofErr w:type="gramEnd"/>
      <w:r w:rsidRPr="00492EFA">
        <w:t xml:space="preserve">. </w:t>
      </w:r>
    </w:p>
    <w:p w:rsidR="00A6668D" w:rsidRPr="00492EFA" w:rsidRDefault="00A6668D" w:rsidP="00CB1912">
      <w:pPr>
        <w:spacing w:line="360" w:lineRule="auto"/>
        <w:jc w:val="both"/>
      </w:pPr>
      <w:r w:rsidRPr="00492EFA">
        <w:lastRenderedPageBreak/>
        <w:t>К основной зарплате при выполнении НИОКР относятся зарплата научных, инженерно-технических работников и рабочих участвующих в данном исследовании. Их зарплата определяется по формуле</w:t>
      </w:r>
      <w:proofErr w:type="gramStart"/>
      <w:r w:rsidRPr="00492EFA">
        <w:t>:</w:t>
      </w:r>
      <w:proofErr w:type="gramEnd"/>
    </w:p>
    <w:p w:rsidR="00A6668D" w:rsidRPr="00AF3185" w:rsidRDefault="00A6668D" w:rsidP="00CB1912">
      <w:pPr>
        <w:pStyle w:val="aff8"/>
        <w:jc w:val="both"/>
        <w:rPr>
          <w:lang w:val="ru-RU"/>
        </w:rPr>
      </w:pPr>
      <w:r w:rsidRPr="00AF3185">
        <w:rPr>
          <w:lang w:val="ru-RU"/>
        </w:rPr>
        <w:t xml:space="preserve">                       </w:t>
      </w:r>
      <w:r w:rsidR="0073214E">
        <w:pict>
          <v:shape id="_x0000_i28888" type="#_x0000_t75" style="width:112pt;height:37pt">
            <v:imagedata r:id="rId456" o:title=""/>
          </v:shape>
        </w:pict>
      </w:r>
      <w:r w:rsidRPr="00AF3185">
        <w:rPr>
          <w:lang w:val="ru-RU"/>
        </w:rPr>
        <w:t>,где:</w:t>
      </w:r>
    </w:p>
    <w:p w:rsidR="00A6668D" w:rsidRPr="00492EFA" w:rsidRDefault="00A6668D" w:rsidP="00CB1912">
      <w:pPr>
        <w:spacing w:line="360" w:lineRule="auto"/>
        <w:jc w:val="both"/>
      </w:pPr>
      <w:proofErr w:type="spellStart"/>
      <w:r w:rsidRPr="00492EFA">
        <w:t>Cm</w:t>
      </w:r>
      <w:proofErr w:type="spellEnd"/>
      <w:r w:rsidRPr="00AF3185">
        <w:t xml:space="preserve"> </w:t>
      </w:r>
      <w:r w:rsidRPr="00492EFA">
        <w:t xml:space="preserve">- тарифная ставка работника I-ого разряда, с 1 сентября 2005 года </w:t>
      </w:r>
      <w:proofErr w:type="spellStart"/>
      <w:r w:rsidRPr="00492EFA">
        <w:t>Cm</w:t>
      </w:r>
      <w:proofErr w:type="spellEnd"/>
      <w:r w:rsidRPr="00492EFA">
        <w:t xml:space="preserve"> = 800 руб.;</w:t>
      </w:r>
    </w:p>
    <w:p w:rsidR="00A6668D" w:rsidRPr="00492EFA" w:rsidRDefault="0073214E" w:rsidP="00CB1912">
      <w:pPr>
        <w:spacing w:line="360" w:lineRule="auto"/>
        <w:jc w:val="both"/>
      </w:pPr>
      <w:r>
        <w:pict>
          <v:shape id="_x0000_i28889" type="#_x0000_t75" style="width:16pt;height:16pt">
            <v:imagedata r:id="rId457" o:title=""/>
          </v:shape>
        </w:pict>
      </w:r>
      <w:r w:rsidR="00A6668D" w:rsidRPr="00AF3185">
        <w:t xml:space="preserve"> </w:t>
      </w:r>
      <w:r w:rsidR="00A6668D" w:rsidRPr="00492EFA">
        <w:t>-</w:t>
      </w:r>
      <w:r w:rsidR="00A6668D" w:rsidRPr="00AF3185">
        <w:t xml:space="preserve"> </w:t>
      </w:r>
      <w:r w:rsidR="00A6668D" w:rsidRPr="00492EFA">
        <w:t>тарифный</w:t>
      </w:r>
      <w:r w:rsidR="00A6668D" w:rsidRPr="00AF3185">
        <w:t xml:space="preserve"> </w:t>
      </w:r>
      <w:r w:rsidR="00A6668D" w:rsidRPr="00492EFA">
        <w:t>коэффициент работника соответствующего разряда (таблица 5);</w:t>
      </w:r>
    </w:p>
    <w:p w:rsidR="00A6668D" w:rsidRPr="00492EFA" w:rsidRDefault="0073214E" w:rsidP="00CB1912">
      <w:pPr>
        <w:spacing w:line="360" w:lineRule="auto"/>
        <w:jc w:val="both"/>
      </w:pPr>
      <w:r>
        <w:pict>
          <v:shape id="_x0000_i28890" type="#_x0000_t75" style="width:16pt;height:15pt">
            <v:imagedata r:id="rId458" o:title=""/>
          </v:shape>
        </w:pict>
      </w:r>
      <w:r w:rsidR="00A6668D" w:rsidRPr="00AF3185">
        <w:t xml:space="preserve"> </w:t>
      </w:r>
      <w:r w:rsidR="00A6668D" w:rsidRPr="00492EFA">
        <w:t xml:space="preserve">-  месячный фонд времени, рабочие дни, </w:t>
      </w:r>
      <w:r>
        <w:pict>
          <v:shape id="_x0000_i28891" type="#_x0000_t75" style="width:16pt;height:15pt">
            <v:imagedata r:id="rId458" o:title=""/>
          </v:shape>
        </w:pict>
      </w:r>
      <w:r w:rsidR="00A6668D" w:rsidRPr="00492EFA">
        <w:t>= 21.8 дня;</w:t>
      </w:r>
    </w:p>
    <w:p w:rsidR="00A6668D" w:rsidRPr="00492EFA" w:rsidRDefault="00A6668D" w:rsidP="00CB1912">
      <w:pPr>
        <w:spacing w:line="360" w:lineRule="auto"/>
        <w:jc w:val="both"/>
      </w:pPr>
      <w:proofErr w:type="spellStart"/>
      <w:proofErr w:type="gramStart"/>
      <w:r w:rsidRPr="00492EFA">
        <w:t>T</w:t>
      </w:r>
      <w:proofErr w:type="gramEnd"/>
      <w:r w:rsidRPr="00492EFA">
        <w:t>раб</w:t>
      </w:r>
      <w:proofErr w:type="spellEnd"/>
      <w:r w:rsidRPr="00492EFA">
        <w:t xml:space="preserve"> – расчетное время на выполнение НИОКР, </w:t>
      </w:r>
      <w:proofErr w:type="spellStart"/>
      <w:r w:rsidRPr="00492EFA">
        <w:t>чел-дни</w:t>
      </w:r>
      <w:proofErr w:type="spellEnd"/>
      <w:r w:rsidRPr="00492EFA">
        <w:t>,</w:t>
      </w:r>
    </w:p>
    <w:p w:rsidR="00A6668D" w:rsidRDefault="00A6668D" w:rsidP="00CB1912">
      <w:pPr>
        <w:spacing w:line="360" w:lineRule="auto"/>
        <w:jc w:val="both"/>
      </w:pPr>
      <w:r w:rsidRPr="00492EFA">
        <w:t xml:space="preserve">Дополнительная заработная плата работников составляет 10 - 20 % от </w:t>
      </w:r>
      <w:proofErr w:type="gramStart"/>
      <w:r w:rsidRPr="00492EFA">
        <w:t>основной</w:t>
      </w:r>
      <w:proofErr w:type="gramEnd"/>
      <w:r w:rsidRPr="00492EFA">
        <w:t>. Дополнительная и основная заработная плата вместе образуют фонд оплаты труда предприятия.</w:t>
      </w:r>
    </w:p>
    <w:p w:rsidR="00A6668D" w:rsidRPr="00492EFA" w:rsidRDefault="00A6668D" w:rsidP="00CB1912">
      <w:pPr>
        <w:spacing w:line="360" w:lineRule="auto"/>
        <w:jc w:val="both"/>
      </w:pPr>
      <w:r w:rsidRPr="00492EFA">
        <w:t>Единая тарифная сетка по оплате труда работников бюджетной сферы.</w:t>
      </w:r>
    </w:p>
    <w:tbl>
      <w:tblPr>
        <w:tblW w:w="0" w:type="auto"/>
        <w:tblInd w:w="354" w:type="dxa"/>
        <w:tblBorders>
          <w:top w:val="single" w:sz="18" w:space="0" w:color="auto"/>
          <w:left w:val="single" w:sz="18" w:space="0" w:color="auto"/>
          <w:bottom w:val="single" w:sz="18" w:space="0" w:color="auto"/>
          <w:right w:val="single" w:sz="18" w:space="0" w:color="auto"/>
        </w:tblBorders>
        <w:tblLayout w:type="fixed"/>
        <w:tblCellMar>
          <w:left w:w="70" w:type="dxa"/>
          <w:right w:w="70" w:type="dxa"/>
        </w:tblCellMar>
        <w:tblLook w:val="0000"/>
      </w:tblPr>
      <w:tblGrid>
        <w:gridCol w:w="2427"/>
        <w:gridCol w:w="2427"/>
        <w:gridCol w:w="2427"/>
        <w:gridCol w:w="2359"/>
      </w:tblGrid>
      <w:tr w:rsidR="00A6668D" w:rsidTr="00A6668D">
        <w:tc>
          <w:tcPr>
            <w:tcW w:w="2427" w:type="dxa"/>
            <w:tcBorders>
              <w:top w:val="single" w:sz="18" w:space="0" w:color="auto"/>
              <w:bottom w:val="single" w:sz="18" w:space="0" w:color="auto"/>
              <w:right w:val="single" w:sz="18" w:space="0" w:color="auto"/>
            </w:tcBorders>
          </w:tcPr>
          <w:p w:rsidR="00A6668D" w:rsidRPr="00492EFA" w:rsidRDefault="00A6668D" w:rsidP="00A6668D">
            <w:pPr>
              <w:pStyle w:val="aff9"/>
            </w:pPr>
            <w:r w:rsidRPr="00492EFA">
              <w:t>Разряды оплаты труда</w:t>
            </w:r>
          </w:p>
        </w:tc>
        <w:tc>
          <w:tcPr>
            <w:tcW w:w="2427" w:type="dxa"/>
            <w:tcBorders>
              <w:top w:val="single" w:sz="18" w:space="0" w:color="auto"/>
              <w:left w:val="single" w:sz="18" w:space="0" w:color="auto"/>
              <w:bottom w:val="single" w:sz="18" w:space="0" w:color="auto"/>
              <w:right w:val="single" w:sz="18" w:space="0" w:color="auto"/>
            </w:tcBorders>
          </w:tcPr>
          <w:p w:rsidR="00A6668D" w:rsidRPr="00492EFA" w:rsidRDefault="00A6668D" w:rsidP="00A6668D">
            <w:pPr>
              <w:pStyle w:val="aff9"/>
            </w:pPr>
            <w:r w:rsidRPr="00492EFA">
              <w:t>Тарифные коэффициенты</w:t>
            </w:r>
          </w:p>
        </w:tc>
        <w:tc>
          <w:tcPr>
            <w:tcW w:w="2427" w:type="dxa"/>
            <w:tcBorders>
              <w:top w:val="single" w:sz="18" w:space="0" w:color="auto"/>
              <w:left w:val="single" w:sz="18" w:space="0" w:color="auto"/>
              <w:bottom w:val="single" w:sz="18" w:space="0" w:color="auto"/>
              <w:right w:val="single" w:sz="18" w:space="0" w:color="auto"/>
            </w:tcBorders>
          </w:tcPr>
          <w:p w:rsidR="00A6668D" w:rsidRPr="00492EFA" w:rsidRDefault="00A6668D" w:rsidP="00A6668D">
            <w:pPr>
              <w:pStyle w:val="aff9"/>
            </w:pPr>
            <w:r w:rsidRPr="00492EFA">
              <w:t>Разряды оплаты труда</w:t>
            </w:r>
          </w:p>
        </w:tc>
        <w:tc>
          <w:tcPr>
            <w:tcW w:w="2359" w:type="dxa"/>
            <w:tcBorders>
              <w:top w:val="single" w:sz="18" w:space="0" w:color="auto"/>
              <w:left w:val="single" w:sz="18" w:space="0" w:color="auto"/>
              <w:bottom w:val="single" w:sz="18" w:space="0" w:color="auto"/>
            </w:tcBorders>
          </w:tcPr>
          <w:p w:rsidR="00A6668D" w:rsidRPr="00492EFA" w:rsidRDefault="00A6668D" w:rsidP="00A6668D">
            <w:pPr>
              <w:pStyle w:val="aff9"/>
            </w:pPr>
            <w:r w:rsidRPr="00492EFA">
              <w:t>Тарифные коэффициенты</w:t>
            </w:r>
          </w:p>
        </w:tc>
      </w:tr>
      <w:tr w:rsidR="00A6668D" w:rsidTr="00A6668D">
        <w:tc>
          <w:tcPr>
            <w:tcW w:w="2427" w:type="dxa"/>
            <w:tcBorders>
              <w:top w:val="nil"/>
            </w:tcBorders>
          </w:tcPr>
          <w:p w:rsidR="00A6668D" w:rsidRPr="00492EFA" w:rsidRDefault="00A6668D" w:rsidP="00A6668D">
            <w:pPr>
              <w:pStyle w:val="aff9"/>
            </w:pPr>
            <w:r w:rsidRPr="00492EFA">
              <w:t>1</w:t>
            </w:r>
          </w:p>
        </w:tc>
        <w:tc>
          <w:tcPr>
            <w:tcW w:w="2427" w:type="dxa"/>
            <w:tcBorders>
              <w:top w:val="nil"/>
            </w:tcBorders>
          </w:tcPr>
          <w:p w:rsidR="00A6668D" w:rsidRPr="00492EFA" w:rsidRDefault="00A6668D" w:rsidP="00A6668D">
            <w:pPr>
              <w:pStyle w:val="aff9"/>
            </w:pPr>
            <w:r w:rsidRPr="00492EFA">
              <w:t>1.00</w:t>
            </w:r>
          </w:p>
        </w:tc>
        <w:tc>
          <w:tcPr>
            <w:tcW w:w="2427" w:type="dxa"/>
            <w:tcBorders>
              <w:top w:val="nil"/>
            </w:tcBorders>
          </w:tcPr>
          <w:p w:rsidR="00A6668D" w:rsidRPr="00492EFA" w:rsidRDefault="00A6668D" w:rsidP="00A6668D">
            <w:pPr>
              <w:pStyle w:val="aff9"/>
            </w:pPr>
            <w:r w:rsidRPr="00492EFA">
              <w:t>10</w:t>
            </w:r>
          </w:p>
        </w:tc>
        <w:tc>
          <w:tcPr>
            <w:tcW w:w="2359" w:type="dxa"/>
            <w:tcBorders>
              <w:top w:val="nil"/>
            </w:tcBorders>
          </w:tcPr>
          <w:p w:rsidR="00A6668D" w:rsidRPr="00492EFA" w:rsidRDefault="00A6668D" w:rsidP="00A6668D">
            <w:pPr>
              <w:pStyle w:val="aff9"/>
            </w:pPr>
            <w:r w:rsidRPr="00492EFA">
              <w:t>2.44</w:t>
            </w:r>
          </w:p>
        </w:tc>
      </w:tr>
      <w:tr w:rsidR="00A6668D" w:rsidTr="00A6668D">
        <w:tc>
          <w:tcPr>
            <w:tcW w:w="2427" w:type="dxa"/>
          </w:tcPr>
          <w:p w:rsidR="00A6668D" w:rsidRPr="00492EFA" w:rsidRDefault="00A6668D" w:rsidP="00A6668D">
            <w:pPr>
              <w:pStyle w:val="aff9"/>
            </w:pPr>
            <w:r w:rsidRPr="00492EFA">
              <w:t>2</w:t>
            </w:r>
          </w:p>
        </w:tc>
        <w:tc>
          <w:tcPr>
            <w:tcW w:w="2427" w:type="dxa"/>
          </w:tcPr>
          <w:p w:rsidR="00A6668D" w:rsidRPr="00492EFA" w:rsidRDefault="00A6668D" w:rsidP="00A6668D">
            <w:pPr>
              <w:pStyle w:val="aff9"/>
            </w:pPr>
            <w:r w:rsidRPr="00492EFA">
              <w:t>1.11</w:t>
            </w:r>
          </w:p>
        </w:tc>
        <w:tc>
          <w:tcPr>
            <w:tcW w:w="2427" w:type="dxa"/>
          </w:tcPr>
          <w:p w:rsidR="00A6668D" w:rsidRPr="00492EFA" w:rsidRDefault="00A6668D" w:rsidP="00A6668D">
            <w:pPr>
              <w:pStyle w:val="aff9"/>
            </w:pPr>
            <w:r w:rsidRPr="00492EFA">
              <w:t>11</w:t>
            </w:r>
          </w:p>
        </w:tc>
        <w:tc>
          <w:tcPr>
            <w:tcW w:w="2359" w:type="dxa"/>
          </w:tcPr>
          <w:p w:rsidR="00A6668D" w:rsidRPr="00492EFA" w:rsidRDefault="00A6668D" w:rsidP="00A6668D">
            <w:pPr>
              <w:pStyle w:val="aff9"/>
            </w:pPr>
            <w:r w:rsidRPr="00492EFA">
              <w:t>2.68</w:t>
            </w:r>
          </w:p>
        </w:tc>
      </w:tr>
      <w:tr w:rsidR="00A6668D" w:rsidTr="00A6668D">
        <w:tc>
          <w:tcPr>
            <w:tcW w:w="2427" w:type="dxa"/>
          </w:tcPr>
          <w:p w:rsidR="00A6668D" w:rsidRPr="00492EFA" w:rsidRDefault="00A6668D" w:rsidP="00A6668D">
            <w:pPr>
              <w:pStyle w:val="aff9"/>
            </w:pPr>
            <w:r w:rsidRPr="00492EFA">
              <w:t>3</w:t>
            </w:r>
          </w:p>
        </w:tc>
        <w:tc>
          <w:tcPr>
            <w:tcW w:w="2427" w:type="dxa"/>
          </w:tcPr>
          <w:p w:rsidR="00A6668D" w:rsidRPr="00492EFA" w:rsidRDefault="00A6668D" w:rsidP="00A6668D">
            <w:pPr>
              <w:pStyle w:val="aff9"/>
            </w:pPr>
            <w:r w:rsidRPr="00492EFA">
              <w:t>1.23</w:t>
            </w:r>
          </w:p>
        </w:tc>
        <w:tc>
          <w:tcPr>
            <w:tcW w:w="2427" w:type="dxa"/>
          </w:tcPr>
          <w:p w:rsidR="00A6668D" w:rsidRPr="00492EFA" w:rsidRDefault="00A6668D" w:rsidP="00A6668D">
            <w:pPr>
              <w:pStyle w:val="aff9"/>
            </w:pPr>
            <w:r w:rsidRPr="00492EFA">
              <w:t>12</w:t>
            </w:r>
          </w:p>
        </w:tc>
        <w:tc>
          <w:tcPr>
            <w:tcW w:w="2359" w:type="dxa"/>
          </w:tcPr>
          <w:p w:rsidR="00A6668D" w:rsidRPr="00492EFA" w:rsidRDefault="00A6668D" w:rsidP="00A6668D">
            <w:pPr>
              <w:pStyle w:val="aff9"/>
            </w:pPr>
            <w:r w:rsidRPr="00492EFA">
              <w:t>2.89</w:t>
            </w:r>
          </w:p>
        </w:tc>
      </w:tr>
      <w:tr w:rsidR="00A6668D" w:rsidTr="00A6668D">
        <w:tc>
          <w:tcPr>
            <w:tcW w:w="2427" w:type="dxa"/>
          </w:tcPr>
          <w:p w:rsidR="00A6668D" w:rsidRPr="00492EFA" w:rsidRDefault="00A6668D" w:rsidP="00A6668D">
            <w:pPr>
              <w:pStyle w:val="aff9"/>
            </w:pPr>
            <w:r w:rsidRPr="00492EFA">
              <w:t>4</w:t>
            </w:r>
          </w:p>
        </w:tc>
        <w:tc>
          <w:tcPr>
            <w:tcW w:w="2427" w:type="dxa"/>
          </w:tcPr>
          <w:p w:rsidR="00A6668D" w:rsidRPr="00492EFA" w:rsidRDefault="00A6668D" w:rsidP="00A6668D">
            <w:pPr>
              <w:pStyle w:val="aff9"/>
            </w:pPr>
            <w:r w:rsidRPr="00492EFA">
              <w:t>1.36</w:t>
            </w:r>
          </w:p>
        </w:tc>
        <w:tc>
          <w:tcPr>
            <w:tcW w:w="2427" w:type="dxa"/>
          </w:tcPr>
          <w:p w:rsidR="00A6668D" w:rsidRPr="00492EFA" w:rsidRDefault="00A6668D" w:rsidP="00A6668D">
            <w:pPr>
              <w:pStyle w:val="aff9"/>
            </w:pPr>
            <w:r w:rsidRPr="00492EFA">
              <w:t>13</w:t>
            </w:r>
          </w:p>
        </w:tc>
        <w:tc>
          <w:tcPr>
            <w:tcW w:w="2359" w:type="dxa"/>
          </w:tcPr>
          <w:p w:rsidR="00A6668D" w:rsidRPr="00492EFA" w:rsidRDefault="00A6668D" w:rsidP="00A6668D">
            <w:pPr>
              <w:pStyle w:val="aff9"/>
            </w:pPr>
            <w:r w:rsidRPr="00492EFA">
              <w:t>3.12</w:t>
            </w:r>
          </w:p>
        </w:tc>
      </w:tr>
      <w:tr w:rsidR="00A6668D" w:rsidTr="00A6668D">
        <w:tc>
          <w:tcPr>
            <w:tcW w:w="2427" w:type="dxa"/>
          </w:tcPr>
          <w:p w:rsidR="00A6668D" w:rsidRPr="00492EFA" w:rsidRDefault="00A6668D" w:rsidP="00A6668D">
            <w:pPr>
              <w:pStyle w:val="aff9"/>
            </w:pPr>
            <w:r w:rsidRPr="00492EFA">
              <w:t>5</w:t>
            </w:r>
          </w:p>
        </w:tc>
        <w:tc>
          <w:tcPr>
            <w:tcW w:w="2427" w:type="dxa"/>
          </w:tcPr>
          <w:p w:rsidR="00A6668D" w:rsidRPr="00492EFA" w:rsidRDefault="00A6668D" w:rsidP="00A6668D">
            <w:pPr>
              <w:pStyle w:val="aff9"/>
            </w:pPr>
            <w:r w:rsidRPr="00492EFA">
              <w:t>1.51</w:t>
            </w:r>
          </w:p>
        </w:tc>
        <w:tc>
          <w:tcPr>
            <w:tcW w:w="2427" w:type="dxa"/>
          </w:tcPr>
          <w:p w:rsidR="00A6668D" w:rsidRPr="00492EFA" w:rsidRDefault="00A6668D" w:rsidP="00A6668D">
            <w:pPr>
              <w:pStyle w:val="aff9"/>
            </w:pPr>
            <w:r w:rsidRPr="00492EFA">
              <w:t>14</w:t>
            </w:r>
          </w:p>
        </w:tc>
        <w:tc>
          <w:tcPr>
            <w:tcW w:w="2359" w:type="dxa"/>
          </w:tcPr>
          <w:p w:rsidR="00A6668D" w:rsidRPr="00492EFA" w:rsidRDefault="00A6668D" w:rsidP="00A6668D">
            <w:pPr>
              <w:pStyle w:val="aff9"/>
            </w:pPr>
            <w:r w:rsidRPr="00492EFA">
              <w:t>3.36</w:t>
            </w:r>
          </w:p>
        </w:tc>
      </w:tr>
      <w:tr w:rsidR="00A6668D" w:rsidTr="00A6668D">
        <w:tc>
          <w:tcPr>
            <w:tcW w:w="2427" w:type="dxa"/>
          </w:tcPr>
          <w:p w:rsidR="00A6668D" w:rsidRPr="00492EFA" w:rsidRDefault="00A6668D" w:rsidP="00A6668D">
            <w:pPr>
              <w:pStyle w:val="aff9"/>
            </w:pPr>
            <w:r w:rsidRPr="00492EFA">
              <w:t>6</w:t>
            </w:r>
          </w:p>
        </w:tc>
        <w:tc>
          <w:tcPr>
            <w:tcW w:w="2427" w:type="dxa"/>
          </w:tcPr>
          <w:p w:rsidR="00A6668D" w:rsidRPr="00492EFA" w:rsidRDefault="00A6668D" w:rsidP="00A6668D">
            <w:pPr>
              <w:pStyle w:val="aff9"/>
            </w:pPr>
            <w:r w:rsidRPr="00492EFA">
              <w:t>1.67</w:t>
            </w:r>
          </w:p>
        </w:tc>
        <w:tc>
          <w:tcPr>
            <w:tcW w:w="2427" w:type="dxa"/>
          </w:tcPr>
          <w:p w:rsidR="00A6668D" w:rsidRPr="00492EFA" w:rsidRDefault="00A6668D" w:rsidP="00A6668D">
            <w:pPr>
              <w:pStyle w:val="aff9"/>
            </w:pPr>
            <w:r w:rsidRPr="00492EFA">
              <w:t>15</w:t>
            </w:r>
          </w:p>
        </w:tc>
        <w:tc>
          <w:tcPr>
            <w:tcW w:w="2359" w:type="dxa"/>
          </w:tcPr>
          <w:p w:rsidR="00A6668D" w:rsidRPr="00492EFA" w:rsidRDefault="00A6668D" w:rsidP="00A6668D">
            <w:pPr>
              <w:pStyle w:val="aff9"/>
            </w:pPr>
            <w:r w:rsidRPr="00492EFA">
              <w:t>3.62</w:t>
            </w:r>
          </w:p>
        </w:tc>
      </w:tr>
      <w:tr w:rsidR="00A6668D" w:rsidTr="00A6668D">
        <w:tc>
          <w:tcPr>
            <w:tcW w:w="2427" w:type="dxa"/>
          </w:tcPr>
          <w:p w:rsidR="00A6668D" w:rsidRPr="00492EFA" w:rsidRDefault="00A6668D" w:rsidP="00A6668D">
            <w:pPr>
              <w:pStyle w:val="aff9"/>
            </w:pPr>
            <w:r w:rsidRPr="00492EFA">
              <w:t>7</w:t>
            </w:r>
          </w:p>
        </w:tc>
        <w:tc>
          <w:tcPr>
            <w:tcW w:w="2427" w:type="dxa"/>
          </w:tcPr>
          <w:p w:rsidR="00A6668D" w:rsidRPr="00492EFA" w:rsidRDefault="00A6668D" w:rsidP="00A6668D">
            <w:pPr>
              <w:pStyle w:val="aff9"/>
            </w:pPr>
            <w:r w:rsidRPr="00492EFA">
              <w:t>1.84</w:t>
            </w:r>
          </w:p>
        </w:tc>
        <w:tc>
          <w:tcPr>
            <w:tcW w:w="2427" w:type="dxa"/>
          </w:tcPr>
          <w:p w:rsidR="00A6668D" w:rsidRPr="00492EFA" w:rsidRDefault="00A6668D" w:rsidP="00A6668D">
            <w:pPr>
              <w:pStyle w:val="aff9"/>
            </w:pPr>
            <w:r w:rsidRPr="00492EFA">
              <w:t>16</w:t>
            </w:r>
          </w:p>
        </w:tc>
        <w:tc>
          <w:tcPr>
            <w:tcW w:w="2359" w:type="dxa"/>
          </w:tcPr>
          <w:p w:rsidR="00A6668D" w:rsidRPr="00492EFA" w:rsidRDefault="00A6668D" w:rsidP="00A6668D">
            <w:pPr>
              <w:pStyle w:val="aff9"/>
            </w:pPr>
            <w:r w:rsidRPr="00492EFA">
              <w:t>3.9</w:t>
            </w:r>
          </w:p>
        </w:tc>
      </w:tr>
      <w:tr w:rsidR="00A6668D" w:rsidTr="00A6668D">
        <w:tc>
          <w:tcPr>
            <w:tcW w:w="2427" w:type="dxa"/>
          </w:tcPr>
          <w:p w:rsidR="00A6668D" w:rsidRPr="00492EFA" w:rsidRDefault="00A6668D" w:rsidP="00A6668D">
            <w:pPr>
              <w:pStyle w:val="aff9"/>
            </w:pPr>
            <w:r w:rsidRPr="00492EFA">
              <w:t>8</w:t>
            </w:r>
          </w:p>
        </w:tc>
        <w:tc>
          <w:tcPr>
            <w:tcW w:w="2427" w:type="dxa"/>
          </w:tcPr>
          <w:p w:rsidR="00A6668D" w:rsidRPr="00492EFA" w:rsidRDefault="00A6668D" w:rsidP="00A6668D">
            <w:pPr>
              <w:pStyle w:val="aff9"/>
            </w:pPr>
            <w:r w:rsidRPr="00492EFA">
              <w:t>2.02</w:t>
            </w:r>
          </w:p>
        </w:tc>
        <w:tc>
          <w:tcPr>
            <w:tcW w:w="2427" w:type="dxa"/>
          </w:tcPr>
          <w:p w:rsidR="00A6668D" w:rsidRPr="00492EFA" w:rsidRDefault="00A6668D" w:rsidP="00A6668D">
            <w:pPr>
              <w:pStyle w:val="aff9"/>
            </w:pPr>
            <w:r w:rsidRPr="00492EFA">
              <w:t>17</w:t>
            </w:r>
          </w:p>
        </w:tc>
        <w:tc>
          <w:tcPr>
            <w:tcW w:w="2359" w:type="dxa"/>
          </w:tcPr>
          <w:p w:rsidR="00A6668D" w:rsidRPr="00492EFA" w:rsidRDefault="00A6668D" w:rsidP="00A6668D">
            <w:pPr>
              <w:pStyle w:val="aff9"/>
            </w:pPr>
            <w:r w:rsidRPr="00492EFA">
              <w:t>4.2</w:t>
            </w:r>
          </w:p>
        </w:tc>
      </w:tr>
      <w:tr w:rsidR="00A6668D" w:rsidTr="00A6668D">
        <w:tc>
          <w:tcPr>
            <w:tcW w:w="2427" w:type="dxa"/>
          </w:tcPr>
          <w:p w:rsidR="00A6668D" w:rsidRPr="00492EFA" w:rsidRDefault="00A6668D" w:rsidP="00A6668D">
            <w:pPr>
              <w:pStyle w:val="aff9"/>
            </w:pPr>
            <w:r w:rsidRPr="00492EFA">
              <w:t>9</w:t>
            </w:r>
          </w:p>
        </w:tc>
        <w:tc>
          <w:tcPr>
            <w:tcW w:w="2427" w:type="dxa"/>
          </w:tcPr>
          <w:p w:rsidR="00A6668D" w:rsidRPr="00492EFA" w:rsidRDefault="00A6668D" w:rsidP="00A6668D">
            <w:pPr>
              <w:pStyle w:val="aff9"/>
            </w:pPr>
            <w:r w:rsidRPr="00492EFA">
              <w:t>2.22</w:t>
            </w:r>
          </w:p>
        </w:tc>
        <w:tc>
          <w:tcPr>
            <w:tcW w:w="2427" w:type="dxa"/>
          </w:tcPr>
          <w:p w:rsidR="00A6668D" w:rsidRPr="00492EFA" w:rsidRDefault="00A6668D" w:rsidP="00A6668D">
            <w:pPr>
              <w:pStyle w:val="aff9"/>
            </w:pPr>
            <w:r w:rsidRPr="00492EFA">
              <w:t>18</w:t>
            </w:r>
          </w:p>
        </w:tc>
        <w:tc>
          <w:tcPr>
            <w:tcW w:w="2359" w:type="dxa"/>
          </w:tcPr>
          <w:p w:rsidR="00A6668D" w:rsidRPr="00492EFA" w:rsidRDefault="00A6668D" w:rsidP="00A6668D">
            <w:pPr>
              <w:pStyle w:val="aff9"/>
            </w:pPr>
            <w:r w:rsidRPr="00492EFA">
              <w:t>4.5</w:t>
            </w:r>
          </w:p>
        </w:tc>
      </w:tr>
    </w:tbl>
    <w:p w:rsidR="00A6668D" w:rsidRPr="00937424" w:rsidRDefault="00A6668D" w:rsidP="00A6668D">
      <w:pPr>
        <w:pStyle w:val="aff8"/>
        <w:rPr>
          <w:lang w:val="ru-RU"/>
        </w:rPr>
      </w:pPr>
      <w:r>
        <w:rPr>
          <w:lang w:val="ru-RU"/>
        </w:rPr>
        <w:t xml:space="preserve">Таблица </w:t>
      </w:r>
      <w:r w:rsidR="003C7522">
        <w:rPr>
          <w:lang w:val="ru-RU"/>
        </w:rPr>
        <w:t>5</w:t>
      </w:r>
      <w:r w:rsidR="00835A44">
        <w:rPr>
          <w:lang w:val="ru-RU"/>
        </w:rPr>
        <w:t>.</w:t>
      </w:r>
      <w:r w:rsidR="003C7522">
        <w:rPr>
          <w:lang w:val="ru-RU"/>
        </w:rPr>
        <w:t>4</w:t>
      </w:r>
    </w:p>
    <w:p w:rsidR="00A6668D" w:rsidRDefault="00A6668D" w:rsidP="00A6668D">
      <w:r>
        <w:t xml:space="preserve">Работа ведется </w:t>
      </w:r>
      <w:r w:rsidR="00BA61E6">
        <w:t>двумя дипломниками</w:t>
      </w:r>
      <w:r>
        <w:t xml:space="preserve"> специалист</w:t>
      </w:r>
      <w:r w:rsidR="00BA61E6">
        <w:t>ами</w:t>
      </w:r>
      <w:r>
        <w:t xml:space="preserve"> </w:t>
      </w:r>
      <w:r w:rsidR="00552A33">
        <w:t>десятого</w:t>
      </w:r>
      <w:r>
        <w:t xml:space="preserve"> разряда.</w:t>
      </w:r>
    </w:p>
    <w:p w:rsidR="00A6668D" w:rsidRDefault="00A6668D" w:rsidP="00A6668D">
      <w:proofErr w:type="spellStart"/>
      <w:r>
        <w:t>Изп</w:t>
      </w:r>
      <w:proofErr w:type="spellEnd"/>
      <w:r>
        <w:t xml:space="preserve"> = </w:t>
      </w:r>
      <w:r w:rsidRPr="00492EFA">
        <w:t>800</w:t>
      </w:r>
      <w:r>
        <w:t>*2.44*</w:t>
      </w:r>
      <w:r w:rsidR="00552A33">
        <w:t>354</w:t>
      </w:r>
      <w:r w:rsidRPr="00B95CC4">
        <w:t>/</w:t>
      </w:r>
      <w:r>
        <w:t xml:space="preserve">21.8 = </w:t>
      </w:r>
      <w:r w:rsidR="00552A33">
        <w:t>31697 руб.</w:t>
      </w:r>
    </w:p>
    <w:p w:rsidR="00552A33" w:rsidRDefault="00A6668D" w:rsidP="00A6668D">
      <w:r w:rsidRPr="005902A5">
        <w:t>ФЗ =</w:t>
      </w:r>
      <w:r>
        <w:t xml:space="preserve"> 1.15*</w:t>
      </w:r>
      <w:r w:rsidRPr="00492EFA">
        <w:t xml:space="preserve"> </w:t>
      </w:r>
      <w:proofErr w:type="spellStart"/>
      <w:r>
        <w:t>Изп</w:t>
      </w:r>
      <w:proofErr w:type="spellEnd"/>
      <w:r>
        <w:t xml:space="preserve"> = </w:t>
      </w:r>
      <w:r w:rsidR="00552A33">
        <w:t>36452 руб.</w:t>
      </w:r>
    </w:p>
    <w:p w:rsidR="00552A33" w:rsidRPr="00492EFA" w:rsidRDefault="00552A33" w:rsidP="00A6668D"/>
    <w:p w:rsidR="00A6668D" w:rsidRDefault="00A6668D" w:rsidP="004846A7">
      <w:pPr>
        <w:pStyle w:val="3"/>
      </w:pPr>
      <w:bookmarkStart w:id="360" w:name="_Toc137372835"/>
      <w:bookmarkStart w:id="361" w:name="_Toc263798553"/>
      <w:r>
        <w:t>Амортизационные отчисления (АО)</w:t>
      </w:r>
      <w:bookmarkEnd w:id="360"/>
      <w:bookmarkEnd w:id="361"/>
    </w:p>
    <w:p w:rsidR="0074298F" w:rsidRDefault="00A6668D" w:rsidP="00CB1912">
      <w:pPr>
        <w:pStyle w:val="aff8"/>
        <w:jc w:val="both"/>
        <w:rPr>
          <w:lang w:val="ru-RU"/>
        </w:rPr>
      </w:pPr>
      <w:r w:rsidRPr="00874D8C">
        <w:rPr>
          <w:lang w:val="ru-RU"/>
        </w:rPr>
        <w:t xml:space="preserve">Амортизационные отчисления производятся </w:t>
      </w:r>
      <w:proofErr w:type="gramStart"/>
      <w:r w:rsidRPr="00874D8C">
        <w:rPr>
          <w:lang w:val="ru-RU"/>
        </w:rPr>
        <w:t>предприятиями</w:t>
      </w:r>
      <w:proofErr w:type="gramEnd"/>
      <w:r w:rsidRPr="00874D8C">
        <w:rPr>
          <w:lang w:val="ru-RU"/>
        </w:rPr>
        <w:t xml:space="preserve"> ежемесячно исходя из установленных норм амортизации и балансовой (первоначальной или восстановительной) стоимости основных фондов по отдельным группам или инвентарным объектам, состоящим на балансе предприятия. </w:t>
      </w:r>
      <w:r w:rsidRPr="0074298F">
        <w:rPr>
          <w:lang w:val="ru-RU"/>
        </w:rPr>
        <w:t xml:space="preserve">Нормы амортизации устанавливаются государством и они едины для всех предприятий и организаций. </w:t>
      </w:r>
    </w:p>
    <w:p w:rsidR="0074298F" w:rsidRPr="00815CF2" w:rsidRDefault="0074298F" w:rsidP="00CB1912">
      <w:pPr>
        <w:pStyle w:val="aff8"/>
        <w:jc w:val="both"/>
        <w:rPr>
          <w:lang w:val="ru-RU"/>
        </w:rPr>
      </w:pPr>
      <w:r w:rsidRPr="00815CF2">
        <w:rPr>
          <w:lang w:val="ru-RU"/>
        </w:rPr>
        <w:lastRenderedPageBreak/>
        <w:t xml:space="preserve">К основным производственным фондам относятся средства труда со сроком службы более одного года и стоимостью выше 100 минимальных </w:t>
      </w:r>
      <w:proofErr w:type="gramStart"/>
      <w:r w:rsidRPr="00815CF2">
        <w:rPr>
          <w:lang w:val="ru-RU"/>
        </w:rPr>
        <w:t>размеров оплаты труда</w:t>
      </w:r>
      <w:proofErr w:type="gramEnd"/>
      <w:r w:rsidRPr="00815CF2">
        <w:rPr>
          <w:lang w:val="ru-RU"/>
        </w:rPr>
        <w:t xml:space="preserve">.  Величина МРОТ равна </w:t>
      </w:r>
      <w:r>
        <w:rPr>
          <w:lang w:val="ru-RU"/>
        </w:rPr>
        <w:t xml:space="preserve">200 </w:t>
      </w:r>
      <w:r w:rsidRPr="00815CF2">
        <w:rPr>
          <w:lang w:val="ru-RU"/>
        </w:rPr>
        <w:t>руб. Оборудование</w:t>
      </w:r>
      <w:r>
        <w:rPr>
          <w:lang w:val="ru-RU"/>
        </w:rPr>
        <w:t>,</w:t>
      </w:r>
      <w:r w:rsidRPr="00815CF2">
        <w:rPr>
          <w:lang w:val="ru-RU"/>
        </w:rPr>
        <w:t xml:space="preserve"> относящееся к основным фондам</w:t>
      </w:r>
      <w:r>
        <w:rPr>
          <w:lang w:val="ru-RU"/>
        </w:rPr>
        <w:t>,</w:t>
      </w:r>
      <w:r w:rsidRPr="00815CF2">
        <w:rPr>
          <w:lang w:val="ru-RU"/>
        </w:rPr>
        <w:t xml:space="preserve"> должно превышать величину 100МРОТ = </w:t>
      </w:r>
      <w:r>
        <w:rPr>
          <w:lang w:val="ru-RU"/>
        </w:rPr>
        <w:t xml:space="preserve">20000 </w:t>
      </w:r>
      <w:r w:rsidRPr="00815CF2">
        <w:rPr>
          <w:lang w:val="ru-RU"/>
        </w:rPr>
        <w:t xml:space="preserve">руб. </w:t>
      </w:r>
    </w:p>
    <w:p w:rsidR="0074298F" w:rsidRPr="00815CF2" w:rsidRDefault="0074298F" w:rsidP="00CB1912">
      <w:pPr>
        <w:spacing w:line="360" w:lineRule="auto"/>
        <w:jc w:val="both"/>
      </w:pPr>
      <w:r>
        <w:t xml:space="preserve">На балансе при выполнении диплома находилось специальное оборудование суммарной стоимостью 23082 руб. </w:t>
      </w:r>
      <w:r w:rsidRPr="00815CF2">
        <w:t>В нашем случае</w:t>
      </w:r>
      <w:r>
        <w:t xml:space="preserve"> необходимо произвести</w:t>
      </w:r>
      <w:r w:rsidRPr="00815CF2">
        <w:t xml:space="preserve"> расчет среднегодовой </w:t>
      </w:r>
      <w:r>
        <w:t xml:space="preserve">остаточной </w:t>
      </w:r>
      <w:r w:rsidRPr="00815CF2">
        <w:t xml:space="preserve">стоимости основных фондов, т.к. их стоимость в течение </w:t>
      </w:r>
      <w:r>
        <w:t xml:space="preserve">выполнения проекта </w:t>
      </w:r>
      <w:r w:rsidRPr="00815CF2">
        <w:t xml:space="preserve">изменялась. </w:t>
      </w:r>
    </w:p>
    <w:p w:rsidR="005F5A8C" w:rsidRDefault="00A6668D" w:rsidP="00CB1912">
      <w:pPr>
        <w:spacing w:line="360" w:lineRule="auto"/>
        <w:jc w:val="both"/>
      </w:pPr>
      <w:r w:rsidRPr="00A76756">
        <w:t>Годовые нормы амортизационных отчислений по отдельным видам специального оборудования (% от первоначальной или восстановительной стоимости ОПФ).</w:t>
      </w:r>
    </w:p>
    <w:p w:rsidR="005F5A8C" w:rsidRDefault="005F5A8C">
      <w:r>
        <w:br w:type="page"/>
      </w:r>
    </w:p>
    <w:p w:rsidR="00A6668D" w:rsidRPr="00A76756" w:rsidRDefault="00A6668D" w:rsidP="00CB1912">
      <w:pPr>
        <w:spacing w:line="360" w:lineRule="auto"/>
        <w:jc w:val="both"/>
      </w:pPr>
    </w:p>
    <w:tbl>
      <w:tblPr>
        <w:tblW w:w="9923" w:type="dxa"/>
        <w:tblInd w:w="70" w:type="dxa"/>
        <w:tblBorders>
          <w:top w:val="single" w:sz="18" w:space="0" w:color="auto"/>
          <w:left w:val="single" w:sz="18" w:space="0" w:color="auto"/>
          <w:bottom w:val="single" w:sz="18" w:space="0" w:color="auto"/>
          <w:right w:val="single" w:sz="18" w:space="0" w:color="auto"/>
        </w:tblBorders>
        <w:tblLayout w:type="fixed"/>
        <w:tblCellMar>
          <w:left w:w="70" w:type="dxa"/>
          <w:right w:w="70" w:type="dxa"/>
        </w:tblCellMar>
        <w:tblLook w:val="0000"/>
      </w:tblPr>
      <w:tblGrid>
        <w:gridCol w:w="8364"/>
        <w:gridCol w:w="1559"/>
      </w:tblGrid>
      <w:tr w:rsidR="00A6668D" w:rsidRPr="00A76756" w:rsidTr="003C7522">
        <w:trPr>
          <w:trHeight w:val="1041"/>
        </w:trPr>
        <w:tc>
          <w:tcPr>
            <w:tcW w:w="8364" w:type="dxa"/>
            <w:tcBorders>
              <w:top w:val="single" w:sz="18" w:space="0" w:color="auto"/>
              <w:bottom w:val="single" w:sz="18" w:space="0" w:color="auto"/>
              <w:right w:val="single" w:sz="18" w:space="0" w:color="auto"/>
            </w:tcBorders>
          </w:tcPr>
          <w:p w:rsidR="00A6668D" w:rsidRPr="00A76756" w:rsidRDefault="00A6668D" w:rsidP="00A6668D">
            <w:pPr>
              <w:pStyle w:val="aff9"/>
            </w:pPr>
          </w:p>
          <w:p w:rsidR="00A6668D" w:rsidRPr="00A76756" w:rsidRDefault="00A6668D" w:rsidP="00A6668D">
            <w:pPr>
              <w:pStyle w:val="aff9"/>
            </w:pPr>
            <w:r w:rsidRPr="00A76756">
              <w:t>НАИМЕНОВАНИЕ ОБОРУДОВАНИЯ</w:t>
            </w:r>
          </w:p>
          <w:p w:rsidR="00A6668D" w:rsidRPr="00A76756" w:rsidRDefault="00A6668D" w:rsidP="00A6668D">
            <w:pPr>
              <w:pStyle w:val="aff9"/>
            </w:pPr>
          </w:p>
        </w:tc>
        <w:tc>
          <w:tcPr>
            <w:tcW w:w="1559" w:type="dxa"/>
            <w:tcBorders>
              <w:top w:val="single" w:sz="18" w:space="0" w:color="auto"/>
              <w:left w:val="single" w:sz="18" w:space="0" w:color="auto"/>
              <w:bottom w:val="single" w:sz="18" w:space="0" w:color="auto"/>
            </w:tcBorders>
          </w:tcPr>
          <w:p w:rsidR="00A6668D" w:rsidRPr="00A76756" w:rsidRDefault="00A6668D" w:rsidP="00A6668D">
            <w:pPr>
              <w:pStyle w:val="aff9"/>
            </w:pPr>
            <w:r w:rsidRPr="00A76756">
              <w:t xml:space="preserve">Норма </w:t>
            </w:r>
            <w:proofErr w:type="spellStart"/>
            <w:proofErr w:type="gramStart"/>
            <w:r w:rsidRPr="00A76756">
              <w:t>амортиза-ционных</w:t>
            </w:r>
            <w:proofErr w:type="spellEnd"/>
            <w:proofErr w:type="gramEnd"/>
            <w:r w:rsidRPr="00A76756">
              <w:t xml:space="preserve"> отчислений</w:t>
            </w:r>
          </w:p>
        </w:tc>
      </w:tr>
      <w:tr w:rsidR="00A6668D" w:rsidRPr="00A76756" w:rsidTr="003C7522">
        <w:tc>
          <w:tcPr>
            <w:tcW w:w="8364" w:type="dxa"/>
            <w:tcBorders>
              <w:top w:val="single" w:sz="18" w:space="0" w:color="auto"/>
              <w:bottom w:val="nil"/>
              <w:right w:val="single" w:sz="18" w:space="0" w:color="auto"/>
            </w:tcBorders>
          </w:tcPr>
          <w:p w:rsidR="00A6668D" w:rsidRPr="00A76756" w:rsidRDefault="00A6668D" w:rsidP="00A31939">
            <w:pPr>
              <w:spacing w:line="360" w:lineRule="auto"/>
            </w:pPr>
            <w:r w:rsidRPr="00A76756">
              <w:t>Физико-термическое оборудование для производства изделий микроэлектроники и полупроводниковых приборов</w:t>
            </w:r>
          </w:p>
        </w:tc>
        <w:tc>
          <w:tcPr>
            <w:tcW w:w="1559" w:type="dxa"/>
            <w:tcBorders>
              <w:top w:val="single" w:sz="18" w:space="0" w:color="auto"/>
              <w:left w:val="single" w:sz="18" w:space="0" w:color="auto"/>
              <w:bottom w:val="nil"/>
            </w:tcBorders>
          </w:tcPr>
          <w:p w:rsidR="00A6668D" w:rsidRPr="00A76756" w:rsidRDefault="00A6668D" w:rsidP="00A31939">
            <w:pPr>
              <w:spacing w:line="360" w:lineRule="auto"/>
            </w:pPr>
            <w:r w:rsidRPr="00A76756">
              <w:t>28,2</w:t>
            </w:r>
          </w:p>
        </w:tc>
      </w:tr>
      <w:tr w:rsidR="00A6668D" w:rsidRPr="00A76756" w:rsidTr="003C7522">
        <w:tc>
          <w:tcPr>
            <w:tcW w:w="8364" w:type="dxa"/>
            <w:tcBorders>
              <w:top w:val="nil"/>
              <w:bottom w:val="nil"/>
              <w:right w:val="single" w:sz="18" w:space="0" w:color="auto"/>
            </w:tcBorders>
          </w:tcPr>
          <w:p w:rsidR="00A6668D" w:rsidRPr="00A76756" w:rsidRDefault="00A6668D" w:rsidP="00A31939">
            <w:pPr>
              <w:spacing w:line="360" w:lineRule="auto"/>
            </w:pPr>
            <w:r w:rsidRPr="00A76756">
              <w:t xml:space="preserve">Контрольно-измерительное и </w:t>
            </w:r>
            <w:proofErr w:type="spellStart"/>
            <w:r w:rsidRPr="00A76756">
              <w:t>испытательно-тренировочное</w:t>
            </w:r>
            <w:proofErr w:type="spellEnd"/>
            <w:r w:rsidRPr="00A76756">
              <w:t xml:space="preserve"> оборудование для производства электронной техники</w:t>
            </w:r>
          </w:p>
        </w:tc>
        <w:tc>
          <w:tcPr>
            <w:tcW w:w="1559" w:type="dxa"/>
            <w:tcBorders>
              <w:top w:val="nil"/>
              <w:left w:val="single" w:sz="18" w:space="0" w:color="auto"/>
              <w:bottom w:val="nil"/>
            </w:tcBorders>
          </w:tcPr>
          <w:p w:rsidR="00A6668D" w:rsidRPr="00A76756" w:rsidRDefault="00A6668D" w:rsidP="00A31939">
            <w:pPr>
              <w:spacing w:line="360" w:lineRule="auto"/>
            </w:pPr>
            <w:r w:rsidRPr="00A76756">
              <w:t>27,5</w:t>
            </w:r>
          </w:p>
        </w:tc>
      </w:tr>
      <w:tr w:rsidR="00A6668D" w:rsidRPr="00A76756" w:rsidTr="003C7522">
        <w:tc>
          <w:tcPr>
            <w:tcW w:w="8364" w:type="dxa"/>
            <w:tcBorders>
              <w:top w:val="nil"/>
              <w:bottom w:val="nil"/>
              <w:right w:val="single" w:sz="18" w:space="0" w:color="auto"/>
            </w:tcBorders>
          </w:tcPr>
          <w:p w:rsidR="00A6668D" w:rsidRPr="00A76756" w:rsidRDefault="00A6668D" w:rsidP="00A31939">
            <w:pPr>
              <w:spacing w:line="360" w:lineRule="auto"/>
            </w:pPr>
            <w:r w:rsidRPr="00A76756">
              <w:t>Оборудование для измерения электрофизических параметров полупроводниковых приборов</w:t>
            </w:r>
          </w:p>
        </w:tc>
        <w:tc>
          <w:tcPr>
            <w:tcW w:w="1559" w:type="dxa"/>
            <w:tcBorders>
              <w:top w:val="nil"/>
              <w:left w:val="single" w:sz="18" w:space="0" w:color="auto"/>
              <w:bottom w:val="nil"/>
            </w:tcBorders>
          </w:tcPr>
          <w:p w:rsidR="00A6668D" w:rsidRPr="00A76756" w:rsidRDefault="00A6668D" w:rsidP="00A31939">
            <w:pPr>
              <w:spacing w:line="360" w:lineRule="auto"/>
            </w:pPr>
            <w:r w:rsidRPr="00A76756">
              <w:t>27,3</w:t>
            </w:r>
          </w:p>
        </w:tc>
      </w:tr>
      <w:tr w:rsidR="00A6668D" w:rsidRPr="00A76756" w:rsidTr="003C7522">
        <w:trPr>
          <w:trHeight w:val="555"/>
        </w:trPr>
        <w:tc>
          <w:tcPr>
            <w:tcW w:w="8364" w:type="dxa"/>
            <w:tcBorders>
              <w:top w:val="nil"/>
              <w:bottom w:val="nil"/>
              <w:right w:val="single" w:sz="18" w:space="0" w:color="auto"/>
            </w:tcBorders>
          </w:tcPr>
          <w:p w:rsidR="00A6668D" w:rsidRPr="00A76756" w:rsidRDefault="00A6668D" w:rsidP="00A31939">
            <w:pPr>
              <w:spacing w:line="360" w:lineRule="auto"/>
            </w:pPr>
            <w:r w:rsidRPr="00A76756">
              <w:t>Оборудование для механической обработки полупроводниковых материалов</w:t>
            </w:r>
          </w:p>
        </w:tc>
        <w:tc>
          <w:tcPr>
            <w:tcW w:w="1559" w:type="dxa"/>
            <w:tcBorders>
              <w:top w:val="nil"/>
              <w:left w:val="single" w:sz="18" w:space="0" w:color="auto"/>
              <w:bottom w:val="nil"/>
            </w:tcBorders>
          </w:tcPr>
          <w:p w:rsidR="00A6668D" w:rsidRPr="00A76756" w:rsidRDefault="00A6668D" w:rsidP="00A31939">
            <w:pPr>
              <w:spacing w:line="360" w:lineRule="auto"/>
            </w:pPr>
            <w:r w:rsidRPr="00A76756">
              <w:t>23,9</w:t>
            </w:r>
          </w:p>
        </w:tc>
      </w:tr>
      <w:tr w:rsidR="00A6668D" w:rsidRPr="00A76756" w:rsidTr="003C7522">
        <w:trPr>
          <w:trHeight w:val="525"/>
        </w:trPr>
        <w:tc>
          <w:tcPr>
            <w:tcW w:w="8364" w:type="dxa"/>
            <w:tcBorders>
              <w:top w:val="nil"/>
              <w:bottom w:val="nil"/>
              <w:right w:val="single" w:sz="18" w:space="0" w:color="auto"/>
            </w:tcBorders>
          </w:tcPr>
          <w:p w:rsidR="00A6668D" w:rsidRPr="00A76756" w:rsidRDefault="00A6668D" w:rsidP="00A31939">
            <w:pPr>
              <w:spacing w:line="360" w:lineRule="auto"/>
            </w:pPr>
            <w:r w:rsidRPr="00A76756">
              <w:t>Вакуумное технологическое оборудование для нанесения тонких пленок</w:t>
            </w:r>
          </w:p>
        </w:tc>
        <w:tc>
          <w:tcPr>
            <w:tcW w:w="1559" w:type="dxa"/>
            <w:tcBorders>
              <w:top w:val="nil"/>
              <w:left w:val="single" w:sz="18" w:space="0" w:color="auto"/>
              <w:bottom w:val="nil"/>
            </w:tcBorders>
          </w:tcPr>
          <w:p w:rsidR="00A6668D" w:rsidRPr="00A76756" w:rsidRDefault="00A6668D" w:rsidP="00A31939">
            <w:pPr>
              <w:spacing w:line="360" w:lineRule="auto"/>
            </w:pPr>
            <w:r w:rsidRPr="00A76756">
              <w:t>24,3</w:t>
            </w:r>
          </w:p>
        </w:tc>
      </w:tr>
      <w:tr w:rsidR="00A6668D" w:rsidRPr="00A76756" w:rsidTr="003C7522">
        <w:tc>
          <w:tcPr>
            <w:tcW w:w="8364" w:type="dxa"/>
            <w:tcBorders>
              <w:top w:val="nil"/>
              <w:bottom w:val="nil"/>
              <w:right w:val="single" w:sz="18" w:space="0" w:color="auto"/>
            </w:tcBorders>
          </w:tcPr>
          <w:p w:rsidR="00A6668D" w:rsidRPr="00A76756" w:rsidRDefault="00A6668D" w:rsidP="00A31939">
            <w:pPr>
              <w:spacing w:line="360" w:lineRule="auto"/>
            </w:pPr>
            <w:r w:rsidRPr="00A76756">
              <w:t>Оборудование для производства фотошаблонов</w:t>
            </w:r>
          </w:p>
        </w:tc>
        <w:tc>
          <w:tcPr>
            <w:tcW w:w="1559" w:type="dxa"/>
            <w:tcBorders>
              <w:top w:val="nil"/>
              <w:left w:val="single" w:sz="18" w:space="0" w:color="auto"/>
              <w:bottom w:val="nil"/>
              <w:right w:val="single" w:sz="18" w:space="0" w:color="auto"/>
            </w:tcBorders>
          </w:tcPr>
          <w:p w:rsidR="00A6668D" w:rsidRPr="00A76756" w:rsidRDefault="00A6668D" w:rsidP="00A31939">
            <w:pPr>
              <w:spacing w:line="360" w:lineRule="auto"/>
            </w:pPr>
            <w:r w:rsidRPr="00A76756">
              <w:t>23,4</w:t>
            </w:r>
          </w:p>
        </w:tc>
      </w:tr>
      <w:tr w:rsidR="00A6668D" w:rsidRPr="00A76756" w:rsidTr="003C7522">
        <w:tc>
          <w:tcPr>
            <w:tcW w:w="8364" w:type="dxa"/>
            <w:tcBorders>
              <w:top w:val="nil"/>
              <w:left w:val="single" w:sz="18" w:space="0" w:color="auto"/>
              <w:bottom w:val="single" w:sz="18" w:space="0" w:color="auto"/>
              <w:right w:val="single" w:sz="18" w:space="0" w:color="auto"/>
            </w:tcBorders>
          </w:tcPr>
          <w:p w:rsidR="00A6668D" w:rsidRPr="00A76756" w:rsidRDefault="00A6668D" w:rsidP="00A31939">
            <w:pPr>
              <w:spacing w:line="360" w:lineRule="auto"/>
            </w:pPr>
            <w:r w:rsidRPr="00A76756">
              <w:t>Сборочное оборудование для производства полупроводниковых и электровакуумных приборов</w:t>
            </w:r>
          </w:p>
        </w:tc>
        <w:tc>
          <w:tcPr>
            <w:tcW w:w="1559" w:type="dxa"/>
            <w:tcBorders>
              <w:top w:val="nil"/>
              <w:left w:val="single" w:sz="18" w:space="0" w:color="auto"/>
              <w:bottom w:val="single" w:sz="18" w:space="0" w:color="auto"/>
              <w:right w:val="single" w:sz="18" w:space="0" w:color="auto"/>
            </w:tcBorders>
          </w:tcPr>
          <w:p w:rsidR="00A6668D" w:rsidRPr="00A76756" w:rsidRDefault="00A6668D" w:rsidP="00A31939">
            <w:pPr>
              <w:spacing w:line="360" w:lineRule="auto"/>
            </w:pPr>
            <w:r w:rsidRPr="00A76756">
              <w:t>23,8</w:t>
            </w:r>
          </w:p>
        </w:tc>
      </w:tr>
      <w:tr w:rsidR="00A6668D" w:rsidRPr="00A76756" w:rsidTr="003C7522">
        <w:tc>
          <w:tcPr>
            <w:tcW w:w="8364" w:type="dxa"/>
            <w:tcBorders>
              <w:top w:val="single" w:sz="18" w:space="0" w:color="auto"/>
              <w:bottom w:val="nil"/>
              <w:right w:val="single" w:sz="18" w:space="0" w:color="auto"/>
            </w:tcBorders>
          </w:tcPr>
          <w:p w:rsidR="00A6668D" w:rsidRPr="00A76756" w:rsidRDefault="00A6668D" w:rsidP="00A31939">
            <w:pPr>
              <w:spacing w:line="360" w:lineRule="auto"/>
            </w:pPr>
            <w:r w:rsidRPr="00A76756">
              <w:t xml:space="preserve">Электронные генераторы, стабилизированные источники питания, </w:t>
            </w:r>
            <w:proofErr w:type="spellStart"/>
            <w:r w:rsidRPr="00A76756">
              <w:t>тиристорные</w:t>
            </w:r>
            <w:proofErr w:type="spellEnd"/>
            <w:r w:rsidRPr="00A76756">
              <w:t xml:space="preserve"> выпрямители, регуляторы напряжения</w:t>
            </w:r>
          </w:p>
        </w:tc>
        <w:tc>
          <w:tcPr>
            <w:tcW w:w="1559" w:type="dxa"/>
            <w:tcBorders>
              <w:top w:val="single" w:sz="18" w:space="0" w:color="auto"/>
              <w:left w:val="single" w:sz="18" w:space="0" w:color="auto"/>
              <w:bottom w:val="nil"/>
              <w:right w:val="single" w:sz="18" w:space="0" w:color="auto"/>
            </w:tcBorders>
          </w:tcPr>
          <w:p w:rsidR="00A6668D" w:rsidRPr="00A31939" w:rsidRDefault="00A6668D" w:rsidP="00A6668D">
            <w:pPr>
              <w:pStyle w:val="aff9"/>
              <w:rPr>
                <w:szCs w:val="24"/>
              </w:rPr>
            </w:pPr>
            <w:r w:rsidRPr="00A31939">
              <w:rPr>
                <w:szCs w:val="24"/>
              </w:rPr>
              <w:t>15,5</w:t>
            </w:r>
          </w:p>
        </w:tc>
      </w:tr>
      <w:tr w:rsidR="00A6668D" w:rsidRPr="00A76756" w:rsidTr="003C7522">
        <w:tc>
          <w:tcPr>
            <w:tcW w:w="8364" w:type="dxa"/>
            <w:tcBorders>
              <w:top w:val="nil"/>
              <w:bottom w:val="nil"/>
              <w:right w:val="single" w:sz="18" w:space="0" w:color="auto"/>
            </w:tcBorders>
          </w:tcPr>
          <w:p w:rsidR="00A6668D" w:rsidRPr="00A76756" w:rsidRDefault="00A6668D" w:rsidP="00A31939">
            <w:pPr>
              <w:spacing w:line="360" w:lineRule="auto"/>
            </w:pPr>
            <w:r w:rsidRPr="00A76756">
              <w:t xml:space="preserve">Прочее </w:t>
            </w:r>
            <w:proofErr w:type="spellStart"/>
            <w:r w:rsidRPr="00A76756">
              <w:t>спецтехнологическое</w:t>
            </w:r>
            <w:proofErr w:type="spellEnd"/>
            <w:r w:rsidRPr="00A76756">
              <w:t xml:space="preserve"> оборудование для производства изделий электронной техники</w:t>
            </w:r>
          </w:p>
        </w:tc>
        <w:tc>
          <w:tcPr>
            <w:tcW w:w="1559" w:type="dxa"/>
            <w:tcBorders>
              <w:top w:val="nil"/>
              <w:left w:val="single" w:sz="18" w:space="0" w:color="auto"/>
              <w:bottom w:val="nil"/>
            </w:tcBorders>
          </w:tcPr>
          <w:p w:rsidR="00A6668D" w:rsidRPr="00A31939" w:rsidRDefault="00A6668D" w:rsidP="00A6668D">
            <w:pPr>
              <w:pStyle w:val="aff9"/>
              <w:rPr>
                <w:szCs w:val="24"/>
              </w:rPr>
            </w:pPr>
            <w:r w:rsidRPr="00A31939">
              <w:rPr>
                <w:szCs w:val="24"/>
              </w:rPr>
              <w:t>13,1</w:t>
            </w:r>
          </w:p>
        </w:tc>
      </w:tr>
      <w:tr w:rsidR="00A6668D" w:rsidRPr="00A76756" w:rsidTr="003C7522">
        <w:tc>
          <w:tcPr>
            <w:tcW w:w="8364" w:type="dxa"/>
            <w:tcBorders>
              <w:top w:val="nil"/>
              <w:bottom w:val="nil"/>
              <w:right w:val="single" w:sz="18" w:space="0" w:color="auto"/>
            </w:tcBorders>
          </w:tcPr>
          <w:p w:rsidR="00A6668D" w:rsidRPr="00A76756" w:rsidRDefault="00A6668D" w:rsidP="00A31939">
            <w:pPr>
              <w:spacing w:line="360" w:lineRule="auto"/>
            </w:pPr>
            <w:r w:rsidRPr="00A76756">
              <w:t>Контрольно-измерительная и испытательная аппаратура связи, сигнализации и блокировки:</w:t>
            </w:r>
          </w:p>
        </w:tc>
        <w:tc>
          <w:tcPr>
            <w:tcW w:w="1559" w:type="dxa"/>
            <w:tcBorders>
              <w:top w:val="nil"/>
              <w:left w:val="single" w:sz="18" w:space="0" w:color="auto"/>
              <w:bottom w:val="nil"/>
            </w:tcBorders>
          </w:tcPr>
          <w:p w:rsidR="00A6668D" w:rsidRPr="00A31939" w:rsidRDefault="00A6668D" w:rsidP="00A6668D">
            <w:pPr>
              <w:pStyle w:val="aff9"/>
              <w:rPr>
                <w:szCs w:val="24"/>
              </w:rPr>
            </w:pPr>
          </w:p>
        </w:tc>
      </w:tr>
      <w:tr w:rsidR="00A6668D" w:rsidRPr="00A76756" w:rsidTr="003C7522">
        <w:tc>
          <w:tcPr>
            <w:tcW w:w="8364" w:type="dxa"/>
            <w:tcBorders>
              <w:top w:val="nil"/>
              <w:bottom w:val="nil"/>
              <w:right w:val="single" w:sz="18" w:space="0" w:color="auto"/>
            </w:tcBorders>
          </w:tcPr>
          <w:p w:rsidR="00A6668D" w:rsidRPr="00A76756" w:rsidRDefault="00A6668D" w:rsidP="00A31939">
            <w:pPr>
              <w:spacing w:line="360" w:lineRule="auto"/>
            </w:pPr>
            <w:r w:rsidRPr="00A76756">
              <w:t xml:space="preserve">              Переносная</w:t>
            </w:r>
          </w:p>
        </w:tc>
        <w:tc>
          <w:tcPr>
            <w:tcW w:w="1559" w:type="dxa"/>
            <w:tcBorders>
              <w:top w:val="nil"/>
              <w:left w:val="single" w:sz="18" w:space="0" w:color="auto"/>
              <w:bottom w:val="nil"/>
            </w:tcBorders>
          </w:tcPr>
          <w:p w:rsidR="00A6668D" w:rsidRPr="00A31939" w:rsidRDefault="00A6668D" w:rsidP="00A6668D">
            <w:pPr>
              <w:pStyle w:val="aff9"/>
              <w:rPr>
                <w:szCs w:val="24"/>
              </w:rPr>
            </w:pPr>
            <w:r w:rsidRPr="00A31939">
              <w:rPr>
                <w:szCs w:val="24"/>
              </w:rPr>
              <w:t>14,3</w:t>
            </w:r>
          </w:p>
        </w:tc>
      </w:tr>
      <w:tr w:rsidR="00A6668D" w:rsidRPr="00A76756" w:rsidTr="003C7522">
        <w:tc>
          <w:tcPr>
            <w:tcW w:w="8364" w:type="dxa"/>
            <w:tcBorders>
              <w:top w:val="nil"/>
              <w:bottom w:val="nil"/>
              <w:right w:val="single" w:sz="18" w:space="0" w:color="auto"/>
            </w:tcBorders>
          </w:tcPr>
          <w:p w:rsidR="00A6668D" w:rsidRPr="00A76756" w:rsidRDefault="00A6668D" w:rsidP="00A31939">
            <w:pPr>
              <w:spacing w:line="360" w:lineRule="auto"/>
            </w:pPr>
            <w:r w:rsidRPr="00A76756">
              <w:t xml:space="preserve">              Стационарная</w:t>
            </w:r>
          </w:p>
        </w:tc>
        <w:tc>
          <w:tcPr>
            <w:tcW w:w="1559" w:type="dxa"/>
            <w:tcBorders>
              <w:top w:val="nil"/>
              <w:left w:val="single" w:sz="18" w:space="0" w:color="auto"/>
              <w:bottom w:val="nil"/>
            </w:tcBorders>
          </w:tcPr>
          <w:p w:rsidR="00A6668D" w:rsidRPr="00A31939" w:rsidRDefault="00A6668D" w:rsidP="00A6668D">
            <w:pPr>
              <w:pStyle w:val="aff9"/>
              <w:rPr>
                <w:szCs w:val="24"/>
              </w:rPr>
            </w:pPr>
            <w:r w:rsidRPr="00A31939">
              <w:rPr>
                <w:szCs w:val="24"/>
              </w:rPr>
              <w:t>7,0</w:t>
            </w:r>
          </w:p>
        </w:tc>
      </w:tr>
      <w:tr w:rsidR="00A6668D" w:rsidRPr="00A76756" w:rsidTr="003C7522">
        <w:trPr>
          <w:trHeight w:val="87"/>
        </w:trPr>
        <w:tc>
          <w:tcPr>
            <w:tcW w:w="8364" w:type="dxa"/>
            <w:tcBorders>
              <w:top w:val="nil"/>
              <w:bottom w:val="nil"/>
              <w:right w:val="single" w:sz="18" w:space="0" w:color="auto"/>
            </w:tcBorders>
          </w:tcPr>
          <w:p w:rsidR="00A6668D" w:rsidRPr="00A76756" w:rsidRDefault="00A6668D" w:rsidP="00A31939">
            <w:pPr>
              <w:spacing w:line="360" w:lineRule="auto"/>
            </w:pPr>
            <w:r w:rsidRPr="00A76756">
              <w:t>Лабораторное оборудование и приборы</w:t>
            </w:r>
          </w:p>
        </w:tc>
        <w:tc>
          <w:tcPr>
            <w:tcW w:w="1559" w:type="dxa"/>
            <w:tcBorders>
              <w:top w:val="nil"/>
              <w:left w:val="single" w:sz="18" w:space="0" w:color="auto"/>
              <w:bottom w:val="nil"/>
            </w:tcBorders>
          </w:tcPr>
          <w:p w:rsidR="00A6668D" w:rsidRPr="00A31939" w:rsidRDefault="00A6668D" w:rsidP="00A6668D">
            <w:pPr>
              <w:pStyle w:val="aff9"/>
              <w:rPr>
                <w:szCs w:val="24"/>
              </w:rPr>
            </w:pPr>
            <w:r w:rsidRPr="00A31939">
              <w:rPr>
                <w:szCs w:val="24"/>
              </w:rPr>
              <w:t>20,0</w:t>
            </w:r>
          </w:p>
        </w:tc>
      </w:tr>
      <w:tr w:rsidR="00A6668D" w:rsidRPr="00A76756" w:rsidTr="003C7522">
        <w:tc>
          <w:tcPr>
            <w:tcW w:w="8364" w:type="dxa"/>
            <w:tcBorders>
              <w:top w:val="nil"/>
              <w:bottom w:val="single" w:sz="18" w:space="0" w:color="auto"/>
              <w:right w:val="single" w:sz="18" w:space="0" w:color="auto"/>
            </w:tcBorders>
          </w:tcPr>
          <w:p w:rsidR="00A6668D" w:rsidRPr="00A76756" w:rsidRDefault="00A6668D" w:rsidP="00A31939">
            <w:pPr>
              <w:spacing w:line="360" w:lineRule="auto"/>
            </w:pPr>
            <w:r w:rsidRPr="00A76756">
              <w:t>Электронные цифровые вычислительные машины общего назначения, специализированные и управляющие</w:t>
            </w:r>
          </w:p>
        </w:tc>
        <w:tc>
          <w:tcPr>
            <w:tcW w:w="1559" w:type="dxa"/>
            <w:tcBorders>
              <w:top w:val="nil"/>
              <w:left w:val="single" w:sz="18" w:space="0" w:color="auto"/>
              <w:bottom w:val="single" w:sz="18" w:space="0" w:color="auto"/>
            </w:tcBorders>
          </w:tcPr>
          <w:p w:rsidR="00A6668D" w:rsidRPr="00A31939" w:rsidRDefault="00A6668D" w:rsidP="00A6668D">
            <w:pPr>
              <w:pStyle w:val="aff9"/>
              <w:rPr>
                <w:szCs w:val="24"/>
              </w:rPr>
            </w:pPr>
            <w:r w:rsidRPr="00A31939">
              <w:rPr>
                <w:szCs w:val="24"/>
              </w:rPr>
              <w:t>12,5</w:t>
            </w:r>
          </w:p>
        </w:tc>
      </w:tr>
    </w:tbl>
    <w:p w:rsidR="00A6668D" w:rsidRPr="00937424" w:rsidRDefault="00A6668D" w:rsidP="00A6668D">
      <w:pPr>
        <w:pStyle w:val="aff8"/>
        <w:rPr>
          <w:lang w:val="ru-RU"/>
        </w:rPr>
      </w:pPr>
      <w:r>
        <w:rPr>
          <w:lang w:val="ru-RU"/>
        </w:rPr>
        <w:t xml:space="preserve">Таблица </w:t>
      </w:r>
      <w:r w:rsidR="003C7522">
        <w:rPr>
          <w:lang w:val="ru-RU"/>
        </w:rPr>
        <w:t>5.5</w:t>
      </w:r>
    </w:p>
    <w:p w:rsidR="00A6668D" w:rsidRPr="00A76756" w:rsidRDefault="00A6668D" w:rsidP="00CB1912">
      <w:pPr>
        <w:spacing w:line="360" w:lineRule="auto"/>
        <w:jc w:val="both"/>
      </w:pPr>
      <w:r w:rsidRPr="00A76756">
        <w:t>Амортизационные отчисления на полное восстановление активной части основных фондов (машин, оборудования и транспортных средств) производятся в течение нормативного срока их службы или срока, за который балансовая стоимость этих фондов полностью переносится на себестоимость.</w:t>
      </w:r>
    </w:p>
    <w:p w:rsidR="00A6668D" w:rsidRPr="00A76756" w:rsidRDefault="00A6668D" w:rsidP="00CB1912">
      <w:pPr>
        <w:spacing w:line="360" w:lineRule="auto"/>
        <w:jc w:val="both"/>
      </w:pPr>
      <w:r w:rsidRPr="00A76756">
        <w:t>По всем другим  основным фондам амортизационные отчисления на полное восстановление производится в течение всего фактического срока их службы.</w:t>
      </w:r>
    </w:p>
    <w:p w:rsidR="00A6668D" w:rsidRPr="00A76756" w:rsidRDefault="00A6668D" w:rsidP="00CB1912">
      <w:pPr>
        <w:spacing w:line="360" w:lineRule="auto"/>
        <w:jc w:val="both"/>
      </w:pPr>
      <w:r w:rsidRPr="00A76756">
        <w:lastRenderedPageBreak/>
        <w:t xml:space="preserve">Предприятиям допускается применение ускоренной амортизации их активной части в более короткие сроки, нормы амортизации при этом повышаются, но не более чем в два раза. Применение повышенных или пониженных норм амортизации должно быть предусмотрено в учетной политике предприятия, определяемой его руководителем.   </w:t>
      </w:r>
    </w:p>
    <w:p w:rsidR="00A6668D" w:rsidRPr="00A76756" w:rsidRDefault="00A6668D" w:rsidP="00CB1912">
      <w:pPr>
        <w:spacing w:line="360" w:lineRule="auto"/>
        <w:jc w:val="both"/>
      </w:pPr>
      <w:r w:rsidRPr="00A76756">
        <w:t>Амортизационные отчисления определяются по формуле:</w:t>
      </w:r>
    </w:p>
    <w:p w:rsidR="00A6668D" w:rsidRPr="00A76756" w:rsidRDefault="00A6668D" w:rsidP="00CB1912">
      <w:pPr>
        <w:jc w:val="both"/>
      </w:pPr>
      <w:r w:rsidRPr="00AD6143">
        <w:t>AO = (</w:t>
      </w:r>
      <w:r w:rsidRPr="009B4CF8">
        <w:rPr>
          <w:position w:val="-12"/>
        </w:rPr>
        <w:object w:dxaOrig="460" w:dyaOrig="360">
          <v:shape id="_x0000_i28892" type="#_x0000_t75" style="width:30pt;height:24pt" o:ole="" fillcolor="window">
            <v:imagedata r:id="rId459" o:title=""/>
          </v:shape>
          <o:OLEObject Type="Embed" ProgID="Equation.3" ShapeID="_x0000_i28892" DrawAspect="Content" ObjectID="_1337550482" r:id="rId460"/>
        </w:object>
      </w:r>
      <w:r w:rsidRPr="00B95CC4">
        <w:t>*</w:t>
      </w:r>
      <w:r w:rsidRPr="005902A5">
        <w:rPr>
          <w:position w:val="-12"/>
          <w:sz w:val="28"/>
          <w:szCs w:val="28"/>
        </w:rPr>
        <w:object w:dxaOrig="440" w:dyaOrig="400">
          <v:shape id="_x0000_i28893" type="#_x0000_t75" style="width:21pt;height:20pt" o:ole="" fillcolor="window">
            <v:imagedata r:id="rId461" o:title=""/>
          </v:shape>
          <o:OLEObject Type="Embed" ProgID="Equation.3" ShapeID="_x0000_i28893" DrawAspect="Content" ObjectID="_1337550483" r:id="rId462"/>
        </w:object>
      </w:r>
      <w:r w:rsidRPr="00B95CC4">
        <w:t>*</w:t>
      </w:r>
      <w:r w:rsidRPr="005902A5">
        <w:rPr>
          <w:position w:val="-12"/>
          <w:sz w:val="28"/>
          <w:szCs w:val="28"/>
        </w:rPr>
        <w:object w:dxaOrig="360" w:dyaOrig="400">
          <v:shape id="_x0000_i28894" type="#_x0000_t75" style="width:20pt;height:20pt" o:ole="" fillcolor="window">
            <v:imagedata r:id="rId463" o:title=""/>
          </v:shape>
          <o:OLEObject Type="Embed" ProgID="Equation.3" ShapeID="_x0000_i28894" DrawAspect="Content" ObjectID="_1337550484" r:id="rId464"/>
        </w:object>
      </w:r>
      <w:r w:rsidRPr="00AD6143">
        <w:t xml:space="preserve">) / </w:t>
      </w:r>
      <w:r w:rsidRPr="005902A5">
        <w:rPr>
          <w:position w:val="-12"/>
          <w:sz w:val="28"/>
          <w:szCs w:val="28"/>
        </w:rPr>
        <w:object w:dxaOrig="400" w:dyaOrig="400">
          <v:shape id="_x0000_i28895" type="#_x0000_t75" style="width:20pt;height:20pt" o:ole="" fillcolor="window">
            <v:imagedata r:id="rId465" o:title=""/>
          </v:shape>
          <o:OLEObject Type="Embed" ProgID="Equation.3" ShapeID="_x0000_i28895" DrawAspect="Content" ObjectID="_1337550485" r:id="rId466"/>
        </w:object>
      </w:r>
      <w:r w:rsidRPr="00DA660F">
        <w:t>, где</w:t>
      </w:r>
    </w:p>
    <w:p w:rsidR="00A6668D" w:rsidRDefault="00A6668D" w:rsidP="00CB1912">
      <w:pPr>
        <w:spacing w:line="360" w:lineRule="auto"/>
        <w:jc w:val="both"/>
      </w:pPr>
      <w:r w:rsidRPr="00A31939">
        <w:object w:dxaOrig="460" w:dyaOrig="360">
          <v:shape id="_x0000_i28896" type="#_x0000_t75" style="width:30pt;height:24pt" o:ole="" fillcolor="window">
            <v:imagedata r:id="rId459" o:title=""/>
          </v:shape>
          <o:OLEObject Type="Embed" ProgID="Equation.3" ShapeID="_x0000_i28896" DrawAspect="Content" ObjectID="_1337550486" r:id="rId467"/>
        </w:object>
      </w:r>
      <w:r>
        <w:t xml:space="preserve">- </w:t>
      </w:r>
      <w:r w:rsidRPr="00DD13FD">
        <w:t>остаточная</w:t>
      </w:r>
      <w:r>
        <w:t xml:space="preserve">  стоимость основных фондов на начало соответствующего года, руб.;</w:t>
      </w:r>
    </w:p>
    <w:p w:rsidR="00A6668D" w:rsidRPr="00A76756" w:rsidRDefault="00A6668D" w:rsidP="00CB1912">
      <w:pPr>
        <w:spacing w:line="360" w:lineRule="auto"/>
        <w:jc w:val="both"/>
      </w:pPr>
      <w:r w:rsidRPr="00A31939">
        <w:object w:dxaOrig="440" w:dyaOrig="400">
          <v:shape id="_x0000_i28897" type="#_x0000_t75" style="width:21pt;height:20pt" o:ole="" fillcolor="window">
            <v:imagedata r:id="rId461" o:title=""/>
          </v:shape>
          <o:OLEObject Type="Embed" ProgID="Equation.3" ShapeID="_x0000_i28897" DrawAspect="Content" ObjectID="_1337550487" r:id="rId468"/>
        </w:object>
      </w:r>
      <w:r w:rsidRPr="00A76756">
        <w:t>-норма годовых амортизационных отчислений</w:t>
      </w:r>
      <w:proofErr w:type="gramStart"/>
      <w:r w:rsidRPr="00A76756">
        <w:t>,</w:t>
      </w:r>
      <w:r>
        <w:t xml:space="preserve"> </w:t>
      </w:r>
      <w:r w:rsidRPr="00A76756">
        <w:t>%;</w:t>
      </w:r>
      <w:r>
        <w:t xml:space="preserve"> </w:t>
      </w:r>
      <w:r w:rsidRPr="00A76756">
        <w:t>(</w:t>
      </w:r>
      <w:proofErr w:type="gramEnd"/>
      <w:r w:rsidRPr="00A76756">
        <w:t>электронные цифровые вычислительные машины общего назначения, специализированные и управляющие 12,5%)</w:t>
      </w:r>
    </w:p>
    <w:p w:rsidR="00A6668D" w:rsidRPr="00A76756" w:rsidRDefault="00A6668D" w:rsidP="00CB1912">
      <w:pPr>
        <w:spacing w:line="360" w:lineRule="auto"/>
        <w:jc w:val="both"/>
      </w:pPr>
      <w:r w:rsidRPr="00A31939">
        <w:object w:dxaOrig="360" w:dyaOrig="400">
          <v:shape id="_x0000_i28898" type="#_x0000_t75" style="width:20pt;height:20pt" o:ole="" fillcolor="window">
            <v:imagedata r:id="rId463" o:title=""/>
          </v:shape>
          <o:OLEObject Type="Embed" ProgID="Equation.3" ShapeID="_x0000_i28898" DrawAspect="Content" ObjectID="_1337550488" r:id="rId469"/>
        </w:object>
      </w:r>
      <w:r w:rsidRPr="00A76756">
        <w:t>- машинное время, необходимое для выполнения НИОКР, час</w:t>
      </w:r>
      <w:proofErr w:type="gramStart"/>
      <w:r w:rsidRPr="00A76756">
        <w:t>.;</w:t>
      </w:r>
      <w:proofErr w:type="gramEnd"/>
    </w:p>
    <w:p w:rsidR="00A6668D" w:rsidRDefault="00A6668D" w:rsidP="00CB1912">
      <w:pPr>
        <w:spacing w:line="360" w:lineRule="auto"/>
        <w:jc w:val="both"/>
      </w:pPr>
      <w:r w:rsidRPr="00A31939">
        <w:object w:dxaOrig="400" w:dyaOrig="400">
          <v:shape id="_x0000_i28899" type="#_x0000_t75" style="width:20pt;height:20pt" o:ole="" fillcolor="window">
            <v:imagedata r:id="rId465" o:title=""/>
          </v:shape>
          <o:OLEObject Type="Embed" ProgID="Equation.3" ShapeID="_x0000_i28899" DrawAspect="Content" ObjectID="_1337550489" r:id="rId470"/>
        </w:object>
      </w:r>
      <w:r w:rsidRPr="00A76756">
        <w:t>- действительный фонд времени работы оборудования за год, час.</w:t>
      </w:r>
    </w:p>
    <w:p w:rsidR="00A6668D" w:rsidRDefault="00A6668D" w:rsidP="00CB1912">
      <w:pPr>
        <w:spacing w:line="360" w:lineRule="auto"/>
        <w:jc w:val="both"/>
      </w:pPr>
      <w:r>
        <w:t xml:space="preserve">АО = </w:t>
      </w:r>
      <w:r w:rsidR="0074298F">
        <w:t xml:space="preserve">23082 </w:t>
      </w:r>
      <w:r>
        <w:t>*0.125*(</w:t>
      </w:r>
      <w:r w:rsidR="00E42452">
        <w:t>354</w:t>
      </w:r>
      <w:r>
        <w:t>*8)</w:t>
      </w:r>
      <w:r w:rsidRPr="007E7EBA">
        <w:t>/</w:t>
      </w:r>
      <w:r>
        <w:t xml:space="preserve"> (21.8*8*12) =</w:t>
      </w:r>
      <w:r w:rsidRPr="00B95CC4">
        <w:t xml:space="preserve"> </w:t>
      </w:r>
      <w:r w:rsidR="00F1313D">
        <w:t>3904</w:t>
      </w:r>
      <w:r w:rsidRPr="00B95CC4">
        <w:t xml:space="preserve"> </w:t>
      </w:r>
      <w:r>
        <w:t>руб</w:t>
      </w:r>
      <w:r w:rsidR="00E42452">
        <w:t>.</w:t>
      </w:r>
    </w:p>
    <w:p w:rsidR="00E42452" w:rsidRPr="0015210D" w:rsidRDefault="00E42452" w:rsidP="00A31939">
      <w:pPr>
        <w:spacing w:line="360" w:lineRule="auto"/>
      </w:pPr>
    </w:p>
    <w:p w:rsidR="00A6668D" w:rsidRDefault="00A6668D" w:rsidP="004846A7">
      <w:pPr>
        <w:pStyle w:val="3"/>
      </w:pPr>
      <w:bookmarkStart w:id="362" w:name="_Toc137372836"/>
      <w:bookmarkStart w:id="363" w:name="_Toc263798554"/>
      <w:r>
        <w:t>Косвенные расходы (КР)</w:t>
      </w:r>
      <w:bookmarkEnd w:id="362"/>
      <w:bookmarkEnd w:id="363"/>
    </w:p>
    <w:p w:rsidR="00A6668D" w:rsidRDefault="00A6668D" w:rsidP="00CB1912">
      <w:pPr>
        <w:spacing w:line="360" w:lineRule="auto"/>
        <w:jc w:val="both"/>
      </w:pPr>
      <w:r w:rsidRPr="007E7EBA">
        <w:t xml:space="preserve">К ним относятся расходы по управлению и обслуживанию подразделений. </w:t>
      </w:r>
      <w:proofErr w:type="gramStart"/>
      <w:r w:rsidRPr="007E7EBA">
        <w:t>Данные расходы определяются в процентах от основной заработной платы исполнителей работы, обычно для научных организации эти расходы составляют 60 - 150 %.</w:t>
      </w:r>
      <w:proofErr w:type="gramEnd"/>
    </w:p>
    <w:p w:rsidR="00A6668D" w:rsidRDefault="00A6668D" w:rsidP="00CB1912">
      <w:pPr>
        <w:spacing w:line="360" w:lineRule="auto"/>
        <w:jc w:val="both"/>
      </w:pPr>
      <w:r>
        <w:t xml:space="preserve">КР = </w:t>
      </w:r>
      <w:proofErr w:type="spellStart"/>
      <w:r>
        <w:t>Изп</w:t>
      </w:r>
      <w:proofErr w:type="spellEnd"/>
      <w:r>
        <w:t xml:space="preserve">*0.6 = </w:t>
      </w:r>
      <w:r w:rsidR="00E42452">
        <w:t xml:space="preserve">31697 </w:t>
      </w:r>
      <w:r>
        <w:t xml:space="preserve">*0.6 = </w:t>
      </w:r>
      <w:r w:rsidR="00E42452">
        <w:t xml:space="preserve">19019 </w:t>
      </w:r>
      <w:r>
        <w:t>руб</w:t>
      </w:r>
      <w:r w:rsidR="00E42452">
        <w:t>.</w:t>
      </w:r>
    </w:p>
    <w:p w:rsidR="00A6668D" w:rsidRDefault="002100D4" w:rsidP="004846A7">
      <w:pPr>
        <w:pStyle w:val="3"/>
      </w:pPr>
      <w:bookmarkStart w:id="364" w:name="_Toc263798555"/>
      <w:r>
        <w:t>ПФР, ФСС, ФФОМС, ТФОМС</w:t>
      </w:r>
      <w:bookmarkEnd w:id="364"/>
    </w:p>
    <w:p w:rsidR="00503C13" w:rsidRPr="0033444C" w:rsidRDefault="00503C13" w:rsidP="003C7522">
      <w:pPr>
        <w:spacing w:line="360" w:lineRule="auto"/>
      </w:pPr>
      <w:r w:rsidRPr="0033444C">
        <w:t xml:space="preserve">Обнародован законопроект о замене ЕСН страховыми взносами в ПФР, ФСС и фонды обязательного медицинского страхования России. </w:t>
      </w:r>
    </w:p>
    <w:p w:rsidR="00503C13" w:rsidRPr="0033444C" w:rsidRDefault="00503C13" w:rsidP="003C7522">
      <w:pPr>
        <w:spacing w:line="360" w:lineRule="auto"/>
      </w:pPr>
      <w:r w:rsidRPr="0033444C">
        <w:t>ПФР – пенсионный фонд России составляет 20%.</w:t>
      </w:r>
    </w:p>
    <w:p w:rsidR="00503C13" w:rsidRPr="0033444C" w:rsidRDefault="00503C13" w:rsidP="003C7522">
      <w:pPr>
        <w:spacing w:line="360" w:lineRule="auto"/>
      </w:pPr>
      <w:r w:rsidRPr="0033444C">
        <w:t>ФСС – фонд социального страхования, 2,9%.</w:t>
      </w:r>
    </w:p>
    <w:p w:rsidR="00503C13" w:rsidRPr="0033444C" w:rsidRDefault="00503C13" w:rsidP="003C7522">
      <w:pPr>
        <w:spacing w:line="360" w:lineRule="auto"/>
      </w:pPr>
      <w:r w:rsidRPr="0033444C">
        <w:t>ФФОМС – федеральный фонд обязательного медицинского страхования, 1,1%.</w:t>
      </w:r>
    </w:p>
    <w:p w:rsidR="00503C13" w:rsidRPr="0033444C" w:rsidRDefault="00503C13" w:rsidP="003C7522">
      <w:pPr>
        <w:spacing w:line="360" w:lineRule="auto"/>
      </w:pPr>
      <w:r w:rsidRPr="0033444C">
        <w:t>ТФОМС – территориальный фонд обязательного медицинского страхования, 2%.</w:t>
      </w:r>
    </w:p>
    <w:p w:rsidR="00503C13" w:rsidRPr="0033444C" w:rsidRDefault="00503C13" w:rsidP="003C7522">
      <w:pPr>
        <w:spacing w:line="360" w:lineRule="auto"/>
      </w:pPr>
      <w:r w:rsidRPr="0033444C">
        <w:t>ФЗ = 36452 руб.</w:t>
      </w:r>
    </w:p>
    <w:p w:rsidR="00503C13" w:rsidRPr="0033444C" w:rsidRDefault="00503C13" w:rsidP="003C7522">
      <w:pPr>
        <w:spacing w:line="360" w:lineRule="auto"/>
      </w:pPr>
      <w:r w:rsidRPr="0033444C">
        <w:t>ПФР= ФЗ*0,2=36452*0,2=7209 руб.</w:t>
      </w:r>
    </w:p>
    <w:p w:rsidR="00503C13" w:rsidRPr="0033444C" w:rsidRDefault="00503C13" w:rsidP="003C7522">
      <w:pPr>
        <w:spacing w:line="360" w:lineRule="auto"/>
      </w:pPr>
      <w:r w:rsidRPr="0033444C">
        <w:t>ФСС=ФЗ*0,029=36452*0,029=1057 руб.</w:t>
      </w:r>
    </w:p>
    <w:p w:rsidR="00503C13" w:rsidRPr="0033444C" w:rsidRDefault="00503C13" w:rsidP="003C7522">
      <w:pPr>
        <w:spacing w:line="360" w:lineRule="auto"/>
      </w:pPr>
      <w:r w:rsidRPr="0033444C">
        <w:t>ФФОМС=ФЗ*0,011=36452*0,011=401 руб.</w:t>
      </w:r>
    </w:p>
    <w:p w:rsidR="00503C13" w:rsidRDefault="00503C13" w:rsidP="003C7522">
      <w:pPr>
        <w:spacing w:line="360" w:lineRule="auto"/>
      </w:pPr>
      <w:r w:rsidRPr="0033444C">
        <w:lastRenderedPageBreak/>
        <w:t>ТФОМС=ФЗ*0,02=36452*0,02=729 руб.</w:t>
      </w:r>
    </w:p>
    <w:p w:rsidR="00503C13" w:rsidRPr="0033444C" w:rsidRDefault="00503C13" w:rsidP="003C7522">
      <w:pPr>
        <w:spacing w:line="360" w:lineRule="auto"/>
      </w:pPr>
      <w:r>
        <w:t>Итого:18792 руб.</w:t>
      </w:r>
    </w:p>
    <w:p w:rsidR="00A6668D" w:rsidRDefault="00A6668D" w:rsidP="004846A7">
      <w:pPr>
        <w:pStyle w:val="3"/>
      </w:pPr>
      <w:bookmarkStart w:id="365" w:name="_Toc137372839"/>
      <w:bookmarkStart w:id="366" w:name="_Toc263798556"/>
      <w:r>
        <w:t>Полная себестоимость работы (С)</w:t>
      </w:r>
      <w:bookmarkEnd w:id="365"/>
      <w:bookmarkEnd w:id="366"/>
    </w:p>
    <w:p w:rsidR="00A6668D" w:rsidRPr="002D712E" w:rsidRDefault="00A6668D" w:rsidP="003C7522">
      <w:pPr>
        <w:spacing w:line="360" w:lineRule="auto"/>
        <w:jc w:val="both"/>
      </w:pPr>
      <w:r w:rsidRPr="002D712E">
        <w:t>Полная себестоимость НИОКР определяется по следующей формуле:</w:t>
      </w:r>
    </w:p>
    <w:p w:rsidR="00A6668D" w:rsidRPr="00F0037A" w:rsidRDefault="00A6668D" w:rsidP="003C7522">
      <w:pPr>
        <w:spacing w:line="360" w:lineRule="auto"/>
        <w:jc w:val="both"/>
      </w:pPr>
      <w:r w:rsidRPr="00EE6340">
        <w:t>С=СО+ФЗП+АО+</w:t>
      </w:r>
      <w:r w:rsidR="00EE6340" w:rsidRPr="00EE6340">
        <w:t>ПФР+ФСС+ФФОМС+ТФОМС</w:t>
      </w:r>
      <w:r w:rsidRPr="00EE6340">
        <w:t>+</w:t>
      </w:r>
      <w:r w:rsidR="005D470C">
        <w:t>Э</w:t>
      </w:r>
      <w:r w:rsidR="00AA3D23">
        <w:t>ВТ</w:t>
      </w:r>
      <w:r w:rsidRPr="00EE6340">
        <w:t xml:space="preserve">+КР = </w:t>
      </w:r>
      <w:r w:rsidR="00E45990">
        <w:t>23082</w:t>
      </w:r>
      <w:r w:rsidR="00AA3D23">
        <w:t>+</w:t>
      </w:r>
      <w:r w:rsidR="00E45990">
        <w:t>2*36452</w:t>
      </w:r>
      <w:r w:rsidR="00EE6340">
        <w:t>+</w:t>
      </w:r>
      <w:r w:rsidR="00E45990">
        <w:t>3904</w:t>
      </w:r>
      <w:r w:rsidR="00EE6340">
        <w:t>+</w:t>
      </w:r>
      <w:r w:rsidR="00E45990">
        <w:t>2*(</w:t>
      </w:r>
      <w:r w:rsidR="00EE6340">
        <w:t>7209+1057+401+729</w:t>
      </w:r>
      <w:r w:rsidR="00E45990">
        <w:t>)</w:t>
      </w:r>
      <w:r w:rsidR="006D5553">
        <w:t>+</w:t>
      </w:r>
      <w:r w:rsidR="00AA3D23">
        <w:t>4246</w:t>
      </w:r>
      <w:r w:rsidR="006D5553">
        <w:t>+19019</w:t>
      </w:r>
      <w:r w:rsidR="00051D31" w:rsidRPr="00EE6340">
        <w:t>=</w:t>
      </w:r>
      <w:r w:rsidR="00E45990">
        <w:t>1</w:t>
      </w:r>
      <w:r w:rsidR="00551D8B">
        <w:t>415</w:t>
      </w:r>
      <w:r w:rsidR="00E45990">
        <w:t>47</w:t>
      </w:r>
      <w:r w:rsidR="00AA3D23">
        <w:t xml:space="preserve"> </w:t>
      </w:r>
      <w:r w:rsidR="004862B4" w:rsidRPr="00EE6340">
        <w:t>руб.</w:t>
      </w:r>
    </w:p>
    <w:p w:rsidR="003C7522" w:rsidRDefault="00A6668D" w:rsidP="00067294">
      <w:pPr>
        <w:spacing w:line="360" w:lineRule="auto"/>
        <w:jc w:val="both"/>
      </w:pPr>
      <w:r>
        <w:t>Таблица затрат на НИОКР</w:t>
      </w:r>
      <w:r w:rsidR="004862B4">
        <w:t>:</w:t>
      </w:r>
    </w:p>
    <w:tbl>
      <w:tblPr>
        <w:tblW w:w="8896" w:type="dxa"/>
        <w:tblInd w:w="93" w:type="dxa"/>
        <w:tblLook w:val="04A0"/>
      </w:tblPr>
      <w:tblGrid>
        <w:gridCol w:w="6976"/>
        <w:gridCol w:w="960"/>
        <w:gridCol w:w="960"/>
      </w:tblGrid>
      <w:tr w:rsidR="003C7522" w:rsidRPr="00E83521" w:rsidTr="00067294">
        <w:trPr>
          <w:trHeight w:val="390"/>
        </w:trPr>
        <w:tc>
          <w:tcPr>
            <w:tcW w:w="6976" w:type="dxa"/>
            <w:tcBorders>
              <w:top w:val="single" w:sz="12" w:space="0" w:color="auto"/>
              <w:left w:val="single" w:sz="12" w:space="0" w:color="auto"/>
              <w:bottom w:val="nil"/>
              <w:right w:val="single" w:sz="12" w:space="0" w:color="auto"/>
            </w:tcBorders>
            <w:shd w:val="clear" w:color="auto" w:fill="auto"/>
            <w:noWrap/>
            <w:vAlign w:val="bottom"/>
            <w:hideMark/>
          </w:tcPr>
          <w:p w:rsidR="003C7522" w:rsidRPr="00E83521" w:rsidRDefault="003C7522" w:rsidP="00C6797B">
            <w:pPr>
              <w:rPr>
                <w:color w:val="000000"/>
                <w:szCs w:val="28"/>
              </w:rPr>
            </w:pPr>
            <w:r w:rsidRPr="00E83521">
              <w:rPr>
                <w:color w:val="000000"/>
                <w:szCs w:val="28"/>
              </w:rPr>
              <w:t>Фонд заработной платы</w:t>
            </w:r>
          </w:p>
        </w:tc>
        <w:tc>
          <w:tcPr>
            <w:tcW w:w="960" w:type="dxa"/>
            <w:tcBorders>
              <w:top w:val="single" w:sz="12" w:space="0" w:color="auto"/>
              <w:left w:val="nil"/>
              <w:bottom w:val="nil"/>
              <w:right w:val="single" w:sz="12" w:space="0" w:color="auto"/>
            </w:tcBorders>
            <w:shd w:val="clear" w:color="auto" w:fill="auto"/>
            <w:noWrap/>
            <w:vAlign w:val="bottom"/>
            <w:hideMark/>
          </w:tcPr>
          <w:p w:rsidR="003C7522" w:rsidRPr="00E83521" w:rsidRDefault="003C7522" w:rsidP="00C6797B">
            <w:pPr>
              <w:jc w:val="center"/>
              <w:rPr>
                <w:color w:val="000000"/>
              </w:rPr>
            </w:pPr>
            <w:r w:rsidRPr="00E83521">
              <w:rPr>
                <w:color w:val="000000"/>
              </w:rPr>
              <w:t>51,2</w:t>
            </w: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75"/>
        </w:trPr>
        <w:tc>
          <w:tcPr>
            <w:tcW w:w="6976" w:type="dxa"/>
            <w:tcBorders>
              <w:top w:val="nil"/>
              <w:left w:val="single" w:sz="12" w:space="0" w:color="auto"/>
              <w:bottom w:val="nil"/>
              <w:right w:val="single" w:sz="12" w:space="0" w:color="auto"/>
            </w:tcBorders>
            <w:shd w:val="clear" w:color="auto" w:fill="auto"/>
            <w:noWrap/>
            <w:vAlign w:val="bottom"/>
            <w:hideMark/>
          </w:tcPr>
          <w:p w:rsidR="003C7522" w:rsidRPr="00E83521" w:rsidRDefault="003C7522" w:rsidP="00C6797B">
            <w:pPr>
              <w:rPr>
                <w:color w:val="000000"/>
                <w:szCs w:val="28"/>
              </w:rPr>
            </w:pPr>
            <w:r w:rsidRPr="00E83521">
              <w:rPr>
                <w:color w:val="000000"/>
                <w:szCs w:val="28"/>
              </w:rPr>
              <w:t>Единый социальный налог</w:t>
            </w:r>
          </w:p>
        </w:tc>
        <w:tc>
          <w:tcPr>
            <w:tcW w:w="960" w:type="dxa"/>
            <w:tcBorders>
              <w:top w:val="nil"/>
              <w:left w:val="nil"/>
              <w:bottom w:val="nil"/>
              <w:right w:val="single" w:sz="12" w:space="0" w:color="auto"/>
            </w:tcBorders>
            <w:shd w:val="clear" w:color="auto" w:fill="auto"/>
            <w:noWrap/>
            <w:vAlign w:val="bottom"/>
            <w:hideMark/>
          </w:tcPr>
          <w:p w:rsidR="003C7522" w:rsidRPr="00E83521" w:rsidRDefault="003C7522" w:rsidP="00C6797B">
            <w:pPr>
              <w:jc w:val="center"/>
              <w:rPr>
                <w:color w:val="000000"/>
              </w:rPr>
            </w:pPr>
            <w:r w:rsidRPr="00E83521">
              <w:rPr>
                <w:color w:val="000000"/>
              </w:rPr>
              <w:t>13,3</w:t>
            </w: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75"/>
        </w:trPr>
        <w:tc>
          <w:tcPr>
            <w:tcW w:w="6976" w:type="dxa"/>
            <w:tcBorders>
              <w:top w:val="nil"/>
              <w:left w:val="single" w:sz="12" w:space="0" w:color="auto"/>
              <w:bottom w:val="nil"/>
              <w:right w:val="single" w:sz="12" w:space="0" w:color="auto"/>
            </w:tcBorders>
            <w:shd w:val="clear" w:color="auto" w:fill="auto"/>
            <w:noWrap/>
            <w:vAlign w:val="bottom"/>
            <w:hideMark/>
          </w:tcPr>
          <w:p w:rsidR="003C7522" w:rsidRPr="00E83521" w:rsidRDefault="003C7522" w:rsidP="00C6797B">
            <w:pPr>
              <w:rPr>
                <w:color w:val="000000"/>
                <w:szCs w:val="28"/>
              </w:rPr>
            </w:pPr>
            <w:r w:rsidRPr="00E83521">
              <w:rPr>
                <w:color w:val="000000"/>
                <w:szCs w:val="28"/>
              </w:rPr>
              <w:t>Амортизационные отчисления</w:t>
            </w:r>
          </w:p>
        </w:tc>
        <w:tc>
          <w:tcPr>
            <w:tcW w:w="960" w:type="dxa"/>
            <w:tcBorders>
              <w:top w:val="nil"/>
              <w:left w:val="nil"/>
              <w:bottom w:val="nil"/>
              <w:right w:val="single" w:sz="12" w:space="0" w:color="auto"/>
            </w:tcBorders>
            <w:shd w:val="clear" w:color="auto" w:fill="auto"/>
            <w:noWrap/>
            <w:vAlign w:val="bottom"/>
            <w:hideMark/>
          </w:tcPr>
          <w:p w:rsidR="003C7522" w:rsidRPr="00E83521" w:rsidRDefault="003C7522" w:rsidP="00C6797B">
            <w:pPr>
              <w:jc w:val="center"/>
              <w:rPr>
                <w:color w:val="000000"/>
              </w:rPr>
            </w:pPr>
            <w:r w:rsidRPr="00E83521">
              <w:rPr>
                <w:color w:val="000000"/>
              </w:rPr>
              <w:t>2,8</w:t>
            </w: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75"/>
        </w:trPr>
        <w:tc>
          <w:tcPr>
            <w:tcW w:w="6976" w:type="dxa"/>
            <w:tcBorders>
              <w:top w:val="nil"/>
              <w:left w:val="single" w:sz="12" w:space="0" w:color="auto"/>
              <w:bottom w:val="nil"/>
              <w:right w:val="single" w:sz="12" w:space="0" w:color="auto"/>
            </w:tcBorders>
            <w:shd w:val="clear" w:color="auto" w:fill="auto"/>
            <w:noWrap/>
            <w:vAlign w:val="bottom"/>
            <w:hideMark/>
          </w:tcPr>
          <w:p w:rsidR="003C7522" w:rsidRPr="00E83521" w:rsidRDefault="003C7522" w:rsidP="00C6797B">
            <w:pPr>
              <w:rPr>
                <w:color w:val="000000"/>
                <w:szCs w:val="28"/>
              </w:rPr>
            </w:pPr>
            <w:r w:rsidRPr="00E83521">
              <w:rPr>
                <w:color w:val="000000"/>
                <w:szCs w:val="28"/>
              </w:rPr>
              <w:t>Материальные затраты</w:t>
            </w:r>
          </w:p>
        </w:tc>
        <w:tc>
          <w:tcPr>
            <w:tcW w:w="960" w:type="dxa"/>
            <w:tcBorders>
              <w:top w:val="nil"/>
              <w:left w:val="nil"/>
              <w:bottom w:val="nil"/>
              <w:right w:val="single" w:sz="12" w:space="0" w:color="auto"/>
            </w:tcBorders>
            <w:shd w:val="clear" w:color="auto" w:fill="auto"/>
            <w:noWrap/>
            <w:vAlign w:val="bottom"/>
            <w:hideMark/>
          </w:tcPr>
          <w:p w:rsidR="003C7522" w:rsidRPr="00E83521" w:rsidRDefault="003C7522" w:rsidP="00C6797B">
            <w:pPr>
              <w:jc w:val="center"/>
              <w:rPr>
                <w:color w:val="000000"/>
              </w:rPr>
            </w:pPr>
            <w:r w:rsidRPr="00E83521">
              <w:rPr>
                <w:color w:val="000000"/>
              </w:rPr>
              <w:t>19,3</w:t>
            </w: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75"/>
        </w:trPr>
        <w:tc>
          <w:tcPr>
            <w:tcW w:w="6976" w:type="dxa"/>
            <w:tcBorders>
              <w:top w:val="nil"/>
              <w:left w:val="single" w:sz="12" w:space="0" w:color="auto"/>
              <w:bottom w:val="nil"/>
              <w:right w:val="single" w:sz="12" w:space="0" w:color="auto"/>
            </w:tcBorders>
            <w:shd w:val="clear" w:color="auto" w:fill="auto"/>
            <w:noWrap/>
            <w:vAlign w:val="bottom"/>
            <w:hideMark/>
          </w:tcPr>
          <w:p w:rsidR="003C7522" w:rsidRPr="00E83521" w:rsidRDefault="003C7522" w:rsidP="00C6797B">
            <w:pPr>
              <w:rPr>
                <w:color w:val="000000"/>
                <w:szCs w:val="28"/>
              </w:rPr>
            </w:pPr>
            <w:r w:rsidRPr="00E83521">
              <w:rPr>
                <w:color w:val="000000"/>
                <w:szCs w:val="28"/>
              </w:rPr>
              <w:t>Косвенные расходы</w:t>
            </w:r>
          </w:p>
        </w:tc>
        <w:tc>
          <w:tcPr>
            <w:tcW w:w="960" w:type="dxa"/>
            <w:tcBorders>
              <w:top w:val="nil"/>
              <w:left w:val="nil"/>
              <w:bottom w:val="nil"/>
              <w:right w:val="single" w:sz="12" w:space="0" w:color="auto"/>
            </w:tcBorders>
            <w:shd w:val="clear" w:color="auto" w:fill="auto"/>
            <w:noWrap/>
            <w:vAlign w:val="bottom"/>
            <w:hideMark/>
          </w:tcPr>
          <w:p w:rsidR="003C7522" w:rsidRPr="00E83521" w:rsidRDefault="003C7522" w:rsidP="00C6797B">
            <w:pPr>
              <w:jc w:val="center"/>
              <w:rPr>
                <w:color w:val="000000"/>
              </w:rPr>
            </w:pPr>
            <w:r w:rsidRPr="00E83521">
              <w:rPr>
                <w:color w:val="000000"/>
              </w:rPr>
              <w:t>13,4</w:t>
            </w: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r>
              <w:rPr>
                <w:rFonts w:ascii="Calibri" w:hAnsi="Calibri" w:cs="Calibri"/>
                <w:noProof/>
                <w:color w:val="000000"/>
                <w:sz w:val="22"/>
                <w:szCs w:val="22"/>
              </w:rPr>
              <w:drawing>
                <wp:anchor distT="0" distB="0" distL="114300" distR="114300" simplePos="0" relativeHeight="251663360" behindDoc="0" locked="0" layoutInCell="1" allowOverlap="1">
                  <wp:simplePos x="0" y="0"/>
                  <wp:positionH relativeFrom="column">
                    <wp:posOffset>-120015</wp:posOffset>
                  </wp:positionH>
                  <wp:positionV relativeFrom="paragraph">
                    <wp:posOffset>10795</wp:posOffset>
                  </wp:positionV>
                  <wp:extent cx="5511800" cy="4076700"/>
                  <wp:effectExtent l="19050" t="0" r="12700" b="0"/>
                  <wp:wrapNone/>
                  <wp:docPr id="24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71"/>
                    </a:graphicData>
                  </a:graphic>
                </wp:anchor>
              </w:drawing>
            </w:r>
          </w:p>
          <w:tbl>
            <w:tblPr>
              <w:tblW w:w="0" w:type="auto"/>
              <w:tblCellSpacing w:w="0" w:type="dxa"/>
              <w:tblCellMar>
                <w:left w:w="0" w:type="dxa"/>
                <w:right w:w="0" w:type="dxa"/>
              </w:tblCellMar>
              <w:tblLook w:val="04A0"/>
            </w:tblPr>
            <w:tblGrid>
              <w:gridCol w:w="6760"/>
            </w:tblGrid>
            <w:tr w:rsidR="003C7522" w:rsidRPr="00E83521" w:rsidTr="00C6797B">
              <w:trPr>
                <w:trHeight w:val="300"/>
                <w:tblCellSpacing w:w="0" w:type="dxa"/>
              </w:trPr>
              <w:tc>
                <w:tcPr>
                  <w:tcW w:w="67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bl>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r w:rsidR="003C7522" w:rsidRPr="00E83521" w:rsidTr="00067294">
        <w:trPr>
          <w:trHeight w:val="300"/>
        </w:trPr>
        <w:tc>
          <w:tcPr>
            <w:tcW w:w="6976"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3C7522" w:rsidRPr="00E83521" w:rsidRDefault="003C7522" w:rsidP="00C6797B">
            <w:pPr>
              <w:rPr>
                <w:rFonts w:ascii="Calibri" w:hAnsi="Calibri" w:cs="Calibri"/>
                <w:color w:val="000000"/>
                <w:sz w:val="22"/>
                <w:szCs w:val="22"/>
              </w:rPr>
            </w:pPr>
          </w:p>
        </w:tc>
      </w:tr>
    </w:tbl>
    <w:p w:rsidR="003C7522" w:rsidRPr="0033444C" w:rsidRDefault="003C7522" w:rsidP="003C7522"/>
    <w:p w:rsidR="003C7522" w:rsidRPr="0033444C" w:rsidRDefault="003C7522" w:rsidP="003C7522">
      <w:pPr>
        <w:jc w:val="center"/>
      </w:pPr>
      <w:r>
        <w:t>Таблица 5.6</w:t>
      </w:r>
    </w:p>
    <w:p w:rsidR="00F33215" w:rsidRDefault="00F33215" w:rsidP="003C7522">
      <w:pPr>
        <w:spacing w:line="360" w:lineRule="auto"/>
      </w:pPr>
    </w:p>
    <w:p w:rsidR="00A6668D" w:rsidRPr="004E08FF" w:rsidRDefault="00A6668D" w:rsidP="004E08FF">
      <w:pPr>
        <w:pStyle w:val="3"/>
      </w:pPr>
      <w:bookmarkStart w:id="367" w:name="_Toc137372840"/>
      <w:bookmarkStart w:id="368" w:name="_Toc263798557"/>
      <w:r w:rsidRPr="004E08FF">
        <w:lastRenderedPageBreak/>
        <w:t>Формирование чистой прибыли предприятия</w:t>
      </w:r>
      <w:bookmarkEnd w:id="368"/>
      <w:r w:rsidR="00DC669A" w:rsidRPr="004E08FF">
        <w:t xml:space="preserve"> </w:t>
      </w:r>
      <w:bookmarkEnd w:id="367"/>
    </w:p>
    <w:p w:rsidR="00E91C38" w:rsidRDefault="00A6668D" w:rsidP="00CB1912">
      <w:pPr>
        <w:spacing w:line="360" w:lineRule="auto"/>
        <w:jc w:val="both"/>
      </w:pPr>
      <w:r w:rsidRPr="00CD6CE6">
        <w:t>Для оценки и анализа эффективности про</w:t>
      </w:r>
      <w:r w:rsidR="00E91C38">
        <w:t xml:space="preserve">изведенных затрат используется  </w:t>
      </w:r>
      <w:r w:rsidRPr="00CD6CE6">
        <w:t>до</w:t>
      </w:r>
      <w:r w:rsidR="00E91C38">
        <w:t>говорно-контрактная цена работы. Прибыль не рассчитывается, т.к. не известно количество клиентов, желающих купить продукт.</w:t>
      </w:r>
      <w:r w:rsidRPr="00CD6CE6">
        <w:tab/>
      </w:r>
    </w:p>
    <w:p w:rsidR="00A6668D" w:rsidRPr="00CD6CE6" w:rsidRDefault="00E91C38" w:rsidP="00CB1912">
      <w:pPr>
        <w:spacing w:line="360" w:lineRule="auto"/>
        <w:jc w:val="both"/>
      </w:pPr>
      <w:r>
        <w:t xml:space="preserve">Цена </w:t>
      </w:r>
      <w:proofErr w:type="spellStart"/>
      <w:r>
        <w:t>продукта</w:t>
      </w:r>
      <w:proofErr w:type="gramStart"/>
      <w:r>
        <w:t>=С</w:t>
      </w:r>
      <w:proofErr w:type="spellEnd"/>
      <w:proofErr w:type="gramEnd"/>
      <w:r>
        <w:t>*1,3=184011 руб.</w:t>
      </w:r>
      <w:r w:rsidR="00A6668D" w:rsidRPr="00CD6CE6">
        <w:tab/>
      </w:r>
    </w:p>
    <w:p w:rsidR="00A6668D" w:rsidRDefault="0014009E" w:rsidP="0014009E">
      <w:pPr>
        <w:pStyle w:val="2"/>
      </w:pPr>
      <w:bookmarkStart w:id="369" w:name="_Toc263798558"/>
      <w:r>
        <w:t>Выводы</w:t>
      </w:r>
      <w:bookmarkEnd w:id="369"/>
      <w:r w:rsidR="00A6668D">
        <w:t xml:space="preserve"> </w:t>
      </w:r>
    </w:p>
    <w:p w:rsidR="00A6668D" w:rsidRPr="000266E8" w:rsidRDefault="00A6668D" w:rsidP="00CB1912">
      <w:pPr>
        <w:spacing w:line="360" w:lineRule="auto"/>
        <w:jc w:val="both"/>
      </w:pPr>
      <w:r w:rsidRPr="000266E8">
        <w:t>Технический уровень НИОКР определя</w:t>
      </w:r>
      <w:r>
        <w:t>е</w:t>
      </w:r>
      <w:r w:rsidRPr="000266E8">
        <w:t>тся показателями изделия, которое появится в результате внедрения данной работы. Вначале показатели изделия располагают в порядке их значимости. Первое место зан</w:t>
      </w:r>
      <w:r>
        <w:t>имает</w:t>
      </w:r>
      <w:r w:rsidRPr="000266E8">
        <w:t xml:space="preserve"> показатель, обеспечивающий удовлетворение качественно новой потребности общества. На второе место надо поставить тот показатель, который имеет наибольшее значение для достижения экономии затрат.</w:t>
      </w:r>
    </w:p>
    <w:p w:rsidR="00A6668D" w:rsidRDefault="00A6668D" w:rsidP="00CB1912">
      <w:pPr>
        <w:spacing w:line="360" w:lineRule="auto"/>
        <w:jc w:val="both"/>
      </w:pPr>
      <w:r w:rsidRPr="000266E8">
        <w:t>Наряду с параметрами, на основе которых производится вывод о техническом уровне изделия, необходимо учитывать и экономические характеристики (цена изделия,</w:t>
      </w:r>
      <w:r>
        <w:t xml:space="preserve"> расходы по эксплуатации и т.п.</w:t>
      </w:r>
      <w:r w:rsidRPr="000266E8">
        <w:t>). Эти показатели обобщают очень многие технические параметры изделия.</w:t>
      </w:r>
    </w:p>
    <w:p w:rsidR="00A6668D" w:rsidRPr="000266E8" w:rsidRDefault="00A6668D" w:rsidP="00CB1912">
      <w:pPr>
        <w:spacing w:line="360" w:lineRule="auto"/>
        <w:jc w:val="both"/>
      </w:pPr>
      <w:r>
        <w:t xml:space="preserve">Необходимо отметить, что разрабатываемая методика соответствует наиболее современным тенденциям рынка </w:t>
      </w:r>
      <w:r w:rsidRPr="00727AEC">
        <w:t>A</w:t>
      </w:r>
      <w:r w:rsidRPr="000266E8">
        <w:t>/</w:t>
      </w:r>
      <w:r w:rsidRPr="00727AEC">
        <w:t>E</w:t>
      </w:r>
      <w:r w:rsidRPr="000266E8">
        <w:t>/</w:t>
      </w:r>
      <w:r w:rsidRPr="00727AEC">
        <w:t>C</w:t>
      </w:r>
      <w:r w:rsidRPr="000266E8">
        <w:t xml:space="preserve"> (</w:t>
      </w:r>
      <w:r>
        <w:t>архитектура, инженерия, строительство</w:t>
      </w:r>
      <w:r w:rsidRPr="000266E8">
        <w:t>)</w:t>
      </w:r>
      <w:r>
        <w:t xml:space="preserve"> и пока не имеет доступных для оценки аналогов в мире, так как </w:t>
      </w:r>
      <w:proofErr w:type="gramStart"/>
      <w:r>
        <w:t>последние</w:t>
      </w:r>
      <w:proofErr w:type="gramEnd"/>
      <w:r>
        <w:t xml:space="preserve"> так же как и данная методика все еще находятся на стадии исследования и внедрения. Сравнение же с действующими методиками «предыдущего поколения» является неуместным, ввиду их принципиальных технологических и концептуальных отличий.</w:t>
      </w:r>
    </w:p>
    <w:p w:rsidR="00A6668D" w:rsidRPr="000266E8" w:rsidRDefault="00A6668D" w:rsidP="00CB1912">
      <w:pPr>
        <w:jc w:val="both"/>
      </w:pPr>
      <w:r w:rsidRPr="000266E8">
        <w:t>В результате вышеприведенных расчетов получены следующие характеристики выполняемого проекта:</w:t>
      </w:r>
    </w:p>
    <w:p w:rsidR="00A6668D" w:rsidRPr="000266E8" w:rsidRDefault="00A6668D" w:rsidP="00CB1912">
      <w:pPr>
        <w:pStyle w:val="aff5"/>
        <w:numPr>
          <w:ilvl w:val="0"/>
          <w:numId w:val="6"/>
        </w:numPr>
      </w:pPr>
      <w:r w:rsidRPr="000266E8">
        <w:t xml:space="preserve">Общие трудозатраты на выполнение проекта составляют </w:t>
      </w:r>
      <w:r w:rsidR="003D4E70" w:rsidRPr="003D4E70">
        <w:t>354</w:t>
      </w:r>
      <w:r w:rsidRPr="000266E8">
        <w:t xml:space="preserve"> д</w:t>
      </w:r>
      <w:r w:rsidR="003D4E70">
        <w:t>ня</w:t>
      </w:r>
      <w:r w:rsidRPr="000266E8">
        <w:t>.</w:t>
      </w:r>
    </w:p>
    <w:p w:rsidR="00A6668D" w:rsidRPr="000266E8" w:rsidRDefault="00A6668D" w:rsidP="00CB1912">
      <w:pPr>
        <w:pStyle w:val="aff5"/>
        <w:numPr>
          <w:ilvl w:val="0"/>
          <w:numId w:val="6"/>
        </w:numPr>
      </w:pPr>
      <w:r w:rsidRPr="000266E8">
        <w:t xml:space="preserve">В </w:t>
      </w:r>
      <w:r w:rsidR="00E91C38">
        <w:t>реализации проекта задействованы два исполнителя</w:t>
      </w:r>
      <w:r w:rsidRPr="000266E8">
        <w:t xml:space="preserve"> – дипломник</w:t>
      </w:r>
      <w:r w:rsidR="00E91C38">
        <w:t>и</w:t>
      </w:r>
      <w:r w:rsidRPr="000266E8">
        <w:t>.</w:t>
      </w:r>
    </w:p>
    <w:p w:rsidR="00A6668D" w:rsidRDefault="00A6668D" w:rsidP="00CB1912">
      <w:pPr>
        <w:pStyle w:val="aff5"/>
        <w:numPr>
          <w:ilvl w:val="0"/>
          <w:numId w:val="6"/>
        </w:numPr>
      </w:pPr>
      <w:r>
        <w:t>Себестоимость</w:t>
      </w:r>
      <w:r w:rsidRPr="000266E8">
        <w:t xml:space="preserve"> разработк</w:t>
      </w:r>
      <w:r>
        <w:t>и</w:t>
      </w:r>
      <w:r w:rsidRPr="000266E8">
        <w:t xml:space="preserve"> составил</w:t>
      </w:r>
      <w:r>
        <w:t>а</w:t>
      </w:r>
      <w:r w:rsidRPr="000266E8">
        <w:t xml:space="preserve"> </w:t>
      </w:r>
      <w:r w:rsidR="00E91C38">
        <w:t xml:space="preserve">141547 </w:t>
      </w:r>
      <w:r w:rsidRPr="000266E8">
        <w:t>руб.</w:t>
      </w:r>
    </w:p>
    <w:p w:rsidR="00E91C38" w:rsidRPr="000266E8" w:rsidRDefault="00E91C38" w:rsidP="00CB1912">
      <w:pPr>
        <w:pStyle w:val="aff5"/>
        <w:numPr>
          <w:ilvl w:val="0"/>
          <w:numId w:val="6"/>
        </w:numPr>
      </w:pPr>
      <w:r>
        <w:t>Цена продукта равна 184011 руб.</w:t>
      </w:r>
    </w:p>
    <w:p w:rsidR="009557E3" w:rsidRPr="004E330F" w:rsidRDefault="00ED54E8" w:rsidP="001106F0">
      <w:pPr>
        <w:pStyle w:val="1"/>
        <w:numPr>
          <w:ilvl w:val="0"/>
          <w:numId w:val="12"/>
        </w:numPr>
        <w:spacing w:before="240" w:after="60"/>
        <w:rPr>
          <w:rFonts w:ascii="Arial" w:hAnsi="Arial" w:cs="Arial"/>
          <w:bCs/>
          <w:i/>
          <w:iCs/>
          <w:vanish/>
          <w:sz w:val="28"/>
          <w:szCs w:val="28"/>
        </w:rPr>
      </w:pPr>
      <w:r w:rsidRPr="004E330F">
        <w:rPr>
          <w:szCs w:val="40"/>
          <w:highlight w:val="lightGray"/>
        </w:rPr>
        <w:br w:type="page"/>
      </w:r>
      <w:bookmarkStart w:id="370" w:name="_Toc257632295"/>
      <w:bookmarkStart w:id="371" w:name="_Toc257632761"/>
      <w:bookmarkStart w:id="372" w:name="_Toc257637555"/>
      <w:bookmarkStart w:id="373" w:name="_Toc257702500"/>
      <w:bookmarkStart w:id="374" w:name="_Toc257712150"/>
      <w:bookmarkStart w:id="375" w:name="_Toc257715333"/>
      <w:bookmarkStart w:id="376" w:name="_Toc257715505"/>
      <w:bookmarkStart w:id="377" w:name="_Toc257715576"/>
      <w:bookmarkStart w:id="378" w:name="_Toc257716721"/>
      <w:bookmarkStart w:id="379" w:name="_Toc257793300"/>
      <w:bookmarkStart w:id="380" w:name="_Toc257793387"/>
      <w:bookmarkStart w:id="381" w:name="_Toc257793661"/>
      <w:bookmarkStart w:id="382" w:name="_Toc257793750"/>
      <w:bookmarkStart w:id="383" w:name="_Toc257794187"/>
      <w:bookmarkStart w:id="384" w:name="_Toc257794279"/>
      <w:bookmarkStart w:id="385" w:name="_Toc257886441"/>
      <w:bookmarkStart w:id="386" w:name="_Toc257888972"/>
      <w:bookmarkStart w:id="387" w:name="_Toc257961895"/>
      <w:bookmarkStart w:id="388" w:name="_Toc257972236"/>
      <w:bookmarkStart w:id="389" w:name="_Toc257976338"/>
      <w:bookmarkStart w:id="390" w:name="_Toc257986264"/>
      <w:bookmarkStart w:id="391" w:name="_Toc257986386"/>
      <w:bookmarkStart w:id="392" w:name="_Toc257986509"/>
      <w:bookmarkStart w:id="393" w:name="_Toc257986631"/>
      <w:bookmarkStart w:id="394" w:name="_Toc257986753"/>
      <w:bookmarkStart w:id="395" w:name="_Toc258176641"/>
      <w:bookmarkStart w:id="396" w:name="_Toc258176764"/>
      <w:bookmarkStart w:id="397" w:name="_Toc258178051"/>
      <w:bookmarkStart w:id="398" w:name="_Toc258178173"/>
      <w:bookmarkStart w:id="399" w:name="_Toc258225947"/>
      <w:bookmarkStart w:id="400" w:name="_Toc258251310"/>
      <w:bookmarkStart w:id="401" w:name="_Toc258312846"/>
      <w:bookmarkStart w:id="402" w:name="_Toc258314850"/>
      <w:bookmarkStart w:id="403" w:name="_Toc258314980"/>
      <w:bookmarkStart w:id="404" w:name="_Toc258315106"/>
      <w:bookmarkStart w:id="405" w:name="_Toc258315232"/>
      <w:bookmarkStart w:id="406" w:name="_Toc258315355"/>
      <w:bookmarkStart w:id="407" w:name="_Toc258315478"/>
      <w:bookmarkStart w:id="408" w:name="_Toc258315591"/>
      <w:bookmarkStart w:id="409" w:name="_Toc258316677"/>
      <w:bookmarkStart w:id="410" w:name="_Toc258317178"/>
      <w:bookmarkStart w:id="411" w:name="_Toc258317290"/>
      <w:bookmarkStart w:id="412" w:name="_Toc258317402"/>
      <w:bookmarkStart w:id="413" w:name="_Toc258396536"/>
      <w:bookmarkStart w:id="414" w:name="_Toc258401972"/>
      <w:bookmarkStart w:id="415" w:name="_Toc258402083"/>
      <w:bookmarkStart w:id="416" w:name="_Toc258402307"/>
      <w:bookmarkStart w:id="417" w:name="_Toc258404171"/>
      <w:bookmarkStart w:id="418" w:name="_Toc258404288"/>
      <w:bookmarkStart w:id="419" w:name="_Toc258478278"/>
      <w:bookmarkStart w:id="420" w:name="_Toc258480075"/>
      <w:bookmarkStart w:id="421" w:name="_Toc258481551"/>
      <w:bookmarkStart w:id="422" w:name="_Toc258491457"/>
      <w:bookmarkStart w:id="423" w:name="_Toc258491839"/>
      <w:bookmarkStart w:id="424" w:name="_Toc258492002"/>
      <w:bookmarkStart w:id="425" w:name="_Toc258492124"/>
      <w:bookmarkStart w:id="426" w:name="_Toc258492244"/>
      <w:bookmarkStart w:id="427" w:name="_Toc258492366"/>
      <w:bookmarkStart w:id="428" w:name="_Toc258826887"/>
      <w:bookmarkStart w:id="429" w:name="_Toc258838365"/>
      <w:bookmarkStart w:id="430" w:name="_Toc258840066"/>
      <w:bookmarkStart w:id="431" w:name="_Toc258870152"/>
      <w:bookmarkStart w:id="432" w:name="_Toc258915783"/>
      <w:bookmarkStart w:id="433" w:name="_Toc258921908"/>
      <w:bookmarkStart w:id="434" w:name="_Toc258922038"/>
      <w:bookmarkStart w:id="435" w:name="_Toc258924113"/>
      <w:bookmarkStart w:id="436" w:name="_Toc258924608"/>
      <w:bookmarkStart w:id="437" w:name="_Toc258925790"/>
      <w:bookmarkStart w:id="438" w:name="_Toc258935968"/>
      <w:bookmarkStart w:id="439" w:name="_Toc259005581"/>
      <w:bookmarkStart w:id="440" w:name="_Toc259006012"/>
      <w:bookmarkStart w:id="441" w:name="_Toc259006140"/>
      <w:bookmarkStart w:id="442" w:name="_Toc259006267"/>
      <w:bookmarkStart w:id="443" w:name="_Toc259006393"/>
      <w:bookmarkStart w:id="444" w:name="_Toc259006642"/>
      <w:bookmarkStart w:id="445" w:name="_Toc259006766"/>
      <w:bookmarkStart w:id="446" w:name="_Toc259006891"/>
      <w:bookmarkStart w:id="447" w:name="_Toc259007015"/>
      <w:bookmarkStart w:id="448" w:name="_Toc259007129"/>
      <w:bookmarkStart w:id="449" w:name="_Toc259007244"/>
      <w:bookmarkStart w:id="450" w:name="_Toc259007457"/>
      <w:bookmarkStart w:id="451" w:name="_Toc259007658"/>
      <w:bookmarkStart w:id="452" w:name="_Toc259007912"/>
      <w:bookmarkStart w:id="453" w:name="_Toc259014562"/>
      <w:bookmarkStart w:id="454" w:name="_Toc259023664"/>
      <w:bookmarkStart w:id="455" w:name="_Toc259088177"/>
      <w:bookmarkStart w:id="456" w:name="_Toc259094433"/>
      <w:bookmarkStart w:id="457" w:name="_Toc259095022"/>
      <w:bookmarkStart w:id="458" w:name="_Toc259105931"/>
      <w:bookmarkStart w:id="459" w:name="_Toc261267416"/>
      <w:bookmarkStart w:id="460" w:name="_Toc261338581"/>
      <w:bookmarkStart w:id="461" w:name="_Toc261965818"/>
      <w:bookmarkStart w:id="462" w:name="_Toc261973911"/>
      <w:bookmarkStart w:id="463" w:name="_Toc261977060"/>
      <w:bookmarkStart w:id="464" w:name="_Toc262391347"/>
      <w:bookmarkStart w:id="465" w:name="_Toc262594357"/>
      <w:bookmarkStart w:id="466" w:name="_Toc262649279"/>
      <w:bookmarkStart w:id="467" w:name="_Toc262671145"/>
      <w:bookmarkStart w:id="468" w:name="_Toc263786755"/>
      <w:bookmarkStart w:id="469" w:name="_Toc263793460"/>
      <w:bookmarkStart w:id="470" w:name="_Toc263796194"/>
      <w:bookmarkStart w:id="471" w:name="_Toc263796408"/>
      <w:bookmarkStart w:id="472" w:name="_Toc263796514"/>
      <w:bookmarkStart w:id="473" w:name="_Toc263796706"/>
      <w:bookmarkStart w:id="474" w:name="_Toc263796823"/>
      <w:bookmarkStart w:id="475" w:name="_Toc263797467"/>
      <w:bookmarkStart w:id="476" w:name="_Toc263797588"/>
      <w:bookmarkStart w:id="477" w:name="_Toc263797689"/>
      <w:bookmarkStart w:id="478" w:name="_Toc263798461"/>
      <w:bookmarkStart w:id="479" w:name="_Toc26379855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rsidR="009557E3" w:rsidRPr="009557E3" w:rsidRDefault="009557E3" w:rsidP="001106F0">
      <w:pPr>
        <w:pStyle w:val="afc"/>
        <w:keepNext/>
        <w:numPr>
          <w:ilvl w:val="0"/>
          <w:numId w:val="12"/>
        </w:numPr>
        <w:spacing w:before="240" w:after="60"/>
        <w:outlineLvl w:val="1"/>
        <w:rPr>
          <w:rFonts w:ascii="Arial" w:hAnsi="Arial" w:cs="Arial"/>
          <w:b/>
          <w:bCs/>
          <w:i/>
          <w:iCs/>
          <w:vanish/>
          <w:sz w:val="28"/>
          <w:szCs w:val="28"/>
        </w:rPr>
      </w:pPr>
      <w:bookmarkStart w:id="480" w:name="_Toc257632296"/>
      <w:bookmarkStart w:id="481" w:name="_Toc257632762"/>
      <w:bookmarkStart w:id="482" w:name="_Toc257637556"/>
      <w:bookmarkStart w:id="483" w:name="_Toc257702501"/>
      <w:bookmarkStart w:id="484" w:name="_Toc257712151"/>
      <w:bookmarkStart w:id="485" w:name="_Toc257715334"/>
      <w:bookmarkStart w:id="486" w:name="_Toc257715506"/>
      <w:bookmarkStart w:id="487" w:name="_Toc257715577"/>
      <w:bookmarkStart w:id="488" w:name="_Toc257716722"/>
      <w:bookmarkStart w:id="489" w:name="_Toc257793301"/>
      <w:bookmarkStart w:id="490" w:name="_Toc257793388"/>
      <w:bookmarkStart w:id="491" w:name="_Toc257793662"/>
      <w:bookmarkStart w:id="492" w:name="_Toc257793751"/>
      <w:bookmarkStart w:id="493" w:name="_Toc257794188"/>
      <w:bookmarkStart w:id="494" w:name="_Toc257794280"/>
      <w:bookmarkStart w:id="495" w:name="_Toc257886442"/>
      <w:bookmarkStart w:id="496" w:name="_Toc257888973"/>
      <w:bookmarkStart w:id="497" w:name="_Toc257961896"/>
      <w:bookmarkStart w:id="498" w:name="_Toc257972237"/>
      <w:bookmarkStart w:id="499" w:name="_Toc257976339"/>
      <w:bookmarkStart w:id="500" w:name="_Toc257986265"/>
      <w:bookmarkStart w:id="501" w:name="_Toc257986387"/>
      <w:bookmarkStart w:id="502" w:name="_Toc257986510"/>
      <w:bookmarkStart w:id="503" w:name="_Toc257986632"/>
      <w:bookmarkStart w:id="504" w:name="_Toc257986754"/>
      <w:bookmarkStart w:id="505" w:name="_Toc258176642"/>
      <w:bookmarkStart w:id="506" w:name="_Toc258176765"/>
      <w:bookmarkStart w:id="507" w:name="_Toc258178052"/>
      <w:bookmarkStart w:id="508" w:name="_Toc258178174"/>
      <w:bookmarkStart w:id="509" w:name="_Toc258225948"/>
      <w:bookmarkStart w:id="510" w:name="_Toc258251311"/>
      <w:bookmarkStart w:id="511" w:name="_Toc258312847"/>
      <w:bookmarkStart w:id="512" w:name="_Toc258314851"/>
      <w:bookmarkStart w:id="513" w:name="_Toc258314981"/>
      <w:bookmarkStart w:id="514" w:name="_Toc258315107"/>
      <w:bookmarkStart w:id="515" w:name="_Toc258315233"/>
      <w:bookmarkStart w:id="516" w:name="_Toc258315356"/>
      <w:bookmarkStart w:id="517" w:name="_Toc258315479"/>
      <w:bookmarkStart w:id="518" w:name="_Toc258315592"/>
      <w:bookmarkStart w:id="519" w:name="_Toc258316678"/>
      <w:bookmarkStart w:id="520" w:name="_Toc258317179"/>
      <w:bookmarkStart w:id="521" w:name="_Toc258317291"/>
      <w:bookmarkStart w:id="522" w:name="_Toc258317403"/>
      <w:bookmarkStart w:id="523" w:name="_Toc258396537"/>
      <w:bookmarkStart w:id="524" w:name="_Toc258401973"/>
      <w:bookmarkStart w:id="525" w:name="_Toc258402084"/>
      <w:bookmarkStart w:id="526" w:name="_Toc258402308"/>
      <w:bookmarkStart w:id="527" w:name="_Toc258404172"/>
      <w:bookmarkStart w:id="528" w:name="_Toc258404289"/>
      <w:bookmarkStart w:id="529" w:name="_Toc258478279"/>
      <w:bookmarkStart w:id="530" w:name="_Toc258480076"/>
      <w:bookmarkStart w:id="531" w:name="_Toc258481552"/>
      <w:bookmarkStart w:id="532" w:name="_Toc258491458"/>
      <w:bookmarkStart w:id="533" w:name="_Toc258491840"/>
      <w:bookmarkStart w:id="534" w:name="_Toc258492003"/>
      <w:bookmarkStart w:id="535" w:name="_Toc258492125"/>
      <w:bookmarkStart w:id="536" w:name="_Toc258492245"/>
      <w:bookmarkStart w:id="537" w:name="_Toc258492367"/>
      <w:bookmarkStart w:id="538" w:name="_Toc258826888"/>
      <w:bookmarkStart w:id="539" w:name="_Toc258838366"/>
      <w:bookmarkStart w:id="540" w:name="_Toc258840067"/>
      <w:bookmarkStart w:id="541" w:name="_Toc258870153"/>
      <w:bookmarkStart w:id="542" w:name="_Toc258915784"/>
      <w:bookmarkStart w:id="543" w:name="_Toc258921909"/>
      <w:bookmarkStart w:id="544" w:name="_Toc258922039"/>
      <w:bookmarkStart w:id="545" w:name="_Toc258924114"/>
      <w:bookmarkStart w:id="546" w:name="_Toc258924609"/>
      <w:bookmarkStart w:id="547" w:name="_Toc258925791"/>
      <w:bookmarkStart w:id="548" w:name="_Toc258935969"/>
      <w:bookmarkStart w:id="549" w:name="_Toc259005582"/>
      <w:bookmarkStart w:id="550" w:name="_Toc259006013"/>
      <w:bookmarkStart w:id="551" w:name="_Toc259006141"/>
      <w:bookmarkStart w:id="552" w:name="_Toc259006268"/>
      <w:bookmarkStart w:id="553" w:name="_Toc259006394"/>
      <w:bookmarkStart w:id="554" w:name="_Toc259006518"/>
      <w:bookmarkStart w:id="555" w:name="_Toc259006643"/>
      <w:bookmarkStart w:id="556" w:name="_Toc259006767"/>
      <w:bookmarkStart w:id="557" w:name="_Toc259006892"/>
      <w:bookmarkStart w:id="558" w:name="_Toc259007016"/>
      <w:bookmarkStart w:id="559" w:name="_Toc259007130"/>
      <w:bookmarkStart w:id="560" w:name="_Toc259007245"/>
      <w:bookmarkStart w:id="561" w:name="_Toc259007458"/>
      <w:bookmarkStart w:id="562" w:name="_Toc259007659"/>
      <w:bookmarkStart w:id="563" w:name="_Toc259007913"/>
      <w:bookmarkStart w:id="564" w:name="_Toc259014563"/>
      <w:bookmarkStart w:id="565" w:name="_Toc259023665"/>
      <w:bookmarkStart w:id="566" w:name="_Toc259088178"/>
      <w:bookmarkStart w:id="567" w:name="_Toc259094434"/>
      <w:bookmarkStart w:id="568" w:name="_Toc259095023"/>
      <w:bookmarkStart w:id="569" w:name="_Toc259105932"/>
      <w:bookmarkStart w:id="570" w:name="_Toc261267417"/>
      <w:bookmarkStart w:id="571" w:name="_Toc261338582"/>
      <w:bookmarkStart w:id="572" w:name="_Toc261965819"/>
      <w:bookmarkStart w:id="573" w:name="_Toc261973912"/>
      <w:bookmarkStart w:id="574" w:name="_Toc261977061"/>
      <w:bookmarkStart w:id="575" w:name="_Toc262391348"/>
      <w:bookmarkStart w:id="576" w:name="_Toc262594358"/>
      <w:bookmarkStart w:id="577" w:name="_Toc262649280"/>
      <w:bookmarkStart w:id="578" w:name="_Toc262671146"/>
      <w:bookmarkStart w:id="579" w:name="_Toc263786756"/>
      <w:bookmarkStart w:id="580" w:name="_Toc263793461"/>
      <w:bookmarkStart w:id="581" w:name="_Toc263796195"/>
      <w:bookmarkStart w:id="582" w:name="_Toc263796409"/>
      <w:bookmarkStart w:id="583" w:name="_Toc263796515"/>
      <w:bookmarkStart w:id="584" w:name="_Toc263796707"/>
      <w:bookmarkStart w:id="585" w:name="_Toc263796824"/>
      <w:bookmarkStart w:id="586" w:name="_Toc263797468"/>
      <w:bookmarkStart w:id="587" w:name="_Toc26379758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p>
    <w:p w:rsidR="009557E3" w:rsidRPr="009557E3" w:rsidRDefault="009557E3" w:rsidP="001106F0">
      <w:pPr>
        <w:pStyle w:val="afc"/>
        <w:keepNext/>
        <w:numPr>
          <w:ilvl w:val="0"/>
          <w:numId w:val="12"/>
        </w:numPr>
        <w:spacing w:before="240" w:after="60"/>
        <w:outlineLvl w:val="1"/>
        <w:rPr>
          <w:rFonts w:ascii="Arial" w:hAnsi="Arial" w:cs="Arial"/>
          <w:b/>
          <w:bCs/>
          <w:i/>
          <w:iCs/>
          <w:vanish/>
          <w:sz w:val="28"/>
          <w:szCs w:val="28"/>
        </w:rPr>
      </w:pPr>
      <w:bookmarkStart w:id="588" w:name="_Toc257632297"/>
      <w:bookmarkStart w:id="589" w:name="_Toc257632763"/>
      <w:bookmarkStart w:id="590" w:name="_Toc257637557"/>
      <w:bookmarkStart w:id="591" w:name="_Toc257702502"/>
      <w:bookmarkStart w:id="592" w:name="_Toc257712152"/>
      <w:bookmarkStart w:id="593" w:name="_Toc257715335"/>
      <w:bookmarkStart w:id="594" w:name="_Toc257715507"/>
      <w:bookmarkStart w:id="595" w:name="_Toc257715578"/>
      <w:bookmarkStart w:id="596" w:name="_Toc257716723"/>
      <w:bookmarkStart w:id="597" w:name="_Toc257793302"/>
      <w:bookmarkStart w:id="598" w:name="_Toc257793389"/>
      <w:bookmarkStart w:id="599" w:name="_Toc257793663"/>
      <w:bookmarkStart w:id="600" w:name="_Toc257793752"/>
      <w:bookmarkStart w:id="601" w:name="_Toc257794189"/>
      <w:bookmarkStart w:id="602" w:name="_Toc257794281"/>
      <w:bookmarkStart w:id="603" w:name="_Toc257886443"/>
      <w:bookmarkStart w:id="604" w:name="_Toc257888974"/>
      <w:bookmarkStart w:id="605" w:name="_Toc257961897"/>
      <w:bookmarkStart w:id="606" w:name="_Toc257972238"/>
      <w:bookmarkStart w:id="607" w:name="_Toc257976340"/>
      <w:bookmarkStart w:id="608" w:name="_Toc257986266"/>
      <w:bookmarkStart w:id="609" w:name="_Toc257986388"/>
      <w:bookmarkStart w:id="610" w:name="_Toc257986511"/>
      <w:bookmarkStart w:id="611" w:name="_Toc257986633"/>
      <w:bookmarkStart w:id="612" w:name="_Toc257986755"/>
      <w:bookmarkStart w:id="613" w:name="_Toc258176643"/>
      <w:bookmarkStart w:id="614" w:name="_Toc258176766"/>
      <w:bookmarkStart w:id="615" w:name="_Toc258178053"/>
      <w:bookmarkStart w:id="616" w:name="_Toc258178175"/>
      <w:bookmarkStart w:id="617" w:name="_Toc258225949"/>
      <w:bookmarkStart w:id="618" w:name="_Toc258251312"/>
      <w:bookmarkStart w:id="619" w:name="_Toc258312848"/>
      <w:bookmarkStart w:id="620" w:name="_Toc258314852"/>
      <w:bookmarkStart w:id="621" w:name="_Toc258314982"/>
      <w:bookmarkStart w:id="622" w:name="_Toc258315108"/>
      <w:bookmarkStart w:id="623" w:name="_Toc258315234"/>
      <w:bookmarkStart w:id="624" w:name="_Toc258315357"/>
      <w:bookmarkStart w:id="625" w:name="_Toc258315480"/>
      <w:bookmarkStart w:id="626" w:name="_Toc258315593"/>
      <w:bookmarkStart w:id="627" w:name="_Toc258316679"/>
      <w:bookmarkStart w:id="628" w:name="_Toc258317180"/>
      <w:bookmarkStart w:id="629" w:name="_Toc258317292"/>
      <w:bookmarkStart w:id="630" w:name="_Toc258317404"/>
      <w:bookmarkStart w:id="631" w:name="_Toc258396538"/>
      <w:bookmarkStart w:id="632" w:name="_Toc258401974"/>
      <w:bookmarkStart w:id="633" w:name="_Toc258402085"/>
      <w:bookmarkStart w:id="634" w:name="_Toc258402309"/>
      <w:bookmarkStart w:id="635" w:name="_Toc258404173"/>
      <w:bookmarkStart w:id="636" w:name="_Toc258404290"/>
      <w:bookmarkStart w:id="637" w:name="_Toc258478280"/>
      <w:bookmarkStart w:id="638" w:name="_Toc258480077"/>
      <w:bookmarkStart w:id="639" w:name="_Toc258481553"/>
      <w:bookmarkStart w:id="640" w:name="_Toc258491459"/>
      <w:bookmarkStart w:id="641" w:name="_Toc258491841"/>
      <w:bookmarkStart w:id="642" w:name="_Toc258492004"/>
      <w:bookmarkStart w:id="643" w:name="_Toc258492126"/>
      <w:bookmarkStart w:id="644" w:name="_Toc258492246"/>
      <w:bookmarkStart w:id="645" w:name="_Toc258492368"/>
      <w:bookmarkStart w:id="646" w:name="_Toc258826889"/>
      <w:bookmarkStart w:id="647" w:name="_Toc258838367"/>
      <w:bookmarkStart w:id="648" w:name="_Toc258840068"/>
      <w:bookmarkStart w:id="649" w:name="_Toc258870154"/>
      <w:bookmarkStart w:id="650" w:name="_Toc258915785"/>
      <w:bookmarkStart w:id="651" w:name="_Toc258921910"/>
      <w:bookmarkStart w:id="652" w:name="_Toc258922040"/>
      <w:bookmarkStart w:id="653" w:name="_Toc258924115"/>
      <w:bookmarkStart w:id="654" w:name="_Toc258924610"/>
      <w:bookmarkStart w:id="655" w:name="_Toc258925792"/>
      <w:bookmarkStart w:id="656" w:name="_Toc258935970"/>
      <w:bookmarkStart w:id="657" w:name="_Toc259005583"/>
      <w:bookmarkStart w:id="658" w:name="_Toc259006014"/>
      <w:bookmarkStart w:id="659" w:name="_Toc259006142"/>
      <w:bookmarkStart w:id="660" w:name="_Toc259006269"/>
      <w:bookmarkStart w:id="661" w:name="_Toc259006395"/>
      <w:bookmarkStart w:id="662" w:name="_Toc259006519"/>
      <w:bookmarkStart w:id="663" w:name="_Toc259006644"/>
      <w:bookmarkStart w:id="664" w:name="_Toc259006768"/>
      <w:bookmarkStart w:id="665" w:name="_Toc259006893"/>
      <w:bookmarkStart w:id="666" w:name="_Toc259007017"/>
      <w:bookmarkStart w:id="667" w:name="_Toc259007131"/>
      <w:bookmarkStart w:id="668" w:name="_Toc259007246"/>
      <w:bookmarkStart w:id="669" w:name="_Toc259007459"/>
      <w:bookmarkStart w:id="670" w:name="_Toc259007660"/>
      <w:bookmarkStart w:id="671" w:name="_Toc259007914"/>
      <w:bookmarkStart w:id="672" w:name="_Toc259014564"/>
      <w:bookmarkStart w:id="673" w:name="_Toc259023666"/>
      <w:bookmarkStart w:id="674" w:name="_Toc259088179"/>
      <w:bookmarkStart w:id="675" w:name="_Toc259094435"/>
      <w:bookmarkStart w:id="676" w:name="_Toc259095024"/>
      <w:bookmarkStart w:id="677" w:name="_Toc259105933"/>
      <w:bookmarkStart w:id="678" w:name="_Toc261267418"/>
      <w:bookmarkStart w:id="679" w:name="_Toc261338583"/>
      <w:bookmarkStart w:id="680" w:name="_Toc261965820"/>
      <w:bookmarkStart w:id="681" w:name="_Toc261973913"/>
      <w:bookmarkStart w:id="682" w:name="_Toc261977062"/>
      <w:bookmarkStart w:id="683" w:name="_Toc262391349"/>
      <w:bookmarkStart w:id="684" w:name="_Toc262594359"/>
      <w:bookmarkStart w:id="685" w:name="_Toc262649281"/>
      <w:bookmarkStart w:id="686" w:name="_Toc262671147"/>
      <w:bookmarkStart w:id="687" w:name="_Toc263786757"/>
      <w:bookmarkStart w:id="688" w:name="_Toc263793462"/>
      <w:bookmarkStart w:id="689" w:name="_Toc263796196"/>
      <w:bookmarkStart w:id="690" w:name="_Toc263796410"/>
      <w:bookmarkStart w:id="691" w:name="_Toc263796516"/>
      <w:bookmarkStart w:id="692" w:name="_Toc263796708"/>
      <w:bookmarkStart w:id="693" w:name="_Toc263796825"/>
      <w:bookmarkStart w:id="694" w:name="_Toc263797469"/>
      <w:bookmarkStart w:id="695" w:name="_Toc263797590"/>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p>
    <w:p w:rsidR="009557E3" w:rsidRPr="009557E3" w:rsidRDefault="009557E3" w:rsidP="001106F0">
      <w:pPr>
        <w:pStyle w:val="afc"/>
        <w:keepNext/>
        <w:numPr>
          <w:ilvl w:val="0"/>
          <w:numId w:val="12"/>
        </w:numPr>
        <w:spacing w:before="240" w:after="60"/>
        <w:outlineLvl w:val="1"/>
        <w:rPr>
          <w:rFonts w:ascii="Arial" w:hAnsi="Arial" w:cs="Arial"/>
          <w:b/>
          <w:bCs/>
          <w:i/>
          <w:iCs/>
          <w:vanish/>
          <w:sz w:val="28"/>
          <w:szCs w:val="28"/>
        </w:rPr>
      </w:pPr>
      <w:bookmarkStart w:id="696" w:name="_Toc257632298"/>
      <w:bookmarkStart w:id="697" w:name="_Toc257632764"/>
      <w:bookmarkStart w:id="698" w:name="_Toc257637558"/>
      <w:bookmarkStart w:id="699" w:name="_Toc257702503"/>
      <w:bookmarkStart w:id="700" w:name="_Toc257712153"/>
      <w:bookmarkStart w:id="701" w:name="_Toc257715336"/>
      <w:bookmarkStart w:id="702" w:name="_Toc257715508"/>
      <w:bookmarkStart w:id="703" w:name="_Toc257715579"/>
      <w:bookmarkStart w:id="704" w:name="_Toc257716724"/>
      <w:bookmarkStart w:id="705" w:name="_Toc257793303"/>
      <w:bookmarkStart w:id="706" w:name="_Toc257793390"/>
      <w:bookmarkStart w:id="707" w:name="_Toc257793664"/>
      <w:bookmarkStart w:id="708" w:name="_Toc257793753"/>
      <w:bookmarkStart w:id="709" w:name="_Toc257794190"/>
      <w:bookmarkStart w:id="710" w:name="_Toc257794282"/>
      <w:bookmarkStart w:id="711" w:name="_Toc257886444"/>
      <w:bookmarkStart w:id="712" w:name="_Toc257888975"/>
      <w:bookmarkStart w:id="713" w:name="_Toc257961898"/>
      <w:bookmarkStart w:id="714" w:name="_Toc257972239"/>
      <w:bookmarkStart w:id="715" w:name="_Toc257976341"/>
      <w:bookmarkStart w:id="716" w:name="_Toc257986267"/>
      <w:bookmarkStart w:id="717" w:name="_Toc257986389"/>
      <w:bookmarkStart w:id="718" w:name="_Toc257986512"/>
      <w:bookmarkStart w:id="719" w:name="_Toc257986634"/>
      <w:bookmarkStart w:id="720" w:name="_Toc257986756"/>
      <w:bookmarkStart w:id="721" w:name="_Toc258176644"/>
      <w:bookmarkStart w:id="722" w:name="_Toc258176767"/>
      <w:bookmarkStart w:id="723" w:name="_Toc258178054"/>
      <w:bookmarkStart w:id="724" w:name="_Toc258178176"/>
      <w:bookmarkStart w:id="725" w:name="_Toc258225950"/>
      <w:bookmarkStart w:id="726" w:name="_Toc258251313"/>
      <w:bookmarkStart w:id="727" w:name="_Toc258312849"/>
      <w:bookmarkStart w:id="728" w:name="_Toc258314853"/>
      <w:bookmarkStart w:id="729" w:name="_Toc258314983"/>
      <w:bookmarkStart w:id="730" w:name="_Toc258315109"/>
      <w:bookmarkStart w:id="731" w:name="_Toc258315235"/>
      <w:bookmarkStart w:id="732" w:name="_Toc258315358"/>
      <w:bookmarkStart w:id="733" w:name="_Toc258315481"/>
      <w:bookmarkStart w:id="734" w:name="_Toc258315594"/>
      <w:bookmarkStart w:id="735" w:name="_Toc258316680"/>
      <w:bookmarkStart w:id="736" w:name="_Toc258317181"/>
      <w:bookmarkStart w:id="737" w:name="_Toc258317293"/>
      <w:bookmarkStart w:id="738" w:name="_Toc258317405"/>
      <w:bookmarkStart w:id="739" w:name="_Toc258396539"/>
      <w:bookmarkStart w:id="740" w:name="_Toc258401975"/>
      <w:bookmarkStart w:id="741" w:name="_Toc258402086"/>
      <w:bookmarkStart w:id="742" w:name="_Toc258402310"/>
      <w:bookmarkStart w:id="743" w:name="_Toc258404174"/>
      <w:bookmarkStart w:id="744" w:name="_Toc258404291"/>
      <w:bookmarkStart w:id="745" w:name="_Toc258478281"/>
      <w:bookmarkStart w:id="746" w:name="_Toc258480078"/>
      <w:bookmarkStart w:id="747" w:name="_Toc258481554"/>
      <w:bookmarkStart w:id="748" w:name="_Toc258491460"/>
      <w:bookmarkStart w:id="749" w:name="_Toc258491842"/>
      <w:bookmarkStart w:id="750" w:name="_Toc258492005"/>
      <w:bookmarkStart w:id="751" w:name="_Toc258492127"/>
      <w:bookmarkStart w:id="752" w:name="_Toc258492247"/>
      <w:bookmarkStart w:id="753" w:name="_Toc258492369"/>
      <w:bookmarkStart w:id="754" w:name="_Toc258826890"/>
      <w:bookmarkStart w:id="755" w:name="_Toc258838368"/>
      <w:bookmarkStart w:id="756" w:name="_Toc258840069"/>
      <w:bookmarkStart w:id="757" w:name="_Toc258870155"/>
      <w:bookmarkStart w:id="758" w:name="_Toc258915786"/>
      <w:bookmarkStart w:id="759" w:name="_Toc258921911"/>
      <w:bookmarkStart w:id="760" w:name="_Toc258922041"/>
      <w:bookmarkStart w:id="761" w:name="_Toc258924116"/>
      <w:bookmarkStart w:id="762" w:name="_Toc258924611"/>
      <w:bookmarkStart w:id="763" w:name="_Toc258925793"/>
      <w:bookmarkStart w:id="764" w:name="_Toc258935971"/>
      <w:bookmarkStart w:id="765" w:name="_Toc259005584"/>
      <w:bookmarkStart w:id="766" w:name="_Toc259006015"/>
      <w:bookmarkStart w:id="767" w:name="_Toc259006143"/>
      <w:bookmarkStart w:id="768" w:name="_Toc259006270"/>
      <w:bookmarkStart w:id="769" w:name="_Toc259006396"/>
      <w:bookmarkStart w:id="770" w:name="_Toc259006520"/>
      <w:bookmarkStart w:id="771" w:name="_Toc259006645"/>
      <w:bookmarkStart w:id="772" w:name="_Toc259006769"/>
      <w:bookmarkStart w:id="773" w:name="_Toc259006894"/>
      <w:bookmarkStart w:id="774" w:name="_Toc259007018"/>
      <w:bookmarkStart w:id="775" w:name="_Toc259007132"/>
      <w:bookmarkStart w:id="776" w:name="_Toc259007247"/>
      <w:bookmarkStart w:id="777" w:name="_Toc259007460"/>
      <w:bookmarkStart w:id="778" w:name="_Toc259007661"/>
      <w:bookmarkStart w:id="779" w:name="_Toc259007915"/>
      <w:bookmarkStart w:id="780" w:name="_Toc259014565"/>
      <w:bookmarkStart w:id="781" w:name="_Toc259023667"/>
      <w:bookmarkStart w:id="782" w:name="_Toc259088180"/>
      <w:bookmarkStart w:id="783" w:name="_Toc259094436"/>
      <w:bookmarkStart w:id="784" w:name="_Toc259095025"/>
      <w:bookmarkStart w:id="785" w:name="_Toc259105934"/>
      <w:bookmarkStart w:id="786" w:name="_Toc261267419"/>
      <w:bookmarkStart w:id="787" w:name="_Toc261338584"/>
      <w:bookmarkStart w:id="788" w:name="_Toc261965821"/>
      <w:bookmarkStart w:id="789" w:name="_Toc261973914"/>
      <w:bookmarkStart w:id="790" w:name="_Toc261977063"/>
      <w:bookmarkStart w:id="791" w:name="_Toc262391350"/>
      <w:bookmarkStart w:id="792" w:name="_Toc262594360"/>
      <w:bookmarkStart w:id="793" w:name="_Toc262649282"/>
      <w:bookmarkStart w:id="794" w:name="_Toc262671148"/>
      <w:bookmarkStart w:id="795" w:name="_Toc263786758"/>
      <w:bookmarkStart w:id="796" w:name="_Toc263793463"/>
      <w:bookmarkStart w:id="797" w:name="_Toc263796197"/>
      <w:bookmarkStart w:id="798" w:name="_Toc263796411"/>
      <w:bookmarkStart w:id="799" w:name="_Toc263796517"/>
      <w:bookmarkStart w:id="800" w:name="_Toc263796709"/>
      <w:bookmarkStart w:id="801" w:name="_Toc263796826"/>
      <w:bookmarkStart w:id="802" w:name="_Toc263797470"/>
      <w:bookmarkStart w:id="803" w:name="_Toc263797591"/>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rsidR="009557E3" w:rsidRPr="009557E3" w:rsidRDefault="009557E3" w:rsidP="001106F0">
      <w:pPr>
        <w:pStyle w:val="afc"/>
        <w:keepNext/>
        <w:numPr>
          <w:ilvl w:val="0"/>
          <w:numId w:val="12"/>
        </w:numPr>
        <w:spacing w:before="240" w:after="60"/>
        <w:outlineLvl w:val="1"/>
        <w:rPr>
          <w:rFonts w:ascii="Arial" w:hAnsi="Arial" w:cs="Arial"/>
          <w:b/>
          <w:bCs/>
          <w:i/>
          <w:iCs/>
          <w:vanish/>
          <w:sz w:val="28"/>
          <w:szCs w:val="28"/>
        </w:rPr>
      </w:pPr>
      <w:bookmarkStart w:id="804" w:name="_Toc257632299"/>
      <w:bookmarkStart w:id="805" w:name="_Toc257632765"/>
      <w:bookmarkStart w:id="806" w:name="_Toc257637559"/>
      <w:bookmarkStart w:id="807" w:name="_Toc257702504"/>
      <w:bookmarkStart w:id="808" w:name="_Toc257712154"/>
      <w:bookmarkStart w:id="809" w:name="_Toc257715337"/>
      <w:bookmarkStart w:id="810" w:name="_Toc257715509"/>
      <w:bookmarkStart w:id="811" w:name="_Toc257715580"/>
      <w:bookmarkStart w:id="812" w:name="_Toc257716725"/>
      <w:bookmarkStart w:id="813" w:name="_Toc257793304"/>
      <w:bookmarkStart w:id="814" w:name="_Toc257793391"/>
      <w:bookmarkStart w:id="815" w:name="_Toc257793665"/>
      <w:bookmarkStart w:id="816" w:name="_Toc257793754"/>
      <w:bookmarkStart w:id="817" w:name="_Toc257794191"/>
      <w:bookmarkStart w:id="818" w:name="_Toc257794283"/>
      <w:bookmarkStart w:id="819" w:name="_Toc257886445"/>
      <w:bookmarkStart w:id="820" w:name="_Toc257888976"/>
      <w:bookmarkStart w:id="821" w:name="_Toc257961899"/>
      <w:bookmarkStart w:id="822" w:name="_Toc257972240"/>
      <w:bookmarkStart w:id="823" w:name="_Toc257976342"/>
      <w:bookmarkStart w:id="824" w:name="_Toc257986268"/>
      <w:bookmarkStart w:id="825" w:name="_Toc257986390"/>
      <w:bookmarkStart w:id="826" w:name="_Toc257986513"/>
      <w:bookmarkStart w:id="827" w:name="_Toc257986635"/>
      <w:bookmarkStart w:id="828" w:name="_Toc257986757"/>
      <w:bookmarkStart w:id="829" w:name="_Toc258176645"/>
      <w:bookmarkStart w:id="830" w:name="_Toc258176768"/>
      <w:bookmarkStart w:id="831" w:name="_Toc258178055"/>
      <w:bookmarkStart w:id="832" w:name="_Toc258178177"/>
      <w:bookmarkStart w:id="833" w:name="_Toc258225951"/>
      <w:bookmarkStart w:id="834" w:name="_Toc258251314"/>
      <w:bookmarkStart w:id="835" w:name="_Toc258312850"/>
      <w:bookmarkStart w:id="836" w:name="_Toc258314854"/>
      <w:bookmarkStart w:id="837" w:name="_Toc258314984"/>
      <w:bookmarkStart w:id="838" w:name="_Toc258315110"/>
      <w:bookmarkStart w:id="839" w:name="_Toc258315236"/>
      <w:bookmarkStart w:id="840" w:name="_Toc258315359"/>
      <w:bookmarkStart w:id="841" w:name="_Toc258315482"/>
      <w:bookmarkStart w:id="842" w:name="_Toc258315595"/>
      <w:bookmarkStart w:id="843" w:name="_Toc258316681"/>
      <w:bookmarkStart w:id="844" w:name="_Toc258317182"/>
      <w:bookmarkStart w:id="845" w:name="_Toc258317294"/>
      <w:bookmarkStart w:id="846" w:name="_Toc258317406"/>
      <w:bookmarkStart w:id="847" w:name="_Toc258396540"/>
      <w:bookmarkStart w:id="848" w:name="_Toc258401976"/>
      <w:bookmarkStart w:id="849" w:name="_Toc258402087"/>
      <w:bookmarkStart w:id="850" w:name="_Toc258402311"/>
      <w:bookmarkStart w:id="851" w:name="_Toc258404175"/>
      <w:bookmarkStart w:id="852" w:name="_Toc258404292"/>
      <w:bookmarkStart w:id="853" w:name="_Toc258478282"/>
      <w:bookmarkStart w:id="854" w:name="_Toc258480079"/>
      <w:bookmarkStart w:id="855" w:name="_Toc258481555"/>
      <w:bookmarkStart w:id="856" w:name="_Toc258491461"/>
      <w:bookmarkStart w:id="857" w:name="_Toc258491843"/>
      <w:bookmarkStart w:id="858" w:name="_Toc258492006"/>
      <w:bookmarkStart w:id="859" w:name="_Toc258492128"/>
      <w:bookmarkStart w:id="860" w:name="_Toc258492248"/>
      <w:bookmarkStart w:id="861" w:name="_Toc258492370"/>
      <w:bookmarkStart w:id="862" w:name="_Toc258826891"/>
      <w:bookmarkStart w:id="863" w:name="_Toc258838369"/>
      <w:bookmarkStart w:id="864" w:name="_Toc258840070"/>
      <w:bookmarkStart w:id="865" w:name="_Toc258870156"/>
      <w:bookmarkStart w:id="866" w:name="_Toc258915787"/>
      <w:bookmarkStart w:id="867" w:name="_Toc258921912"/>
      <w:bookmarkStart w:id="868" w:name="_Toc258922042"/>
      <w:bookmarkStart w:id="869" w:name="_Toc258924117"/>
      <w:bookmarkStart w:id="870" w:name="_Toc258924612"/>
      <w:bookmarkStart w:id="871" w:name="_Toc258925794"/>
      <w:bookmarkStart w:id="872" w:name="_Toc258935972"/>
      <w:bookmarkStart w:id="873" w:name="_Toc259005585"/>
      <w:bookmarkStart w:id="874" w:name="_Toc259006016"/>
      <w:bookmarkStart w:id="875" w:name="_Toc259006144"/>
      <w:bookmarkStart w:id="876" w:name="_Toc259006271"/>
      <w:bookmarkStart w:id="877" w:name="_Toc259006397"/>
      <w:bookmarkStart w:id="878" w:name="_Toc259006521"/>
      <w:bookmarkStart w:id="879" w:name="_Toc259006646"/>
      <w:bookmarkStart w:id="880" w:name="_Toc259006770"/>
      <w:bookmarkStart w:id="881" w:name="_Toc259006895"/>
      <w:bookmarkStart w:id="882" w:name="_Toc259007019"/>
      <w:bookmarkStart w:id="883" w:name="_Toc259007133"/>
      <w:bookmarkStart w:id="884" w:name="_Toc259007248"/>
      <w:bookmarkStart w:id="885" w:name="_Toc259007461"/>
      <w:bookmarkStart w:id="886" w:name="_Toc259007662"/>
      <w:bookmarkStart w:id="887" w:name="_Toc259007916"/>
      <w:bookmarkStart w:id="888" w:name="_Toc259014566"/>
      <w:bookmarkStart w:id="889" w:name="_Toc259023668"/>
      <w:bookmarkStart w:id="890" w:name="_Toc259088181"/>
      <w:bookmarkStart w:id="891" w:name="_Toc259094437"/>
      <w:bookmarkStart w:id="892" w:name="_Toc259095026"/>
      <w:bookmarkStart w:id="893" w:name="_Toc259105935"/>
      <w:bookmarkStart w:id="894" w:name="_Toc261267420"/>
      <w:bookmarkStart w:id="895" w:name="_Toc261338585"/>
      <w:bookmarkStart w:id="896" w:name="_Toc261965822"/>
      <w:bookmarkStart w:id="897" w:name="_Toc261973915"/>
      <w:bookmarkStart w:id="898" w:name="_Toc261977064"/>
      <w:bookmarkStart w:id="899" w:name="_Toc262391351"/>
      <w:bookmarkStart w:id="900" w:name="_Toc262594361"/>
      <w:bookmarkStart w:id="901" w:name="_Toc262649283"/>
      <w:bookmarkStart w:id="902" w:name="_Toc262671149"/>
      <w:bookmarkStart w:id="903" w:name="_Toc263786759"/>
      <w:bookmarkStart w:id="904" w:name="_Toc263793464"/>
      <w:bookmarkStart w:id="905" w:name="_Toc263796198"/>
      <w:bookmarkStart w:id="906" w:name="_Toc263796412"/>
      <w:bookmarkStart w:id="907" w:name="_Toc263796518"/>
      <w:bookmarkStart w:id="908" w:name="_Toc263796710"/>
      <w:bookmarkStart w:id="909" w:name="_Toc263796827"/>
      <w:bookmarkStart w:id="910" w:name="_Toc263797471"/>
      <w:bookmarkStart w:id="911" w:name="_Toc263797592"/>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p>
    <w:p w:rsidR="009557E3" w:rsidRPr="009557E3" w:rsidRDefault="009557E3" w:rsidP="001106F0">
      <w:pPr>
        <w:pStyle w:val="afc"/>
        <w:keepNext/>
        <w:numPr>
          <w:ilvl w:val="0"/>
          <w:numId w:val="12"/>
        </w:numPr>
        <w:spacing w:before="240" w:after="60"/>
        <w:outlineLvl w:val="1"/>
        <w:rPr>
          <w:rFonts w:ascii="Arial" w:hAnsi="Arial" w:cs="Arial"/>
          <w:b/>
          <w:bCs/>
          <w:i/>
          <w:iCs/>
          <w:vanish/>
          <w:sz w:val="28"/>
          <w:szCs w:val="28"/>
        </w:rPr>
      </w:pPr>
      <w:bookmarkStart w:id="912" w:name="_Toc257632300"/>
      <w:bookmarkStart w:id="913" w:name="_Toc257632766"/>
      <w:bookmarkStart w:id="914" w:name="_Toc257637560"/>
      <w:bookmarkStart w:id="915" w:name="_Toc257702505"/>
      <w:bookmarkStart w:id="916" w:name="_Toc257712155"/>
      <w:bookmarkStart w:id="917" w:name="_Toc257715338"/>
      <w:bookmarkStart w:id="918" w:name="_Toc257715510"/>
      <w:bookmarkStart w:id="919" w:name="_Toc257715581"/>
      <w:bookmarkStart w:id="920" w:name="_Toc257716726"/>
      <w:bookmarkStart w:id="921" w:name="_Toc257793305"/>
      <w:bookmarkStart w:id="922" w:name="_Toc257793392"/>
      <w:bookmarkStart w:id="923" w:name="_Toc257793666"/>
      <w:bookmarkStart w:id="924" w:name="_Toc257793755"/>
      <w:bookmarkStart w:id="925" w:name="_Toc257794192"/>
      <w:bookmarkStart w:id="926" w:name="_Toc257794284"/>
      <w:bookmarkStart w:id="927" w:name="_Toc257886446"/>
      <w:bookmarkStart w:id="928" w:name="_Toc257888977"/>
      <w:bookmarkStart w:id="929" w:name="_Toc257961900"/>
      <w:bookmarkStart w:id="930" w:name="_Toc257972241"/>
      <w:bookmarkStart w:id="931" w:name="_Toc257976343"/>
      <w:bookmarkStart w:id="932" w:name="_Toc257986269"/>
      <w:bookmarkStart w:id="933" w:name="_Toc257986391"/>
      <w:bookmarkStart w:id="934" w:name="_Toc257986514"/>
      <w:bookmarkStart w:id="935" w:name="_Toc257986636"/>
      <w:bookmarkStart w:id="936" w:name="_Toc257986758"/>
      <w:bookmarkStart w:id="937" w:name="_Toc258176646"/>
      <w:bookmarkStart w:id="938" w:name="_Toc258176769"/>
      <w:bookmarkStart w:id="939" w:name="_Toc258178056"/>
      <w:bookmarkStart w:id="940" w:name="_Toc258178178"/>
      <w:bookmarkStart w:id="941" w:name="_Toc258225952"/>
      <w:bookmarkStart w:id="942" w:name="_Toc258251315"/>
      <w:bookmarkStart w:id="943" w:name="_Toc258312851"/>
      <w:bookmarkStart w:id="944" w:name="_Toc258314855"/>
      <w:bookmarkStart w:id="945" w:name="_Toc258314985"/>
      <w:bookmarkStart w:id="946" w:name="_Toc258315111"/>
      <w:bookmarkStart w:id="947" w:name="_Toc258315237"/>
      <w:bookmarkStart w:id="948" w:name="_Toc258315360"/>
      <w:bookmarkStart w:id="949" w:name="_Toc258315483"/>
      <w:bookmarkStart w:id="950" w:name="_Toc258315596"/>
      <w:bookmarkStart w:id="951" w:name="_Toc258316682"/>
      <w:bookmarkStart w:id="952" w:name="_Toc258317183"/>
      <w:bookmarkStart w:id="953" w:name="_Toc258317295"/>
      <w:bookmarkStart w:id="954" w:name="_Toc258317407"/>
      <w:bookmarkStart w:id="955" w:name="_Toc258396541"/>
      <w:bookmarkStart w:id="956" w:name="_Toc258401977"/>
      <w:bookmarkStart w:id="957" w:name="_Toc258402088"/>
      <w:bookmarkStart w:id="958" w:name="_Toc258402312"/>
      <w:bookmarkStart w:id="959" w:name="_Toc258404176"/>
      <w:bookmarkStart w:id="960" w:name="_Toc258404293"/>
      <w:bookmarkStart w:id="961" w:name="_Toc258478283"/>
      <w:bookmarkStart w:id="962" w:name="_Toc258480080"/>
      <w:bookmarkStart w:id="963" w:name="_Toc258481556"/>
      <w:bookmarkStart w:id="964" w:name="_Toc258491462"/>
      <w:bookmarkStart w:id="965" w:name="_Toc258491844"/>
      <w:bookmarkStart w:id="966" w:name="_Toc258492007"/>
      <w:bookmarkStart w:id="967" w:name="_Toc258492129"/>
      <w:bookmarkStart w:id="968" w:name="_Toc258492249"/>
      <w:bookmarkStart w:id="969" w:name="_Toc258492371"/>
      <w:bookmarkStart w:id="970" w:name="_Toc258826892"/>
      <w:bookmarkStart w:id="971" w:name="_Toc258838370"/>
      <w:bookmarkStart w:id="972" w:name="_Toc258840071"/>
      <w:bookmarkStart w:id="973" w:name="_Toc258870157"/>
      <w:bookmarkStart w:id="974" w:name="_Toc258915788"/>
      <w:bookmarkStart w:id="975" w:name="_Toc258921913"/>
      <w:bookmarkStart w:id="976" w:name="_Toc258922043"/>
      <w:bookmarkStart w:id="977" w:name="_Toc258924118"/>
      <w:bookmarkStart w:id="978" w:name="_Toc258924613"/>
      <w:bookmarkStart w:id="979" w:name="_Toc258925795"/>
      <w:bookmarkStart w:id="980" w:name="_Toc258935973"/>
      <w:bookmarkStart w:id="981" w:name="_Toc259005586"/>
      <w:bookmarkStart w:id="982" w:name="_Toc259006017"/>
      <w:bookmarkStart w:id="983" w:name="_Toc259006145"/>
      <w:bookmarkStart w:id="984" w:name="_Toc259006272"/>
      <w:bookmarkStart w:id="985" w:name="_Toc259006398"/>
      <w:bookmarkStart w:id="986" w:name="_Toc259006522"/>
      <w:bookmarkStart w:id="987" w:name="_Toc259006647"/>
      <w:bookmarkStart w:id="988" w:name="_Toc259006771"/>
      <w:bookmarkStart w:id="989" w:name="_Toc259006896"/>
      <w:bookmarkStart w:id="990" w:name="_Toc259007020"/>
      <w:bookmarkStart w:id="991" w:name="_Toc259007134"/>
      <w:bookmarkStart w:id="992" w:name="_Toc259007249"/>
      <w:bookmarkStart w:id="993" w:name="_Toc259007462"/>
      <w:bookmarkStart w:id="994" w:name="_Toc259007663"/>
      <w:bookmarkStart w:id="995" w:name="_Toc259007917"/>
      <w:bookmarkStart w:id="996" w:name="_Toc259014567"/>
      <w:bookmarkStart w:id="997" w:name="_Toc259023669"/>
      <w:bookmarkStart w:id="998" w:name="_Toc259088182"/>
      <w:bookmarkStart w:id="999" w:name="_Toc259094438"/>
      <w:bookmarkStart w:id="1000" w:name="_Toc259095027"/>
      <w:bookmarkStart w:id="1001" w:name="_Toc259105936"/>
      <w:bookmarkStart w:id="1002" w:name="_Toc261267421"/>
      <w:bookmarkStart w:id="1003" w:name="_Toc261338586"/>
      <w:bookmarkStart w:id="1004" w:name="_Toc261965823"/>
      <w:bookmarkStart w:id="1005" w:name="_Toc261973916"/>
      <w:bookmarkStart w:id="1006" w:name="_Toc261977065"/>
      <w:bookmarkStart w:id="1007" w:name="_Toc262391352"/>
      <w:bookmarkStart w:id="1008" w:name="_Toc262594362"/>
      <w:bookmarkStart w:id="1009" w:name="_Toc262649284"/>
      <w:bookmarkStart w:id="1010" w:name="_Toc262671150"/>
      <w:bookmarkStart w:id="1011" w:name="_Toc263786760"/>
      <w:bookmarkStart w:id="1012" w:name="_Toc263793465"/>
      <w:bookmarkStart w:id="1013" w:name="_Toc263796199"/>
      <w:bookmarkStart w:id="1014" w:name="_Toc263796413"/>
      <w:bookmarkStart w:id="1015" w:name="_Toc263796519"/>
      <w:bookmarkStart w:id="1016" w:name="_Toc263796711"/>
      <w:bookmarkStart w:id="1017" w:name="_Toc263796828"/>
      <w:bookmarkStart w:id="1018" w:name="_Toc263797472"/>
      <w:bookmarkStart w:id="1019" w:name="_Toc263797593"/>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rsidR="00660700" w:rsidRDefault="00660700" w:rsidP="0084162D">
      <w:pPr>
        <w:pStyle w:val="1"/>
      </w:pPr>
      <w:bookmarkStart w:id="1020" w:name="_Toc263798560"/>
      <w:r>
        <w:t>Промышленная экология и безопасность</w:t>
      </w:r>
      <w:bookmarkEnd w:id="1020"/>
    </w:p>
    <w:p w:rsidR="00660700" w:rsidRPr="009631E8" w:rsidRDefault="00660700" w:rsidP="00C6797B">
      <w:pPr>
        <w:pStyle w:val="2"/>
        <w:rPr>
          <w:lang w:val="en-US"/>
        </w:rPr>
      </w:pPr>
      <w:bookmarkStart w:id="1021" w:name="_Toc263798561"/>
      <w:r w:rsidRPr="00C6797B">
        <w:t>Введение</w:t>
      </w:r>
      <w:bookmarkEnd w:id="1021"/>
    </w:p>
    <w:p w:rsidR="00C6797B" w:rsidRPr="0076437C" w:rsidRDefault="00C6797B" w:rsidP="000E0AF7">
      <w:pPr>
        <w:pStyle w:val="afa"/>
      </w:pPr>
      <w:proofErr w:type="gramStart"/>
      <w:r>
        <w:t>В данном разделе дипломного проекта</w:t>
      </w:r>
      <w:r w:rsidRPr="0076437C">
        <w:t xml:space="preserve"> </w:t>
      </w:r>
      <w:r>
        <w:t xml:space="preserve">осуществляется </w:t>
      </w:r>
      <w:r w:rsidRPr="0076437C">
        <w:t xml:space="preserve">анализ </w:t>
      </w:r>
      <w:r>
        <w:t xml:space="preserve">основных </w:t>
      </w:r>
      <w:r w:rsidRPr="0076437C">
        <w:t>вредных и опасных факторов</w:t>
      </w:r>
      <w:r>
        <w:t xml:space="preserve"> при работе с ПК, </w:t>
      </w:r>
      <w:r w:rsidRPr="0076437C">
        <w:t xml:space="preserve"> </w:t>
      </w:r>
      <w:r>
        <w:t xml:space="preserve">осуществляется подбор допустимых значений данных факторов в соответствии с </w:t>
      </w:r>
      <w:r w:rsidRPr="0076437C">
        <w:t>действующим нормам</w:t>
      </w:r>
      <w:r>
        <w:t xml:space="preserve">и </w:t>
      </w:r>
      <w:r w:rsidRPr="0076437C">
        <w:t>(</w:t>
      </w:r>
      <w:proofErr w:type="spellStart"/>
      <w:r w:rsidRPr="0076437C">
        <w:t>СанПин</w:t>
      </w:r>
      <w:proofErr w:type="spellEnd"/>
      <w:r w:rsidRPr="0076437C">
        <w:t xml:space="preserve"> 2.2.2/2.4.1340-03</w:t>
      </w:r>
      <w:r>
        <w:t xml:space="preserve"> - </w:t>
      </w:r>
      <w:r w:rsidRPr="0076437C">
        <w:t>Гигиенические требования к персональным электронно-вычислительным машинам и организации работы</w:t>
      </w:r>
      <w:r>
        <w:t xml:space="preserve">, </w:t>
      </w:r>
      <w:r w:rsidRPr="00244CE8">
        <w:t>ГОСТ 12.1.004 – 91 – Пожарная</w:t>
      </w:r>
      <w:r>
        <w:t xml:space="preserve"> безопасность, </w:t>
      </w:r>
      <w:r w:rsidRPr="00244CE8">
        <w:t xml:space="preserve">ГОСТ 25861-83 </w:t>
      </w:r>
      <w:r>
        <w:t xml:space="preserve">- </w:t>
      </w:r>
      <w:r w:rsidRPr="00244CE8">
        <w:t>Машины вычислительные и системы обработки данных.</w:t>
      </w:r>
      <w:proofErr w:type="gramEnd"/>
      <w:r w:rsidRPr="00244CE8">
        <w:t xml:space="preserve"> </w:t>
      </w:r>
      <w:proofErr w:type="gramStart"/>
      <w:r w:rsidRPr="00244CE8">
        <w:t>Требования электрической и механической безопасности и методы испытаний</w:t>
      </w:r>
      <w:r w:rsidRPr="0076437C">
        <w:t>).</w:t>
      </w:r>
      <w:proofErr w:type="gramEnd"/>
      <w:r w:rsidRPr="0076437C">
        <w:t xml:space="preserve"> </w:t>
      </w:r>
      <w:r>
        <w:t>А так же</w:t>
      </w:r>
      <w:r w:rsidRPr="0076437C">
        <w:t xml:space="preserve"> произв</w:t>
      </w:r>
      <w:r>
        <w:t>одится</w:t>
      </w:r>
      <w:r w:rsidRPr="0076437C">
        <w:t xml:space="preserve">  расчет </w:t>
      </w:r>
      <w:r>
        <w:t>уровня шума на рабочем месте</w:t>
      </w:r>
      <w:r w:rsidRPr="0076437C">
        <w:t>.</w:t>
      </w:r>
    </w:p>
    <w:p w:rsidR="00C6797B" w:rsidRDefault="00C6797B" w:rsidP="00C6797B">
      <w:pPr>
        <w:pStyle w:val="2"/>
      </w:pPr>
      <w:bookmarkStart w:id="1022" w:name="_Toc263798562"/>
      <w:r>
        <w:t xml:space="preserve">Анализ основных </w:t>
      </w:r>
      <w:r w:rsidRPr="00C6797B">
        <w:t>факторов</w:t>
      </w:r>
      <w:r>
        <w:t xml:space="preserve"> влияния среды на оператора ПК</w:t>
      </w:r>
      <w:bookmarkEnd w:id="1022"/>
    </w:p>
    <w:p w:rsidR="00C6797B" w:rsidRPr="00F33681" w:rsidRDefault="00C6797B" w:rsidP="00C6797B"/>
    <w:p w:rsidR="00C6797B" w:rsidRPr="00FB76AD" w:rsidRDefault="00C6797B" w:rsidP="000E0AF7">
      <w:pPr>
        <w:pStyle w:val="afa"/>
      </w:pPr>
      <w:r w:rsidRPr="0057782B">
        <w:t>Стремительное развитие компьютерной техники способствовало не только к интенсификации умственного труда, но и привело к возникновению целого ряда проблем, связанных с воздействием на человека электромагнитных, электростатических полей, создаваемых работающим дисплеем компьютера и отрицательно воздействующих на организм человека</w:t>
      </w:r>
      <w:r>
        <w:t xml:space="preserve">. </w:t>
      </w:r>
      <w:r w:rsidRPr="00FB76AD">
        <w:t xml:space="preserve">Воздействие, которое компьютерная техника способна оказать на человека можно </w:t>
      </w:r>
      <w:r>
        <w:t>разделить на</w:t>
      </w:r>
      <w:r w:rsidRPr="00FB76AD">
        <w:t xml:space="preserve"> три группы:</w:t>
      </w:r>
    </w:p>
    <w:p w:rsidR="00C6797B" w:rsidRPr="000E0AF7" w:rsidRDefault="00C6797B" w:rsidP="001106F0">
      <w:pPr>
        <w:pStyle w:val="afa"/>
        <w:numPr>
          <w:ilvl w:val="0"/>
          <w:numId w:val="36"/>
        </w:numPr>
        <w:rPr>
          <w:szCs w:val="24"/>
        </w:rPr>
      </w:pPr>
      <w:r w:rsidRPr="000E0AF7">
        <w:rPr>
          <w:szCs w:val="24"/>
        </w:rPr>
        <w:t>физическое воздействие: компьютер является источником электромагнитного поля промышленной частоты, электромагнитного излучения радиодиапазона, электростатического и постоянного магнитного полей, рентгеновского излучения. Так же компьютер и периферийное оборудование могут создавать шум, а так же изменять микроклимат и ионизацию воздуха в рабочем помещении;</w:t>
      </w:r>
    </w:p>
    <w:p w:rsidR="00C6797B" w:rsidRPr="000E0AF7" w:rsidRDefault="00C6797B" w:rsidP="001106F0">
      <w:pPr>
        <w:pStyle w:val="afa"/>
        <w:numPr>
          <w:ilvl w:val="0"/>
          <w:numId w:val="36"/>
        </w:numPr>
        <w:rPr>
          <w:szCs w:val="24"/>
        </w:rPr>
      </w:pPr>
      <w:r w:rsidRPr="000E0AF7">
        <w:rPr>
          <w:szCs w:val="24"/>
        </w:rPr>
        <w:t>нагрузка  на  опорно-двигательный  аппарат  человека: интенсивная работа с клавиатурой и "мышкой" может вызывать болевые ощущения в пальцах рук, кистях, запястьях, предплечьях и локтевых суставах. Длительное пребывание в неподвижной, неудобной позе приводит к усталости и болям в позвоночнике, шее, плечевых суставах и мышцах спины;</w:t>
      </w:r>
    </w:p>
    <w:p w:rsidR="00C6797B" w:rsidRPr="000E0AF7" w:rsidRDefault="00C6797B" w:rsidP="001106F0">
      <w:pPr>
        <w:pStyle w:val="afa"/>
        <w:numPr>
          <w:ilvl w:val="0"/>
          <w:numId w:val="36"/>
        </w:numPr>
        <w:rPr>
          <w:szCs w:val="24"/>
        </w:rPr>
      </w:pPr>
      <w:r w:rsidRPr="000E0AF7">
        <w:rPr>
          <w:szCs w:val="24"/>
        </w:rPr>
        <w:t xml:space="preserve">напряженность труда: работа с компьютером предполагает визуальное восприятие и анализ больших объемов информации, что вызывает утомление </w:t>
      </w:r>
      <w:r w:rsidRPr="000E0AF7">
        <w:rPr>
          <w:szCs w:val="24"/>
        </w:rPr>
        <w:lastRenderedPageBreak/>
        <w:t>зрительного аппарата человека и перегрузку его мозга и центральной нервной системы.</w:t>
      </w:r>
    </w:p>
    <w:p w:rsidR="00C6797B" w:rsidRPr="00D63952" w:rsidRDefault="00C6797B" w:rsidP="000E0AF7">
      <w:pPr>
        <w:pStyle w:val="afa"/>
      </w:pPr>
      <w:r w:rsidRPr="00D63952">
        <w:t xml:space="preserve">Рабочее место и взаимное расположение всех его элементов должно соответствовать заданным антропометрическим, физическим и психологическим требованиям. Большое значение имеет также характер работы. При организации рабочего места оператора ПК должны быть соблюдены следующие основные условия: </w:t>
      </w:r>
    </w:p>
    <w:p w:rsidR="00C6797B" w:rsidRPr="000E0AF7" w:rsidRDefault="00C6797B" w:rsidP="001106F0">
      <w:pPr>
        <w:pStyle w:val="afa"/>
        <w:numPr>
          <w:ilvl w:val="0"/>
          <w:numId w:val="37"/>
        </w:numPr>
        <w:rPr>
          <w:szCs w:val="24"/>
        </w:rPr>
      </w:pPr>
      <w:r w:rsidRPr="000E0AF7">
        <w:rPr>
          <w:szCs w:val="24"/>
        </w:rPr>
        <w:t>допустимые параметры микроклимата;</w:t>
      </w:r>
    </w:p>
    <w:p w:rsidR="00C6797B" w:rsidRPr="000E0AF7" w:rsidRDefault="00C6797B" w:rsidP="001106F0">
      <w:pPr>
        <w:pStyle w:val="afa"/>
        <w:numPr>
          <w:ilvl w:val="0"/>
          <w:numId w:val="37"/>
        </w:numPr>
        <w:rPr>
          <w:szCs w:val="24"/>
        </w:rPr>
      </w:pPr>
      <w:r w:rsidRPr="000E0AF7">
        <w:rPr>
          <w:szCs w:val="24"/>
        </w:rPr>
        <w:t>допустимые уровни электромагнитное излучение;</w:t>
      </w:r>
    </w:p>
    <w:p w:rsidR="00C6797B" w:rsidRPr="000E0AF7" w:rsidRDefault="00C6797B" w:rsidP="001106F0">
      <w:pPr>
        <w:pStyle w:val="afa"/>
        <w:numPr>
          <w:ilvl w:val="0"/>
          <w:numId w:val="37"/>
        </w:numPr>
        <w:rPr>
          <w:szCs w:val="24"/>
        </w:rPr>
      </w:pPr>
      <w:r w:rsidRPr="000E0AF7">
        <w:rPr>
          <w:szCs w:val="24"/>
        </w:rPr>
        <w:t>эргономичность рабочего места и используемых устройств;</w:t>
      </w:r>
    </w:p>
    <w:p w:rsidR="00C6797B" w:rsidRPr="000E0AF7" w:rsidRDefault="00C6797B" w:rsidP="001106F0">
      <w:pPr>
        <w:pStyle w:val="afa"/>
        <w:numPr>
          <w:ilvl w:val="0"/>
          <w:numId w:val="37"/>
        </w:numPr>
        <w:rPr>
          <w:szCs w:val="24"/>
        </w:rPr>
      </w:pPr>
      <w:r w:rsidRPr="000E0AF7">
        <w:rPr>
          <w:szCs w:val="24"/>
        </w:rPr>
        <w:t xml:space="preserve">оптимальное размещение оборудования, входящего в состав рабочего места; </w:t>
      </w:r>
    </w:p>
    <w:p w:rsidR="00C6797B" w:rsidRPr="000E0AF7" w:rsidRDefault="00C6797B" w:rsidP="001106F0">
      <w:pPr>
        <w:pStyle w:val="afa"/>
        <w:numPr>
          <w:ilvl w:val="0"/>
          <w:numId w:val="37"/>
        </w:numPr>
        <w:rPr>
          <w:szCs w:val="24"/>
        </w:rPr>
      </w:pPr>
      <w:r w:rsidRPr="000E0AF7">
        <w:rPr>
          <w:szCs w:val="24"/>
        </w:rPr>
        <w:t>достаточное рабочее пространство, позволяющее осуществлять все необходимые движения и перемещения;</w:t>
      </w:r>
    </w:p>
    <w:p w:rsidR="00C6797B" w:rsidRPr="000E0AF7" w:rsidRDefault="00C6797B" w:rsidP="001106F0">
      <w:pPr>
        <w:pStyle w:val="afa"/>
        <w:numPr>
          <w:ilvl w:val="0"/>
          <w:numId w:val="37"/>
        </w:numPr>
        <w:rPr>
          <w:szCs w:val="24"/>
        </w:rPr>
      </w:pPr>
      <w:r w:rsidRPr="000E0AF7">
        <w:rPr>
          <w:szCs w:val="24"/>
        </w:rPr>
        <w:t xml:space="preserve">необходимо естественное и искусственное освещение для выполнения поставленных задач; </w:t>
      </w:r>
    </w:p>
    <w:p w:rsidR="00C6797B" w:rsidRPr="000E0AF7" w:rsidRDefault="00C6797B" w:rsidP="001106F0">
      <w:pPr>
        <w:pStyle w:val="afa"/>
        <w:numPr>
          <w:ilvl w:val="0"/>
          <w:numId w:val="37"/>
        </w:numPr>
        <w:rPr>
          <w:szCs w:val="24"/>
        </w:rPr>
      </w:pPr>
      <w:r w:rsidRPr="000E0AF7">
        <w:rPr>
          <w:szCs w:val="24"/>
        </w:rPr>
        <w:t xml:space="preserve">уровень акустического шума не должен превышать допустимого значения; </w:t>
      </w:r>
    </w:p>
    <w:p w:rsidR="00C6797B" w:rsidRPr="000E0AF7" w:rsidRDefault="00C6797B" w:rsidP="001106F0">
      <w:pPr>
        <w:pStyle w:val="afa"/>
        <w:numPr>
          <w:ilvl w:val="0"/>
          <w:numId w:val="37"/>
        </w:numPr>
        <w:rPr>
          <w:szCs w:val="24"/>
        </w:rPr>
      </w:pPr>
      <w:r w:rsidRPr="000E0AF7">
        <w:rPr>
          <w:szCs w:val="24"/>
        </w:rPr>
        <w:t>достаточная вентиляция рабочего места;</w:t>
      </w:r>
    </w:p>
    <w:p w:rsidR="00C6797B" w:rsidRPr="000E0AF7" w:rsidRDefault="00C6797B" w:rsidP="001106F0">
      <w:pPr>
        <w:pStyle w:val="afa"/>
        <w:numPr>
          <w:ilvl w:val="0"/>
          <w:numId w:val="37"/>
        </w:numPr>
        <w:rPr>
          <w:szCs w:val="24"/>
        </w:rPr>
      </w:pPr>
      <w:r w:rsidRPr="000E0AF7">
        <w:rPr>
          <w:szCs w:val="24"/>
        </w:rPr>
        <w:t xml:space="preserve">необходимая </w:t>
      </w:r>
      <w:proofErr w:type="spellStart"/>
      <w:r w:rsidRPr="000E0AF7">
        <w:rPr>
          <w:szCs w:val="24"/>
        </w:rPr>
        <w:t>электробезопасность</w:t>
      </w:r>
      <w:proofErr w:type="spellEnd"/>
      <w:r w:rsidRPr="000E0AF7">
        <w:rPr>
          <w:szCs w:val="24"/>
        </w:rPr>
        <w:t>;</w:t>
      </w:r>
    </w:p>
    <w:p w:rsidR="00C6797B" w:rsidRPr="000E0AF7" w:rsidRDefault="00C6797B" w:rsidP="001106F0">
      <w:pPr>
        <w:pStyle w:val="afa"/>
        <w:numPr>
          <w:ilvl w:val="0"/>
          <w:numId w:val="37"/>
        </w:numPr>
        <w:rPr>
          <w:szCs w:val="24"/>
        </w:rPr>
      </w:pPr>
      <w:r w:rsidRPr="000E0AF7">
        <w:rPr>
          <w:szCs w:val="24"/>
        </w:rPr>
        <w:t xml:space="preserve">необходимая </w:t>
      </w:r>
      <w:proofErr w:type="spellStart"/>
      <w:r w:rsidRPr="000E0AF7">
        <w:rPr>
          <w:szCs w:val="24"/>
        </w:rPr>
        <w:t>пожаробезопасность</w:t>
      </w:r>
      <w:proofErr w:type="spellEnd"/>
      <w:r w:rsidRPr="000E0AF7">
        <w:rPr>
          <w:szCs w:val="24"/>
        </w:rPr>
        <w:t>.</w:t>
      </w:r>
    </w:p>
    <w:p w:rsidR="00C6797B" w:rsidRDefault="00C6797B" w:rsidP="00C6797B">
      <w:pPr>
        <w:pStyle w:val="2"/>
        <w:numPr>
          <w:ilvl w:val="0"/>
          <w:numId w:val="0"/>
        </w:numPr>
      </w:pPr>
    </w:p>
    <w:p w:rsidR="00C6797B" w:rsidRPr="00AD5B3B" w:rsidRDefault="00C6797B" w:rsidP="0074433A">
      <w:pPr>
        <w:pStyle w:val="2"/>
      </w:pPr>
      <w:bookmarkStart w:id="1023" w:name="_Toc137372846"/>
      <w:bookmarkStart w:id="1024" w:name="_Toc263798563"/>
      <w:r w:rsidRPr="0074433A">
        <w:t>Проектирование</w:t>
      </w:r>
      <w:r w:rsidRPr="00AD5B3B">
        <w:t xml:space="preserve"> рабочего места оператора ПК</w:t>
      </w:r>
      <w:bookmarkEnd w:id="1023"/>
      <w:bookmarkEnd w:id="1024"/>
    </w:p>
    <w:p w:rsidR="00C6797B" w:rsidRPr="004E08FF" w:rsidRDefault="00C6797B" w:rsidP="004E08FF">
      <w:pPr>
        <w:pStyle w:val="3"/>
      </w:pPr>
      <w:bookmarkStart w:id="1025" w:name="_Toc137372847"/>
      <w:bookmarkStart w:id="1026" w:name="_Toc103944089"/>
      <w:bookmarkStart w:id="1027" w:name="_Toc263798564"/>
      <w:r w:rsidRPr="004E08FF">
        <w:t>Общие положения</w:t>
      </w:r>
      <w:bookmarkEnd w:id="1025"/>
      <w:bookmarkEnd w:id="1027"/>
    </w:p>
    <w:p w:rsidR="00C6797B" w:rsidRPr="00AD5B3B" w:rsidRDefault="00C6797B" w:rsidP="0074433A">
      <w:pPr>
        <w:pStyle w:val="afa"/>
      </w:pPr>
      <w:r w:rsidRPr="00AD5B3B">
        <w:t xml:space="preserve">Согласно </w:t>
      </w:r>
      <w:proofErr w:type="spellStart"/>
      <w:r w:rsidRPr="00AD5B3B">
        <w:t>СанПиН</w:t>
      </w:r>
      <w:proofErr w:type="spellEnd"/>
      <w:r w:rsidRPr="00AD5B3B">
        <w:t xml:space="preserve"> 2.2.2/2.4.1340-03, помещения для работы с компьютерами должны оборудоваться системами отопления, кондиционирования воздуха или эффективной приточно-вытяжной вентиляции. Расчет воздухообмена следует проводить по </w:t>
      </w:r>
      <w:proofErr w:type="spellStart"/>
      <w:r w:rsidRPr="00AD5B3B">
        <w:t>теплоизбыткам</w:t>
      </w:r>
      <w:proofErr w:type="spellEnd"/>
      <w:r w:rsidRPr="00AD5B3B">
        <w:t xml:space="preserve"> от оборудования, людей, солнечной радиации и искусственного освещения. Параметры микроклимата, ионного состава воздуха, содержание вредных веществ в нем должны отвечать нормативным требованиям. Звукоизоляция помещений и звукопоглощение ограждающих конструкций помещения должны отвечать гигиеническим требованиям и обеспечивать нормируемые параметры шума на рабочих местах. Помещения должны иметь естественное и искусственное освещение.</w:t>
      </w:r>
    </w:p>
    <w:p w:rsidR="00C6797B" w:rsidRPr="00AD5B3B" w:rsidRDefault="00C6797B" w:rsidP="0074433A">
      <w:pPr>
        <w:pStyle w:val="afa"/>
      </w:pPr>
      <w:r w:rsidRPr="00AD5B3B">
        <w:lastRenderedPageBreak/>
        <w:t>В помещениях ежедневно должна проводиться влажная уборка. Помещения с компьютерами должны быть оснащены аптечкой первой помощи и углекислотными огнетушителями.</w:t>
      </w:r>
    </w:p>
    <w:p w:rsidR="00C6797B" w:rsidRPr="00AD5B3B" w:rsidRDefault="00C6797B" w:rsidP="0074433A">
      <w:pPr>
        <w:pStyle w:val="afa"/>
      </w:pPr>
      <w:r w:rsidRPr="00AD5B3B">
        <w:t>В случаях производственной необходимости эксплуатация компьютеров в помещениях без естественного освещения может проводиться только по согласованию с органами и учреждениями Государственного санитарно - эпидемиологического надзора.</w:t>
      </w:r>
    </w:p>
    <w:p w:rsidR="00C6797B" w:rsidRPr="004E08FF" w:rsidRDefault="00C6797B" w:rsidP="004E08FF">
      <w:pPr>
        <w:pStyle w:val="3"/>
      </w:pPr>
      <w:bookmarkStart w:id="1028" w:name="_Toc137372848"/>
      <w:bookmarkStart w:id="1029" w:name="_Toc263798565"/>
      <w:r w:rsidRPr="004E08FF">
        <w:t>Обеспечение параметров микроклимата</w:t>
      </w:r>
      <w:bookmarkEnd w:id="1026"/>
      <w:bookmarkEnd w:id="1028"/>
      <w:bookmarkEnd w:id="1029"/>
    </w:p>
    <w:p w:rsidR="00C6797B" w:rsidRPr="00AD5B3B" w:rsidRDefault="00C6797B" w:rsidP="0074433A">
      <w:pPr>
        <w:pStyle w:val="afa"/>
      </w:pPr>
      <w:r w:rsidRPr="00AD5B3B">
        <w:t xml:space="preserve">В производственных помещениях, в которых работа с компьютером является основной (диспетчерские, операторские, расчетные, кабины и посты управления, залы вычислительной техники и др.), должны обеспечиваться оптимальные параметры микроклимата. </w:t>
      </w:r>
      <w:proofErr w:type="spellStart"/>
      <w:r w:rsidRPr="00AD5B3B">
        <w:t>СанПиН</w:t>
      </w:r>
      <w:proofErr w:type="spellEnd"/>
      <w:r w:rsidRPr="00AD5B3B">
        <w:t xml:space="preserve"> 2.2.2/2.4.1340-03 устанавливает категории тяжести работ не выше </w:t>
      </w:r>
      <w:proofErr w:type="spellStart"/>
      <w:proofErr w:type="gramStart"/>
      <w:r w:rsidRPr="00AD5B3B">
        <w:t>I</w:t>
      </w:r>
      <w:proofErr w:type="gramEnd"/>
      <w:r w:rsidRPr="00AD5B3B">
        <w:t>б</w:t>
      </w:r>
      <w:proofErr w:type="spellEnd"/>
      <w:r w:rsidRPr="00AD5B3B">
        <w:t>.</w:t>
      </w:r>
    </w:p>
    <w:p w:rsidR="00C6797B" w:rsidRPr="00AD5B3B" w:rsidRDefault="00C6797B" w:rsidP="0074433A">
      <w:pPr>
        <w:pStyle w:val="afa"/>
      </w:pPr>
      <w:r w:rsidRPr="00AD5B3B">
        <w:t xml:space="preserve">Температура воздуха на рабочем месте в холодный период года должна быть от 21 до 23°С, в теплый период года — от 22 до 24°С. Разница температуры на уровне пола и уровне головы оператора в положении сидя не должна превышать </w:t>
      </w:r>
      <w:proofErr w:type="gramStart"/>
      <w:r w:rsidRPr="00AD5B3B">
        <w:t>З</w:t>
      </w:r>
      <w:proofErr w:type="gramEnd"/>
      <w:r w:rsidRPr="00AD5B3B">
        <w:t>°С. Относительная влажность воздуха на рабочем месте оператора должна составлять 40—60%. Скорость движения воздуха на рабочем месте оператора должна быть 0,1 м/</w:t>
      </w:r>
      <w:proofErr w:type="gramStart"/>
      <w:r w:rsidRPr="00AD5B3B">
        <w:t>с</w:t>
      </w:r>
      <w:proofErr w:type="gramEnd"/>
      <w:r w:rsidRPr="00AD5B3B">
        <w:t xml:space="preserve"> - </w:t>
      </w:r>
      <w:proofErr w:type="gramStart"/>
      <w:r w:rsidRPr="00AD5B3B">
        <w:t>в</w:t>
      </w:r>
      <w:proofErr w:type="gramEnd"/>
      <w:r w:rsidRPr="00AD5B3B">
        <w:t xml:space="preserve"> холодный период года и  0,2 м/с – в теплый период года.</w:t>
      </w:r>
    </w:p>
    <w:p w:rsidR="00C6797B" w:rsidRPr="00AD5B3B" w:rsidRDefault="00C6797B" w:rsidP="0074433A">
      <w:pPr>
        <w:pStyle w:val="afa"/>
      </w:pPr>
      <w:r w:rsidRPr="00AD5B3B">
        <w:t>В рабочем пространстве, где осуществляется речевой обмен информацией, уровень шума должен быть менее 55 дБ. Шум тем неприятнее, чем уже полоса частот и выше уровень звукового давления. Самое вредное воздействие оказывает шум, имеющий в своем составе высокие тона.</w:t>
      </w:r>
    </w:p>
    <w:p w:rsidR="00C6797B" w:rsidRPr="00AD5B3B" w:rsidRDefault="00C6797B" w:rsidP="0074433A">
      <w:pPr>
        <w:pStyle w:val="afa"/>
      </w:pPr>
      <w:r w:rsidRPr="00AD5B3B">
        <w:t xml:space="preserve">На рабочем месте, где проводится работа, температура и влажность воздуха должны удовлетворять указанным нормам. Система отопления состоит из </w:t>
      </w:r>
      <w:proofErr w:type="gramStart"/>
      <w:r w:rsidRPr="00AD5B3B">
        <w:t>основной</w:t>
      </w:r>
      <w:proofErr w:type="gramEnd"/>
      <w:r w:rsidRPr="00AD5B3B">
        <w:t xml:space="preserve"> и вспомогательной. Основная система – система приточной вентиляции с подогревом воздуха, также выполняющая роль системы вентиляции помещения. </w:t>
      </w:r>
      <w:proofErr w:type="gramStart"/>
      <w:r w:rsidRPr="00AD5B3B">
        <w:t>Вспомогательная</w:t>
      </w:r>
      <w:proofErr w:type="gramEnd"/>
      <w:r w:rsidRPr="00AD5B3B">
        <w:t xml:space="preserve"> – обогрев помещения за счет батарей центрального отопления. Основной вклад в шум в помещении вносят работающие вентиляторы охлаждения системных блоков компьютеров, удовлетворяющие указанным нормам.</w:t>
      </w:r>
    </w:p>
    <w:p w:rsidR="00C6797B" w:rsidRPr="00AD5B3B" w:rsidRDefault="00C6797B" w:rsidP="0074433A">
      <w:pPr>
        <w:pStyle w:val="afa"/>
      </w:pPr>
      <w:r w:rsidRPr="00AD5B3B">
        <w:t>Проветривание и вентиляция воздуха в помещениях позволяют поддерживать требуемые параметры микроклимата, а также поддерживать постоянный уровень ионизации воздуха. Для повышения влажности воздуха в помещениях с компьютерами следует также применять увлажнители воздуха, заправляемые ежедневно дистиллированной или прокипяченной питьевой водой.</w:t>
      </w:r>
    </w:p>
    <w:p w:rsidR="00C6797B" w:rsidRPr="00AD5B3B" w:rsidRDefault="00C6797B" w:rsidP="0074433A">
      <w:pPr>
        <w:pStyle w:val="afa"/>
      </w:pPr>
      <w:r w:rsidRPr="00AD5B3B">
        <w:lastRenderedPageBreak/>
        <w:t xml:space="preserve">Недостаток </w:t>
      </w:r>
      <w:proofErr w:type="spellStart"/>
      <w:r w:rsidRPr="00AD5B3B">
        <w:t>аэроионов</w:t>
      </w:r>
      <w:proofErr w:type="spellEnd"/>
      <w:r w:rsidRPr="00AD5B3B">
        <w:t xml:space="preserve"> пагубно сказывается на здоровье пользователя, у него снижается иммунитет к различным заболеваниям. </w:t>
      </w:r>
    </w:p>
    <w:p w:rsidR="00C6797B" w:rsidRPr="00AD5B3B" w:rsidRDefault="00C6797B" w:rsidP="0074433A">
      <w:pPr>
        <w:pStyle w:val="afa"/>
      </w:pPr>
      <w:r w:rsidRPr="00AD5B3B">
        <w:t xml:space="preserve">Уровни содержания положительных и отрицательных </w:t>
      </w:r>
      <w:proofErr w:type="spellStart"/>
      <w:r w:rsidRPr="00AD5B3B">
        <w:t>аэроионов</w:t>
      </w:r>
      <w:proofErr w:type="spellEnd"/>
      <w:r w:rsidRPr="00AD5B3B">
        <w:t xml:space="preserve"> в воздухе помещений компьютерами должны соответствовать нормам, приведенным в табл</w:t>
      </w:r>
      <w:r>
        <w:t>ице</w:t>
      </w:r>
      <w:r w:rsidRPr="00AD5B3B">
        <w:t xml:space="preserve"> 6.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510"/>
        <w:gridCol w:w="2870"/>
        <w:gridCol w:w="3084"/>
      </w:tblGrid>
      <w:tr w:rsidR="00C6797B" w:rsidRPr="00AD5B3B" w:rsidTr="00C6797B">
        <w:tc>
          <w:tcPr>
            <w:tcW w:w="3510" w:type="dxa"/>
            <w:tcBorders>
              <w:bottom w:val="nil"/>
            </w:tcBorders>
          </w:tcPr>
          <w:p w:rsidR="00C6797B" w:rsidRPr="00AD5B3B" w:rsidRDefault="00C6797B" w:rsidP="00C6797B">
            <w:r w:rsidRPr="00AD5B3B">
              <w:t>Уровни ионизации</w:t>
            </w:r>
          </w:p>
        </w:tc>
        <w:tc>
          <w:tcPr>
            <w:tcW w:w="5954" w:type="dxa"/>
            <w:gridSpan w:val="2"/>
          </w:tcPr>
          <w:p w:rsidR="00C6797B" w:rsidRPr="00AD5B3B" w:rsidRDefault="00C6797B" w:rsidP="00C6797B">
            <w:r w:rsidRPr="00AD5B3B">
              <w:t>Число ионов в 1 см3 воздуха помещения</w:t>
            </w:r>
          </w:p>
        </w:tc>
      </w:tr>
      <w:tr w:rsidR="00C6797B" w:rsidRPr="00AD5B3B" w:rsidTr="00C6797B">
        <w:tc>
          <w:tcPr>
            <w:tcW w:w="3510" w:type="dxa"/>
            <w:tcBorders>
              <w:top w:val="nil"/>
            </w:tcBorders>
          </w:tcPr>
          <w:p w:rsidR="00C6797B" w:rsidRPr="00AD5B3B" w:rsidRDefault="00C6797B" w:rsidP="00C6797B"/>
        </w:tc>
        <w:tc>
          <w:tcPr>
            <w:tcW w:w="2870" w:type="dxa"/>
          </w:tcPr>
          <w:p w:rsidR="00C6797B" w:rsidRPr="00AD5B3B" w:rsidRDefault="00C6797B" w:rsidP="00C6797B">
            <w:r w:rsidRPr="00AD5B3B">
              <w:t>положительных</w:t>
            </w:r>
          </w:p>
        </w:tc>
        <w:tc>
          <w:tcPr>
            <w:tcW w:w="3084" w:type="dxa"/>
          </w:tcPr>
          <w:p w:rsidR="00C6797B" w:rsidRPr="00AD5B3B" w:rsidRDefault="00C6797B" w:rsidP="00C6797B">
            <w:r w:rsidRPr="00AD5B3B">
              <w:t>отрицательных</w:t>
            </w:r>
          </w:p>
        </w:tc>
      </w:tr>
      <w:tr w:rsidR="00C6797B" w:rsidRPr="00AD5B3B" w:rsidTr="00C6797B">
        <w:tc>
          <w:tcPr>
            <w:tcW w:w="3510" w:type="dxa"/>
          </w:tcPr>
          <w:p w:rsidR="00C6797B" w:rsidRPr="00AD5B3B" w:rsidRDefault="00C6797B" w:rsidP="00C6797B">
            <w:r w:rsidRPr="00AD5B3B">
              <w:t>Минимально необходимые</w:t>
            </w:r>
          </w:p>
        </w:tc>
        <w:tc>
          <w:tcPr>
            <w:tcW w:w="2870" w:type="dxa"/>
          </w:tcPr>
          <w:p w:rsidR="00C6797B" w:rsidRPr="00AD5B3B" w:rsidRDefault="00C6797B" w:rsidP="00C6797B">
            <w:r w:rsidRPr="00AD5B3B">
              <w:t>400</w:t>
            </w:r>
          </w:p>
        </w:tc>
        <w:tc>
          <w:tcPr>
            <w:tcW w:w="3084" w:type="dxa"/>
          </w:tcPr>
          <w:p w:rsidR="00C6797B" w:rsidRPr="00AD5B3B" w:rsidRDefault="00C6797B" w:rsidP="00C6797B">
            <w:r w:rsidRPr="00AD5B3B">
              <w:t>600</w:t>
            </w:r>
          </w:p>
        </w:tc>
      </w:tr>
      <w:tr w:rsidR="00C6797B" w:rsidRPr="00AD5B3B" w:rsidTr="00C6797B">
        <w:tc>
          <w:tcPr>
            <w:tcW w:w="3510" w:type="dxa"/>
          </w:tcPr>
          <w:p w:rsidR="00C6797B" w:rsidRPr="00AD5B3B" w:rsidRDefault="00C6797B" w:rsidP="00C6797B">
            <w:r w:rsidRPr="00AD5B3B">
              <w:t>Оптимальные</w:t>
            </w:r>
          </w:p>
        </w:tc>
        <w:tc>
          <w:tcPr>
            <w:tcW w:w="2870" w:type="dxa"/>
          </w:tcPr>
          <w:p w:rsidR="00C6797B" w:rsidRPr="00AD5B3B" w:rsidRDefault="00C6797B" w:rsidP="00C6797B">
            <w:r w:rsidRPr="00AD5B3B">
              <w:t>1 500 - 3 000</w:t>
            </w:r>
          </w:p>
        </w:tc>
        <w:tc>
          <w:tcPr>
            <w:tcW w:w="3084" w:type="dxa"/>
          </w:tcPr>
          <w:p w:rsidR="00C6797B" w:rsidRPr="00AD5B3B" w:rsidRDefault="00C6797B" w:rsidP="00C6797B">
            <w:r w:rsidRPr="00AD5B3B">
              <w:t>3 000 - 5 000</w:t>
            </w:r>
          </w:p>
        </w:tc>
      </w:tr>
      <w:tr w:rsidR="00C6797B" w:rsidRPr="00AD5B3B" w:rsidTr="00C6797B">
        <w:tc>
          <w:tcPr>
            <w:tcW w:w="3510" w:type="dxa"/>
          </w:tcPr>
          <w:p w:rsidR="00C6797B" w:rsidRPr="00AD5B3B" w:rsidRDefault="00C6797B" w:rsidP="00C6797B">
            <w:r w:rsidRPr="00AD5B3B">
              <w:t>Максимально допустимые</w:t>
            </w:r>
          </w:p>
        </w:tc>
        <w:tc>
          <w:tcPr>
            <w:tcW w:w="2870" w:type="dxa"/>
          </w:tcPr>
          <w:p w:rsidR="00C6797B" w:rsidRPr="00AD5B3B" w:rsidRDefault="00C6797B" w:rsidP="00C6797B">
            <w:r w:rsidRPr="00AD5B3B">
              <w:t>50 000</w:t>
            </w:r>
          </w:p>
        </w:tc>
        <w:tc>
          <w:tcPr>
            <w:tcW w:w="3084" w:type="dxa"/>
          </w:tcPr>
          <w:p w:rsidR="00C6797B" w:rsidRPr="00AD5B3B" w:rsidRDefault="00C6797B" w:rsidP="00C6797B">
            <w:r w:rsidRPr="00AD5B3B">
              <w:t>50 000</w:t>
            </w:r>
          </w:p>
        </w:tc>
      </w:tr>
    </w:tbl>
    <w:p w:rsidR="005F5A8C" w:rsidRDefault="005F5A8C" w:rsidP="0074433A">
      <w:pPr>
        <w:jc w:val="center"/>
        <w:rPr>
          <w:lang w:val="en-US"/>
        </w:rPr>
      </w:pPr>
    </w:p>
    <w:p w:rsidR="00C6797B" w:rsidRPr="00AD5B3B" w:rsidRDefault="00C6797B" w:rsidP="0074433A">
      <w:pPr>
        <w:jc w:val="center"/>
      </w:pPr>
      <w:r w:rsidRPr="00AD5B3B">
        <w:t xml:space="preserve">Таблица 6.1 Содержание </w:t>
      </w:r>
      <w:proofErr w:type="spellStart"/>
      <w:r w:rsidRPr="00AD5B3B">
        <w:t>аэроионов</w:t>
      </w:r>
      <w:proofErr w:type="spellEnd"/>
      <w:r w:rsidRPr="00AD5B3B">
        <w:t xml:space="preserve"> в воздухе рабочих помещений</w:t>
      </w:r>
    </w:p>
    <w:p w:rsidR="00C6797B" w:rsidRPr="00AD5B3B" w:rsidRDefault="00C6797B" w:rsidP="0074433A">
      <w:pPr>
        <w:pStyle w:val="afa"/>
      </w:pPr>
      <w:r w:rsidRPr="00AD5B3B">
        <w:t xml:space="preserve">Оптимальные параметры микроклимата во всех типах помещений с использованием ПЭВМ должны соответствовать </w:t>
      </w:r>
      <w:proofErr w:type="gramStart"/>
      <w:r w:rsidRPr="00AD5B3B">
        <w:t>нормам</w:t>
      </w:r>
      <w:proofErr w:type="gramEnd"/>
      <w:r w:rsidRPr="00AD5B3B">
        <w:t xml:space="preserve"> приведенным в таблице 6.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C6797B" w:rsidRPr="00AD5B3B" w:rsidTr="00C6797B">
        <w:tc>
          <w:tcPr>
            <w:tcW w:w="2392"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 xml:space="preserve">Температура, </w:t>
            </w:r>
            <w:proofErr w:type="gramStart"/>
            <w:r w:rsidRPr="00AD5B3B">
              <w:t>С</w:t>
            </w:r>
            <w:proofErr w:type="gramEnd"/>
          </w:p>
        </w:tc>
        <w:tc>
          <w:tcPr>
            <w:tcW w:w="239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Относительная влажность, %</w:t>
            </w:r>
          </w:p>
        </w:tc>
        <w:tc>
          <w:tcPr>
            <w:tcW w:w="239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 xml:space="preserve">Абсолютная влажность, </w:t>
            </w:r>
            <w:proofErr w:type="gramStart"/>
            <w:r w:rsidRPr="00AD5B3B">
              <w:t>г</w:t>
            </w:r>
            <w:proofErr w:type="gramEnd"/>
            <w:r w:rsidRPr="00AD5B3B">
              <w:t>/м3</w:t>
            </w:r>
          </w:p>
        </w:tc>
        <w:tc>
          <w:tcPr>
            <w:tcW w:w="239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Скорость движения воздуха, м/</w:t>
            </w:r>
            <w:proofErr w:type="gramStart"/>
            <w:r w:rsidRPr="00AD5B3B">
              <w:t>с</w:t>
            </w:r>
            <w:proofErr w:type="gramEnd"/>
          </w:p>
        </w:tc>
      </w:tr>
      <w:tr w:rsidR="00C6797B" w:rsidRPr="00AD5B3B" w:rsidTr="00C6797B">
        <w:tc>
          <w:tcPr>
            <w:tcW w:w="2392"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19</w:t>
            </w:r>
          </w:p>
        </w:tc>
        <w:tc>
          <w:tcPr>
            <w:tcW w:w="239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62</w:t>
            </w:r>
          </w:p>
        </w:tc>
        <w:tc>
          <w:tcPr>
            <w:tcW w:w="239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10</w:t>
            </w:r>
          </w:p>
        </w:tc>
        <w:tc>
          <w:tcPr>
            <w:tcW w:w="239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lt;0,1</w:t>
            </w:r>
          </w:p>
        </w:tc>
      </w:tr>
      <w:tr w:rsidR="00C6797B" w:rsidRPr="00AD5B3B" w:rsidTr="00C6797B">
        <w:tc>
          <w:tcPr>
            <w:tcW w:w="2392"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20</w:t>
            </w:r>
          </w:p>
        </w:tc>
        <w:tc>
          <w:tcPr>
            <w:tcW w:w="239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58</w:t>
            </w:r>
          </w:p>
        </w:tc>
        <w:tc>
          <w:tcPr>
            <w:tcW w:w="239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10</w:t>
            </w:r>
          </w:p>
        </w:tc>
        <w:tc>
          <w:tcPr>
            <w:tcW w:w="239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lt;0,1</w:t>
            </w:r>
          </w:p>
        </w:tc>
      </w:tr>
      <w:tr w:rsidR="00C6797B" w:rsidRPr="00AD5B3B" w:rsidTr="00C6797B">
        <w:tc>
          <w:tcPr>
            <w:tcW w:w="2392"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21</w:t>
            </w:r>
          </w:p>
        </w:tc>
        <w:tc>
          <w:tcPr>
            <w:tcW w:w="239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55</w:t>
            </w:r>
          </w:p>
        </w:tc>
        <w:tc>
          <w:tcPr>
            <w:tcW w:w="239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10</w:t>
            </w:r>
          </w:p>
        </w:tc>
        <w:tc>
          <w:tcPr>
            <w:tcW w:w="239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lt;0,1</w:t>
            </w:r>
          </w:p>
        </w:tc>
      </w:tr>
    </w:tbl>
    <w:p w:rsidR="005F5A8C" w:rsidRDefault="005F5A8C" w:rsidP="0074433A">
      <w:pPr>
        <w:jc w:val="center"/>
        <w:rPr>
          <w:lang w:val="en-US"/>
        </w:rPr>
      </w:pPr>
    </w:p>
    <w:p w:rsidR="00C6797B" w:rsidRPr="00AD5B3B" w:rsidRDefault="00C6797B" w:rsidP="0074433A">
      <w:pPr>
        <w:jc w:val="center"/>
      </w:pPr>
      <w:r w:rsidRPr="00AD5B3B">
        <w:t>Таблица 6.2</w:t>
      </w:r>
    </w:p>
    <w:p w:rsidR="00C6797B" w:rsidRPr="004E08FF" w:rsidRDefault="00C6797B" w:rsidP="004E08FF">
      <w:pPr>
        <w:pStyle w:val="3"/>
      </w:pPr>
      <w:bookmarkStart w:id="1030" w:name="_Toc137372849"/>
      <w:bookmarkStart w:id="1031" w:name="_Toc263798566"/>
      <w:r w:rsidRPr="004E08FF">
        <w:t>Выбор рабочей позы</w:t>
      </w:r>
      <w:bookmarkEnd w:id="1030"/>
      <w:bookmarkEnd w:id="1031"/>
    </w:p>
    <w:p w:rsidR="00C6797B" w:rsidRPr="00AD5B3B" w:rsidRDefault="00C6797B" w:rsidP="0074433A">
      <w:pPr>
        <w:pStyle w:val="afa"/>
      </w:pPr>
      <w:r w:rsidRPr="00AD5B3B">
        <w:t>Выбираем рабочую позу сидя, исходя из следующих данных:</w:t>
      </w:r>
    </w:p>
    <w:p w:rsidR="00C6797B" w:rsidRPr="00AD5B3B" w:rsidRDefault="00C6797B" w:rsidP="0074433A">
      <w:pPr>
        <w:pStyle w:val="afa"/>
      </w:pPr>
      <w:r w:rsidRPr="00AD5B3B">
        <w:t>Рабочая поза сидя вызывает минимальное утомление программиста, основные характеристики такого рабочего положения приведены в таблице 6.3.. Рациональная планировка рабочего места предусматривает четкий порядок и постоянство размещения предметов, сре</w:t>
      </w:r>
      <w:proofErr w:type="gramStart"/>
      <w:r w:rsidRPr="00AD5B3B">
        <w:t>дств тр</w:t>
      </w:r>
      <w:proofErr w:type="gramEnd"/>
      <w:r w:rsidRPr="00AD5B3B">
        <w:t>уда и документации. То, что требуется для выполнения работ чаще, расположено в зоне легкой досягаемости рабочего простран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992"/>
        <w:gridCol w:w="1985"/>
        <w:gridCol w:w="1701"/>
        <w:gridCol w:w="2458"/>
      </w:tblGrid>
      <w:tr w:rsidR="00C6797B" w:rsidRPr="00AD5B3B" w:rsidTr="00C6797B">
        <w:tc>
          <w:tcPr>
            <w:tcW w:w="1384" w:type="dxa"/>
          </w:tcPr>
          <w:p w:rsidR="00C6797B" w:rsidRPr="00AD5B3B" w:rsidRDefault="00C6797B" w:rsidP="00C6797B">
            <w:r w:rsidRPr="00AD5B3B">
              <w:t>Рабочее положение</w:t>
            </w:r>
          </w:p>
        </w:tc>
        <w:tc>
          <w:tcPr>
            <w:tcW w:w="992" w:type="dxa"/>
          </w:tcPr>
          <w:p w:rsidR="00C6797B" w:rsidRPr="00AD5B3B" w:rsidRDefault="00C6797B" w:rsidP="00C6797B">
            <w:r w:rsidRPr="00AD5B3B">
              <w:t>Усилие, Н</w:t>
            </w:r>
          </w:p>
        </w:tc>
        <w:tc>
          <w:tcPr>
            <w:tcW w:w="1985" w:type="dxa"/>
          </w:tcPr>
          <w:p w:rsidR="00C6797B" w:rsidRPr="00AD5B3B" w:rsidRDefault="00C6797B" w:rsidP="00C6797B">
            <w:r w:rsidRPr="00AD5B3B">
              <w:t>Подвижность во время работы</w:t>
            </w:r>
          </w:p>
        </w:tc>
        <w:tc>
          <w:tcPr>
            <w:tcW w:w="1701" w:type="dxa"/>
          </w:tcPr>
          <w:p w:rsidR="00C6797B" w:rsidRPr="00AD5B3B" w:rsidRDefault="00C6797B" w:rsidP="00C6797B">
            <w:r w:rsidRPr="00AD5B3B">
              <w:t xml:space="preserve">Радиус рабочей зоны, </w:t>
            </w:r>
            <w:proofErr w:type="gramStart"/>
            <w:r w:rsidRPr="00AD5B3B">
              <w:t>см</w:t>
            </w:r>
            <w:proofErr w:type="gramEnd"/>
          </w:p>
        </w:tc>
        <w:tc>
          <w:tcPr>
            <w:tcW w:w="2458" w:type="dxa"/>
          </w:tcPr>
          <w:p w:rsidR="00C6797B" w:rsidRPr="00AD5B3B" w:rsidRDefault="00C6797B" w:rsidP="00C6797B">
            <w:r w:rsidRPr="00AD5B3B">
              <w:t xml:space="preserve">Особенности </w:t>
            </w:r>
            <w:r w:rsidRPr="00AD5B3B">
              <w:br/>
              <w:t>деятельности</w:t>
            </w:r>
          </w:p>
        </w:tc>
      </w:tr>
      <w:tr w:rsidR="00C6797B" w:rsidRPr="00AD5B3B" w:rsidTr="00C6797B">
        <w:tc>
          <w:tcPr>
            <w:tcW w:w="1384" w:type="dxa"/>
            <w:vAlign w:val="center"/>
          </w:tcPr>
          <w:p w:rsidR="00C6797B" w:rsidRPr="00AD5B3B" w:rsidRDefault="00C6797B" w:rsidP="00C6797B">
            <w:r w:rsidRPr="00AD5B3B">
              <w:t>Сидя</w:t>
            </w:r>
          </w:p>
        </w:tc>
        <w:tc>
          <w:tcPr>
            <w:tcW w:w="992" w:type="dxa"/>
            <w:vAlign w:val="center"/>
          </w:tcPr>
          <w:p w:rsidR="00C6797B" w:rsidRPr="00AD5B3B" w:rsidRDefault="00C6797B" w:rsidP="00C6797B">
            <w:r w:rsidRPr="00AD5B3B">
              <w:t>До 50</w:t>
            </w:r>
          </w:p>
        </w:tc>
        <w:tc>
          <w:tcPr>
            <w:tcW w:w="1985" w:type="dxa"/>
            <w:vAlign w:val="center"/>
          </w:tcPr>
          <w:p w:rsidR="00C6797B" w:rsidRPr="00AD5B3B" w:rsidRDefault="00C6797B" w:rsidP="00C6797B">
            <w:r w:rsidRPr="00AD5B3B">
              <w:t>Ограниченная</w:t>
            </w:r>
          </w:p>
        </w:tc>
        <w:tc>
          <w:tcPr>
            <w:tcW w:w="1701" w:type="dxa"/>
            <w:vAlign w:val="center"/>
          </w:tcPr>
          <w:p w:rsidR="00C6797B" w:rsidRPr="00AD5B3B" w:rsidRDefault="00C6797B" w:rsidP="00C6797B">
            <w:r w:rsidRPr="00AD5B3B">
              <w:t>38-50</w:t>
            </w:r>
          </w:p>
        </w:tc>
        <w:tc>
          <w:tcPr>
            <w:tcW w:w="2458" w:type="dxa"/>
            <w:vAlign w:val="center"/>
          </w:tcPr>
          <w:p w:rsidR="00C6797B" w:rsidRPr="00AD5B3B" w:rsidRDefault="00C6797B" w:rsidP="00C6797B">
            <w:r w:rsidRPr="00AD5B3B">
              <w:t>Малая статическая утомляемость, более спокойное положение рук, возможность выполнять точную работу</w:t>
            </w:r>
          </w:p>
        </w:tc>
      </w:tr>
    </w:tbl>
    <w:p w:rsidR="005F5A8C" w:rsidRPr="00AC5A3E" w:rsidRDefault="005F5A8C" w:rsidP="0074433A">
      <w:pPr>
        <w:jc w:val="center"/>
      </w:pPr>
    </w:p>
    <w:p w:rsidR="00C6797B" w:rsidRPr="00AD5B3B" w:rsidRDefault="00C6797B" w:rsidP="0074433A">
      <w:pPr>
        <w:jc w:val="center"/>
      </w:pPr>
      <w:r w:rsidRPr="00AD5B3B">
        <w:t>Таблица 6.3</w:t>
      </w:r>
    </w:p>
    <w:p w:rsidR="00C6797B" w:rsidRPr="00AD5B3B" w:rsidRDefault="00C6797B" w:rsidP="0074433A">
      <w:pPr>
        <w:pStyle w:val="afa"/>
      </w:pPr>
      <w:r w:rsidRPr="00AD5B3B">
        <w:t xml:space="preserve">В соответствии с выбранной позой определяются размеры рабочего места: поле зрения, дистанция наблюдения, углы зрения в горизонтальной и вертикальной плоскости, </w:t>
      </w:r>
      <w:r w:rsidRPr="00AD5B3B">
        <w:lastRenderedPageBreak/>
        <w:t>зона досягаемости моторного поля, оптимальная зона моторного поля, размеры зоны действия ног (если ноги не участвуют в управлении, то определяем оптимальное пространство для них).</w:t>
      </w:r>
    </w:p>
    <w:p w:rsidR="00C6797B" w:rsidRPr="00AD5B3B" w:rsidRDefault="00C6797B" w:rsidP="0074433A">
      <w:pPr>
        <w:pStyle w:val="afa"/>
      </w:pPr>
      <w:r w:rsidRPr="00AD5B3B">
        <w:t xml:space="preserve">Рабочее место включает информационное (пространство для СОИ) и моторное (пространство для органов управления) поля. В информационном поле различают три зоны. </w:t>
      </w:r>
      <w:proofErr w:type="gramStart"/>
      <w:r w:rsidRPr="00AD5B3B">
        <w:t>В зоне 1 (±15° от нормальной линии взора в горизонтальной и вертикальной плоскостях) располагают очень часто используемые СОИ, требующие точного и быстрого считывания показаний; в зоне 2 (ее внешние границы определяются углом ±30°) располагают часто используемые СОИ, требующие менее точного и быстрого считывания;</w:t>
      </w:r>
      <w:proofErr w:type="gramEnd"/>
      <w:r w:rsidRPr="00AD5B3B">
        <w:t xml:space="preserve"> в зоне 3 (внешняя граница соответствует углу ±60°) – редко используемые СОИ (здесь возможны движения глаз и повороты головы).</w:t>
      </w:r>
    </w:p>
    <w:p w:rsidR="00C6797B" w:rsidRPr="00AD5B3B" w:rsidRDefault="00C6797B" w:rsidP="00C6797B">
      <w:r>
        <w:rPr>
          <w:noProof/>
        </w:rPr>
        <w:drawing>
          <wp:inline distT="0" distB="0" distL="0" distR="0">
            <wp:extent cx="3149600" cy="1663700"/>
            <wp:effectExtent l="19050" t="0" r="0" b="0"/>
            <wp:docPr id="23" name="Рисунок 3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2"/>
                    <pic:cNvPicPr>
                      <a:picLocks noChangeAspect="1" noChangeArrowheads="1"/>
                    </pic:cNvPicPr>
                  </pic:nvPicPr>
                  <pic:blipFill>
                    <a:blip r:embed="rId472" cstate="print">
                      <a:lum bright="-30000" contrast="-30000"/>
                      <a:grayscl/>
                      <a:biLevel thresh="50000"/>
                    </a:blip>
                    <a:srcRect b="19044"/>
                    <a:stretch>
                      <a:fillRect/>
                    </a:stretch>
                  </pic:blipFill>
                  <pic:spPr bwMode="auto">
                    <a:xfrm>
                      <a:off x="0" y="0"/>
                      <a:ext cx="3149600" cy="1663700"/>
                    </a:xfrm>
                    <a:prstGeom prst="rect">
                      <a:avLst/>
                    </a:prstGeom>
                    <a:noFill/>
                    <a:ln w="9525">
                      <a:noFill/>
                      <a:miter lim="800000"/>
                      <a:headEnd/>
                      <a:tailEnd/>
                    </a:ln>
                  </pic:spPr>
                </pic:pic>
              </a:graphicData>
            </a:graphic>
          </wp:inline>
        </w:drawing>
      </w:r>
    </w:p>
    <w:p w:rsidR="00C6797B" w:rsidRPr="00AD5B3B" w:rsidRDefault="00C6797B" w:rsidP="00C6797B">
      <w:proofErr w:type="gramStart"/>
      <w:r w:rsidRPr="00AD5B3B">
        <w:t>Рис. 6.1  Зоны зрительного наблюдения (а) – в горизонтальной; б) – в вертикальной плоскости)</w:t>
      </w:r>
      <w:proofErr w:type="gramEnd"/>
    </w:p>
    <w:p w:rsidR="00C6797B" w:rsidRPr="00AD5B3B" w:rsidRDefault="00C6797B" w:rsidP="0074433A">
      <w:pPr>
        <w:pStyle w:val="afa"/>
      </w:pPr>
      <w:r w:rsidRPr="00AD5B3B">
        <w:t>В моторном поле также различают три зоны. Зона оптимальной досягаемости 1 ограничена дугами, описываемыми предплечьями при движении в локтевых суставах с опорой.</w:t>
      </w:r>
    </w:p>
    <w:p w:rsidR="00C6797B" w:rsidRPr="00AD5B3B" w:rsidRDefault="00C6797B" w:rsidP="0074433A">
      <w:pPr>
        <w:pStyle w:val="afa"/>
      </w:pPr>
      <w:r w:rsidRPr="00AD5B3B">
        <w:t>Зона легкой досягаемости 2 ограничена дугами, описываемыми расслабленными руками при движении их в плечевом суставе. Зона досягаемости 3 ограничена дугами, описываемыми максимально вытянутыми руками при движении их в плечевом суставе.</w:t>
      </w:r>
    </w:p>
    <w:p w:rsidR="00C6797B" w:rsidRPr="00AD5B3B" w:rsidRDefault="00C6797B" w:rsidP="0074433A">
      <w:pPr>
        <w:pStyle w:val="afa"/>
      </w:pPr>
      <w:r w:rsidRPr="00AD5B3B">
        <w:t>Оптимальная зона - часть моторного поля рабочего места, ограниченного дугами, описываемыми предплечьями при движении в локтевых суставах с опорой в точке локтя и с относительно неподвижным плечом.</w:t>
      </w:r>
    </w:p>
    <w:p w:rsidR="00C6797B" w:rsidRPr="00AD5B3B" w:rsidRDefault="00C6797B" w:rsidP="00C6797B">
      <w:r>
        <w:rPr>
          <w:noProof/>
        </w:rPr>
        <w:lastRenderedPageBreak/>
        <w:drawing>
          <wp:inline distT="0" distB="0" distL="0" distR="0">
            <wp:extent cx="4902200" cy="2603500"/>
            <wp:effectExtent l="19050" t="0" r="0" b="0"/>
            <wp:docPr id="2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473" cstate="print">
                      <a:lum bright="-24000" contrast="-48000"/>
                      <a:grayscl/>
                      <a:biLevel thresh="50000"/>
                    </a:blip>
                    <a:srcRect l="20093" r="20502" b="13504"/>
                    <a:stretch>
                      <a:fillRect/>
                    </a:stretch>
                  </pic:blipFill>
                  <pic:spPr bwMode="auto">
                    <a:xfrm>
                      <a:off x="0" y="0"/>
                      <a:ext cx="4902200" cy="2603500"/>
                    </a:xfrm>
                    <a:prstGeom prst="rect">
                      <a:avLst/>
                    </a:prstGeom>
                    <a:noFill/>
                    <a:ln w="9525">
                      <a:noFill/>
                      <a:miter lim="800000"/>
                      <a:headEnd/>
                      <a:tailEnd/>
                    </a:ln>
                  </pic:spPr>
                </pic:pic>
              </a:graphicData>
            </a:graphic>
          </wp:inline>
        </w:drawing>
      </w:r>
    </w:p>
    <w:p w:rsidR="00C6797B" w:rsidRPr="00AD5B3B" w:rsidRDefault="00C6797B" w:rsidP="00C6797B">
      <w:r w:rsidRPr="00AD5B3B">
        <w:t>Рис. 6.2   Зоны досягаемости рук в горизонтальной плоскости.</w:t>
      </w:r>
    </w:p>
    <w:p w:rsidR="00C6797B" w:rsidRPr="00AD5B3B" w:rsidRDefault="00C6797B" w:rsidP="00C6797B">
      <w:r w:rsidRPr="00AD5B3B">
        <w:t xml:space="preserve">а) - зона максимальной досягаемости; </w:t>
      </w:r>
    </w:p>
    <w:p w:rsidR="00C6797B" w:rsidRPr="00AD5B3B" w:rsidRDefault="00C6797B" w:rsidP="00C6797B">
      <w:r w:rsidRPr="00AD5B3B">
        <w:t xml:space="preserve">б) - зона досягаемости пальцев при вытянутой руке; </w:t>
      </w:r>
    </w:p>
    <w:p w:rsidR="00C6797B" w:rsidRPr="00AD5B3B" w:rsidRDefault="00C6797B" w:rsidP="00C6797B">
      <w:r w:rsidRPr="00AD5B3B">
        <w:t>в) - зона легкой досягаемости ладони;</w:t>
      </w:r>
    </w:p>
    <w:p w:rsidR="00C6797B" w:rsidRPr="00AD5B3B" w:rsidRDefault="00C6797B" w:rsidP="00C6797B">
      <w:r w:rsidRPr="00AD5B3B">
        <w:t>г) - оптимальное пространство для грубой ручной работы;</w:t>
      </w:r>
    </w:p>
    <w:p w:rsidR="00C6797B" w:rsidRPr="00AD5B3B" w:rsidRDefault="00C6797B" w:rsidP="00C6797B">
      <w:proofErr w:type="spellStart"/>
      <w:r w:rsidRPr="00AD5B3B">
        <w:t>д</w:t>
      </w:r>
      <w:proofErr w:type="spellEnd"/>
      <w:r w:rsidRPr="00AD5B3B">
        <w:t xml:space="preserve">) - оптимальное пространство для тонкой ручной работы. </w:t>
      </w:r>
    </w:p>
    <w:p w:rsidR="00C6797B" w:rsidRPr="00AD5B3B" w:rsidRDefault="00C6797B" w:rsidP="00C6797B"/>
    <w:p w:rsidR="00C6797B" w:rsidRPr="00AD5B3B" w:rsidRDefault="00C6797B" w:rsidP="0074433A">
      <w:pPr>
        <w:pStyle w:val="afa"/>
      </w:pPr>
      <w:r w:rsidRPr="00AD5B3B">
        <w:t xml:space="preserve">Рассмотрим оптимальное размещение предметов труда и документации в зонах досягаемости рук: </w:t>
      </w:r>
    </w:p>
    <w:p w:rsidR="00C6797B" w:rsidRPr="00AD5B3B" w:rsidRDefault="00C6797B" w:rsidP="001106F0">
      <w:pPr>
        <w:pStyle w:val="afa"/>
        <w:numPr>
          <w:ilvl w:val="0"/>
          <w:numId w:val="38"/>
        </w:numPr>
      </w:pPr>
      <w:r w:rsidRPr="00AD5B3B">
        <w:t>дисплей - размещается в зоне а (в центре);</w:t>
      </w:r>
    </w:p>
    <w:p w:rsidR="00C6797B" w:rsidRPr="00AD5B3B" w:rsidRDefault="00C6797B" w:rsidP="001106F0">
      <w:pPr>
        <w:pStyle w:val="afa"/>
        <w:numPr>
          <w:ilvl w:val="0"/>
          <w:numId w:val="38"/>
        </w:numPr>
      </w:pPr>
      <w:r w:rsidRPr="00AD5B3B">
        <w:t xml:space="preserve">клавиатура - в зоне </w:t>
      </w:r>
      <w:proofErr w:type="gramStart"/>
      <w:r w:rsidRPr="00AD5B3B">
        <w:t>г</w:t>
      </w:r>
      <w:proofErr w:type="gramEnd"/>
      <w:r w:rsidRPr="00AD5B3B">
        <w:t>/</w:t>
      </w:r>
      <w:proofErr w:type="spellStart"/>
      <w:r w:rsidRPr="00AD5B3B">
        <w:t>д</w:t>
      </w:r>
      <w:proofErr w:type="spellEnd"/>
      <w:r w:rsidRPr="00AD5B3B">
        <w:t xml:space="preserve">; </w:t>
      </w:r>
    </w:p>
    <w:p w:rsidR="00C6797B" w:rsidRPr="00AD5B3B" w:rsidRDefault="00C6797B" w:rsidP="001106F0">
      <w:pPr>
        <w:pStyle w:val="afa"/>
        <w:numPr>
          <w:ilvl w:val="0"/>
          <w:numId w:val="38"/>
        </w:numPr>
      </w:pPr>
      <w:r w:rsidRPr="00AD5B3B">
        <w:t xml:space="preserve">системный блок - размещается в зоне б (слева); </w:t>
      </w:r>
    </w:p>
    <w:p w:rsidR="00C6797B" w:rsidRPr="00AD5B3B" w:rsidRDefault="00C6797B" w:rsidP="001106F0">
      <w:pPr>
        <w:pStyle w:val="afa"/>
        <w:numPr>
          <w:ilvl w:val="0"/>
          <w:numId w:val="38"/>
        </w:numPr>
      </w:pPr>
      <w:r w:rsidRPr="00AD5B3B">
        <w:t xml:space="preserve">принтер - находится в зоне а (справа); </w:t>
      </w:r>
    </w:p>
    <w:p w:rsidR="00C6797B" w:rsidRPr="00AD5B3B" w:rsidRDefault="00C6797B" w:rsidP="001106F0">
      <w:pPr>
        <w:pStyle w:val="afa"/>
        <w:numPr>
          <w:ilvl w:val="0"/>
          <w:numId w:val="38"/>
        </w:numPr>
      </w:pPr>
      <w:r w:rsidRPr="00AD5B3B">
        <w:t>документация:</w:t>
      </w:r>
    </w:p>
    <w:p w:rsidR="00C6797B" w:rsidRPr="00AD5B3B" w:rsidRDefault="00C6797B" w:rsidP="001106F0">
      <w:pPr>
        <w:pStyle w:val="afa"/>
        <w:numPr>
          <w:ilvl w:val="0"/>
          <w:numId w:val="38"/>
        </w:numPr>
      </w:pPr>
      <w:r w:rsidRPr="00AD5B3B">
        <w:t xml:space="preserve">в зоне легкой досягаемости ладони - </w:t>
      </w:r>
      <w:proofErr w:type="gramStart"/>
      <w:r w:rsidRPr="00AD5B3B">
        <w:t>в</w:t>
      </w:r>
      <w:proofErr w:type="gramEnd"/>
      <w:r w:rsidRPr="00AD5B3B">
        <w:t xml:space="preserve"> (слева) - литература и документация, необходимая при работе;</w:t>
      </w:r>
    </w:p>
    <w:p w:rsidR="00C6797B" w:rsidRPr="00AD5B3B" w:rsidRDefault="00C6797B" w:rsidP="001106F0">
      <w:pPr>
        <w:pStyle w:val="afa"/>
        <w:numPr>
          <w:ilvl w:val="0"/>
          <w:numId w:val="38"/>
        </w:numPr>
      </w:pPr>
      <w:r w:rsidRPr="00AD5B3B">
        <w:t xml:space="preserve">в выдвижных ящиках стола - литература, неиспользуемая  постоянно. </w:t>
      </w:r>
    </w:p>
    <w:p w:rsidR="00C6797B" w:rsidRPr="00AD5B3B" w:rsidRDefault="00C6797B" w:rsidP="0074433A">
      <w:pPr>
        <w:pStyle w:val="afa"/>
      </w:pPr>
      <w:r w:rsidRPr="00AD5B3B">
        <w:t>Форма пульта управления зависит от числа располагаемых на нем элементов. Так как у нас их небольшое число, то выбираем фронтальную форму.</w:t>
      </w:r>
    </w:p>
    <w:p w:rsidR="00C6797B" w:rsidRPr="004E08FF" w:rsidRDefault="00C6797B" w:rsidP="004E08FF">
      <w:pPr>
        <w:pStyle w:val="3"/>
      </w:pPr>
      <w:bookmarkStart w:id="1032" w:name="_Toc103944090"/>
      <w:bookmarkStart w:id="1033" w:name="_Toc137372850"/>
      <w:bookmarkStart w:id="1034" w:name="_Toc263798567"/>
      <w:r w:rsidRPr="004E08FF">
        <w:t>Обеспечение освещения рабочего места</w:t>
      </w:r>
      <w:bookmarkEnd w:id="1032"/>
      <w:bookmarkEnd w:id="1033"/>
      <w:bookmarkEnd w:id="1034"/>
    </w:p>
    <w:p w:rsidR="00C6797B" w:rsidRPr="00AD5B3B" w:rsidRDefault="00C6797B" w:rsidP="0074433A">
      <w:pPr>
        <w:pStyle w:val="afa"/>
      </w:pPr>
      <w:r w:rsidRPr="00AD5B3B">
        <w:t xml:space="preserve">Очень важную роль в организации рабочего места играет правильное освещение. Утомляемость органов зрения зависит от ряда причин: </w:t>
      </w:r>
    </w:p>
    <w:p w:rsidR="00C6797B" w:rsidRPr="00AD5B3B" w:rsidRDefault="00C6797B" w:rsidP="0074433A">
      <w:pPr>
        <w:pStyle w:val="afa"/>
      </w:pPr>
      <w:r w:rsidRPr="00AD5B3B">
        <w:t>недостаточность освещенности;</w:t>
      </w:r>
    </w:p>
    <w:p w:rsidR="00C6797B" w:rsidRPr="00AD5B3B" w:rsidRDefault="00C6797B" w:rsidP="001106F0">
      <w:pPr>
        <w:pStyle w:val="afc"/>
        <w:numPr>
          <w:ilvl w:val="0"/>
          <w:numId w:val="33"/>
        </w:numPr>
        <w:autoSpaceDE w:val="0"/>
        <w:autoSpaceDN w:val="0"/>
        <w:adjustRightInd w:val="0"/>
        <w:spacing w:line="360" w:lineRule="auto"/>
        <w:contextualSpacing/>
        <w:jc w:val="both"/>
      </w:pPr>
      <w:r w:rsidRPr="00AD5B3B">
        <w:t>чрезмерная освещенность;</w:t>
      </w:r>
    </w:p>
    <w:p w:rsidR="00C6797B" w:rsidRPr="00AD5B3B" w:rsidRDefault="00C6797B" w:rsidP="001106F0">
      <w:pPr>
        <w:pStyle w:val="afc"/>
        <w:numPr>
          <w:ilvl w:val="0"/>
          <w:numId w:val="33"/>
        </w:numPr>
        <w:autoSpaceDE w:val="0"/>
        <w:autoSpaceDN w:val="0"/>
        <w:adjustRightInd w:val="0"/>
        <w:spacing w:line="360" w:lineRule="auto"/>
        <w:contextualSpacing/>
        <w:jc w:val="both"/>
      </w:pPr>
      <w:r w:rsidRPr="00AD5B3B">
        <w:t xml:space="preserve">неправильное направление света. </w:t>
      </w:r>
    </w:p>
    <w:p w:rsidR="00C6797B" w:rsidRPr="00AD5B3B" w:rsidRDefault="00C6797B" w:rsidP="0074433A">
      <w:pPr>
        <w:pStyle w:val="afa"/>
      </w:pPr>
      <w:r w:rsidRPr="00AD5B3B">
        <w:lastRenderedPageBreak/>
        <w:t>Недостаточность освещения приводит к напряжению зрения, ослабляет внимание, приводит к наступлению преждевременной утомленности. Чрезмерно яркое освещение вызывает ослепление, раздражение и резь в глазах. Неправильное направление света на рабочем месте может создавать резкие тени, блики, дезориентировать работающего. Все эти причины могут привести к несчастному случаю или профзаболеваниям, поэтому столь важен правильный расчет освещенности.</w:t>
      </w:r>
    </w:p>
    <w:p w:rsidR="00C6797B" w:rsidRPr="00AD5B3B" w:rsidRDefault="00C6797B" w:rsidP="0074433A">
      <w:pPr>
        <w:pStyle w:val="afa"/>
      </w:pPr>
      <w:r w:rsidRPr="00AD5B3B">
        <w:t xml:space="preserve">Расчет освещенности рабочего места сводится к выбору системы освещения, определению необходимого числа светильников, их типа и размещения. </w:t>
      </w:r>
    </w:p>
    <w:p w:rsidR="00C6797B" w:rsidRPr="004E08FF" w:rsidRDefault="00C6797B" w:rsidP="004E08FF">
      <w:pPr>
        <w:pStyle w:val="3"/>
      </w:pPr>
      <w:bookmarkStart w:id="1035" w:name="_Toc103944091"/>
      <w:bookmarkStart w:id="1036" w:name="_Toc137372851"/>
      <w:bookmarkStart w:id="1037" w:name="_Toc263798568"/>
      <w:r w:rsidRPr="004E08FF">
        <w:t>Оптимальное размещение оборудования</w:t>
      </w:r>
      <w:bookmarkEnd w:id="1035"/>
      <w:bookmarkEnd w:id="1036"/>
      <w:bookmarkEnd w:id="1037"/>
    </w:p>
    <w:p w:rsidR="00C6797B" w:rsidRPr="00AD5B3B" w:rsidRDefault="00C6797B" w:rsidP="0074433A">
      <w:pPr>
        <w:pStyle w:val="afa"/>
      </w:pPr>
      <w:r w:rsidRPr="00AD5B3B">
        <w:t xml:space="preserve">Площадь на одно рабочее место с компьютером для взрослых пользователей должна составлять не менее </w:t>
      </w:r>
      <w:smartTag w:uri="urn:schemas-microsoft-com:office:smarttags" w:element="metricconverter">
        <w:smartTagPr>
          <w:attr w:name="ProductID" w:val="6,0 м2"/>
        </w:smartTagPr>
        <w:r w:rsidRPr="00AD5B3B">
          <w:t>6,0 м</w:t>
        </w:r>
        <w:proofErr w:type="gramStart"/>
        <w:r w:rsidRPr="00AD5B3B">
          <w:t>2</w:t>
        </w:r>
      </w:smartTag>
      <w:proofErr w:type="gramEnd"/>
      <w:r w:rsidRPr="00AD5B3B">
        <w:t xml:space="preserve">, а объем - не менее </w:t>
      </w:r>
      <w:smartTag w:uri="urn:schemas-microsoft-com:office:smarttags" w:element="metricconverter">
        <w:smartTagPr>
          <w:attr w:name="ProductID" w:val="20,0 м3"/>
        </w:smartTagPr>
        <w:r w:rsidRPr="00AD5B3B">
          <w:t>20,0 м3</w:t>
        </w:r>
      </w:smartTag>
      <w:r w:rsidRPr="00AD5B3B">
        <w:t xml:space="preserve">. Площадь на одно рабочее место с компьютером во всех учебных и дошкольных учреждениях должна быть не менее </w:t>
      </w:r>
      <w:smartTag w:uri="urn:schemas-microsoft-com:office:smarttags" w:element="metricconverter">
        <w:smartTagPr>
          <w:attr w:name="ProductID" w:val="6,0 м2"/>
        </w:smartTagPr>
        <w:r w:rsidRPr="00AD5B3B">
          <w:t>6,0 м</w:t>
        </w:r>
        <w:proofErr w:type="gramStart"/>
        <w:r w:rsidRPr="00AD5B3B">
          <w:t>2</w:t>
        </w:r>
      </w:smartTag>
      <w:proofErr w:type="gramEnd"/>
      <w:r w:rsidRPr="00AD5B3B">
        <w:t xml:space="preserve">, а объем - не менее </w:t>
      </w:r>
      <w:smartTag w:uri="urn:schemas-microsoft-com:office:smarttags" w:element="metricconverter">
        <w:smartTagPr>
          <w:attr w:name="ProductID" w:val="24,0 м3"/>
        </w:smartTagPr>
        <w:r w:rsidRPr="00AD5B3B">
          <w:t>24,0 м3</w:t>
        </w:r>
      </w:smartTag>
      <w:r w:rsidRPr="00AD5B3B">
        <w:t xml:space="preserve">. </w:t>
      </w:r>
    </w:p>
    <w:p w:rsidR="00C6797B" w:rsidRDefault="00C6797B" w:rsidP="0074433A">
      <w:pPr>
        <w:pStyle w:val="afa"/>
      </w:pPr>
      <w:r w:rsidRPr="00AD5B3B">
        <w:t>Рабочие места по отношению к световым проемам должны располагаться так, чтобы естественный свет падал сбоку, преимущественно слева.</w:t>
      </w:r>
    </w:p>
    <w:p w:rsidR="00C6797B" w:rsidRDefault="00C6797B" w:rsidP="00C6797B"/>
    <w:p w:rsidR="00C6797B" w:rsidRPr="00AD5B3B" w:rsidRDefault="0073214E" w:rsidP="00C6797B">
      <w:r>
        <w:pict>
          <v:group id="_x0000_s1384" style="width:439.2pt;height:219.9pt;mso-position-horizontal-relative:char;mso-position-vertical-relative:line" coordorigin="1728,3987" coordsize="8784,4398">
            <v:rect id="_x0000_s1385" style="position:absolute;left:1728;top:4143;width:8784;height:3042" o:allowincell="f" filled="f" strokeweight="1.5pt"/>
            <v:rect id="_x0000_s1386" style="position:absolute;left:3456;top:3999;width:2304;height:288" o:allowincell="f" strokeweight="1.5pt"/>
            <v:rect id="_x0000_s1387" style="position:absolute;left:7056;top:3987;width:2304;height:288" o:allowincell="f" strokeweight="1.5pt"/>
            <v:shapetype id="_x0000_t202" coordsize="21600,21600" o:spt="202" path="m,l,21600r21600,l21600,xe">
              <v:stroke joinstyle="miter"/>
              <v:path gradientshapeok="t" o:connecttype="rect"/>
            </v:shapetype>
            <v:shape id="_x0000_s1388" type="#_x0000_t202" style="position:absolute;left:4221;top:4458;width:864;height:432" filled="f" stroked="f">
              <v:textbox style="mso-next-textbox:#_x0000_s1388">
                <w:txbxContent>
                  <w:p w:rsidR="005F5C0D" w:rsidRDefault="005F5C0D" w:rsidP="00C6797B">
                    <w:pPr>
                      <w:pStyle w:val="aff9"/>
                    </w:pPr>
                    <w:r>
                      <w:t>Окно</w:t>
                    </w:r>
                  </w:p>
                </w:txbxContent>
              </v:textbox>
            </v:shape>
            <v:shape id="_x0000_s1389" type="#_x0000_t202" style="position:absolute;left:7821;top:4458;width:864;height:432" filled="f" stroked="f">
              <v:textbox style="mso-next-textbox:#_x0000_s1389">
                <w:txbxContent>
                  <w:p w:rsidR="005F5C0D" w:rsidRDefault="005F5C0D" w:rsidP="00C6797B">
                    <w:pPr>
                      <w:pStyle w:val="aff9"/>
                    </w:pPr>
                    <w:r>
                      <w:t>Окно</w:t>
                    </w:r>
                  </w:p>
                </w:txbxContent>
              </v:textbox>
            </v:shape>
            <v:line id="_x0000_s1390" style="position:absolute;flip:y" from="2177,4569" to="2177,5865" o:allowincell="f">
              <v:stroke endarrow="block"/>
            </v:line>
            <v:shape id="_x0000_s1391" type="#_x0000_t202" style="position:absolute;left:2304;top:4425;width:576;height:432" o:allowincell="f" filled="f" stroked="f">
              <v:textbox style="mso-next-textbox:#_x0000_s1391">
                <w:txbxContent>
                  <w:p w:rsidR="005F5C0D" w:rsidRDefault="005F5C0D" w:rsidP="00C6797B">
                    <w:pPr>
                      <w:pStyle w:val="aff9"/>
                    </w:pPr>
                    <w:r>
                      <w:t>N</w:t>
                    </w:r>
                  </w:p>
                </w:txbxContent>
              </v:textbox>
            </v:shape>
            <v:oval id="_x0000_s1392" style="position:absolute;left:2033;top:6555;width:288;height:288" o:allowincell="f"/>
            <v:rect id="_x0000_s1393" style="position:absolute;left:1872;top:6696;width:576;height:288" o:allowincell="f" stroked="f"/>
            <v:shape id="_x0000_s1394" type="#_x0000_t202" style="position:absolute;left:2304;top:6129;width:576;height:432" o:allowincell="f" filled="f" stroked="f">
              <v:textbox style="mso-next-textbox:#_x0000_s1394">
                <w:txbxContent>
                  <w:p w:rsidR="005F5C0D" w:rsidRDefault="005F5C0D" w:rsidP="00C6797B">
                    <w:pPr>
                      <w:pStyle w:val="aff9"/>
                      <w:rPr>
                        <w:lang w:val="en-US"/>
                      </w:rPr>
                    </w:pPr>
                    <w:r>
                      <w:rPr>
                        <w:lang w:val="en-US"/>
                      </w:rPr>
                      <w:t>S</w:t>
                    </w:r>
                  </w:p>
                </w:txbxContent>
              </v:textbox>
            </v:shape>
            <v:rect id="_x0000_s1395" style="position:absolute;left:7293;top:6185;width:231;height:331;flip:x" o:allowincell="f" strokeweight="1pt"/>
            <v:oval id="_x0000_s1396" style="position:absolute;left:7923;top:5777;width:141;height:612;flip:x" o:allowincell="f" strokeweight="1pt"/>
            <v:rect id="_x0000_s1397" style="position:absolute;left:9097;top:5877;width:215;height:446;flip:x" o:allowincell="f" strokeweight="1pt"/>
            <v:rect id="_x0000_s1398" style="position:absolute;left:7259;top:5234;width:1141;height:1667;flip:x" o:allowincell="f" filled="f" strokeweight="1pt"/>
            <v:oval id="_x0000_s1399" style="position:absolute;left:8927;top:5859;width:288;height:478;flip:x" o:allowincell="f" strokeweight="1pt"/>
            <v:rect id="_x0000_s1400" style="position:absolute;left:8544;top:5810;width:576;height:576;flip:x" o:allowincell="f" strokeweight="1pt"/>
            <v:rect id="_x0000_s1401" style="position:absolute;left:8120;top:5827;width:215;height:529;flip:x" o:allowincell="f" strokeweight="1pt"/>
            <v:rect id="_x0000_s1402" style="position:absolute;left:7491;top:5760;width:513;height:646;flip:x" o:allowincell="f" strokeweight="1pt"/>
            <v:rect id="_x0000_s1403" style="position:absolute;left:8617;top:5750;width:381;height:141;flip:x" o:allowincell="f" strokeweight="1pt"/>
            <v:rect id="_x0000_s1404" style="position:absolute;left:8625;top:6984;width:381;height:158;flip:x" o:allowincell="f" strokeweight="1pt"/>
            <v:shape id="_x0000_s1405" type="#_x0000_t202" style="position:absolute;left:3508;top:7872;width:1986;height:513" o:allowincell="f" filled="f" stroked="f">
              <v:textbox style="mso-next-textbox:#_x0000_s1405">
                <w:txbxContent>
                  <w:p w:rsidR="005F5C0D" w:rsidRDefault="005F5C0D" w:rsidP="00C6797B">
                    <w:pPr>
                      <w:pStyle w:val="aff9"/>
                    </w:pPr>
                    <w:r>
                      <w:t>Рекомендуется</w:t>
                    </w:r>
                  </w:p>
                </w:txbxContent>
              </v:textbox>
            </v:shape>
            <v:shape id="_x0000_s1406" type="#_x0000_t202" style="position:absolute;left:7267;top:7888;width:1689;height:496" o:allowincell="f" filled="f" stroked="f">
              <v:textbox style="mso-next-textbox:#_x0000_s1406">
                <w:txbxContent>
                  <w:p w:rsidR="005F5C0D" w:rsidRDefault="005F5C0D" w:rsidP="00C6797B">
                    <w:pPr>
                      <w:pStyle w:val="aff9"/>
                    </w:pPr>
                    <w:r>
                      <w:t>Допускается</w:t>
                    </w:r>
                  </w:p>
                </w:txbxContent>
              </v:textbox>
            </v:shape>
            <v:rect id="_x0000_s1407" style="position:absolute;left:5306;top:6186;width:231;height:331" o:allowincell="f"/>
            <v:oval id="_x0000_s1408" style="position:absolute;left:4766;top:5778;width:141;height:612" o:allowincell="f"/>
            <v:rect id="_x0000_s1409" style="position:absolute;left:3518;top:5878;width:215;height:446" o:allowincell="f"/>
            <v:rect id="_x0000_s1410" style="position:absolute;left:4430;top:5235;width:1141;height:1667" o:allowincell="f" filled="f"/>
            <v:oval id="_x0000_s1411" style="position:absolute;left:3615;top:5860;width:288;height:478" o:allowincell="f"/>
            <v:rect id="_x0000_s1412" style="position:absolute;left:3710;top:5811;width:576;height:576" o:allowincell="f"/>
            <v:rect id="_x0000_s1413" style="position:absolute;left:4495;top:5828;width:215;height:529" o:allowincell="f"/>
            <v:rect id="_x0000_s1414" style="position:absolute;left:4826;top:5761;width:513;height:646" o:allowincell="f"/>
            <v:rect id="_x0000_s1415" style="position:absolute;left:3832;top:5752;width:381;height:141" o:allowincell="f"/>
            <v:rect id="_x0000_s1416" style="position:absolute;left:3824;top:7002;width:381;height:158" o:allowincell="f"/>
            <w10:wrap type="none"/>
            <w10:anchorlock/>
          </v:group>
        </w:pict>
      </w:r>
    </w:p>
    <w:p w:rsidR="00C6797B" w:rsidRPr="00AD5B3B" w:rsidRDefault="00C6797B" w:rsidP="00C6797B">
      <w:r w:rsidRPr="00AD5B3B">
        <w:t>Рис. 6.3 Расположение рабочих мест относительно оконных проемов</w:t>
      </w:r>
    </w:p>
    <w:p w:rsidR="00C6797B" w:rsidRPr="004E08FF" w:rsidRDefault="00C6797B" w:rsidP="004E08FF">
      <w:pPr>
        <w:pStyle w:val="3"/>
      </w:pPr>
      <w:bookmarkStart w:id="1038" w:name="_Toc137372852"/>
      <w:bookmarkStart w:id="1039" w:name="_Toc263798569"/>
      <w:r w:rsidRPr="004E08FF">
        <w:t>Проектирование основных элементов рабочего места</w:t>
      </w:r>
      <w:bookmarkEnd w:id="1038"/>
      <w:bookmarkEnd w:id="1039"/>
    </w:p>
    <w:p w:rsidR="00C6797B" w:rsidRPr="00AD5B3B" w:rsidRDefault="00C6797B" w:rsidP="0074433A">
      <w:pPr>
        <w:pStyle w:val="afa"/>
      </w:pPr>
      <w:r w:rsidRPr="00AD5B3B">
        <w:t>Основными элементами рабочего места являются стол, стул и подставка для ног.  Варьируемые параметры данных элементов представлены на рисунке 6.4</w:t>
      </w:r>
    </w:p>
    <w:p w:rsidR="00C6797B" w:rsidRPr="00AD5B3B" w:rsidRDefault="00C6797B" w:rsidP="00C6797B">
      <w:r>
        <w:rPr>
          <w:noProof/>
        </w:rPr>
        <w:lastRenderedPageBreak/>
        <w:drawing>
          <wp:inline distT="0" distB="0" distL="0" distR="0">
            <wp:extent cx="3159699" cy="3810000"/>
            <wp:effectExtent l="19050" t="0" r="2601" b="0"/>
            <wp:docPr id="25" name="Рисунок 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1"/>
                    <pic:cNvPicPr>
                      <a:picLocks noChangeAspect="1" noChangeArrowheads="1"/>
                    </pic:cNvPicPr>
                  </pic:nvPicPr>
                  <pic:blipFill>
                    <a:blip r:embed="rId474" cstate="print">
                      <a:lum bright="-12000" contrast="-18000"/>
                      <a:grayscl/>
                      <a:biLevel thresh="50000"/>
                    </a:blip>
                    <a:srcRect t="5196" b="8118"/>
                    <a:stretch>
                      <a:fillRect/>
                    </a:stretch>
                  </pic:blipFill>
                  <pic:spPr bwMode="auto">
                    <a:xfrm>
                      <a:off x="0" y="0"/>
                      <a:ext cx="3163866" cy="3815025"/>
                    </a:xfrm>
                    <a:prstGeom prst="rect">
                      <a:avLst/>
                    </a:prstGeom>
                    <a:noFill/>
                    <a:ln w="9525">
                      <a:noFill/>
                      <a:miter lim="800000"/>
                      <a:headEnd/>
                      <a:tailEnd/>
                    </a:ln>
                  </pic:spPr>
                </pic:pic>
              </a:graphicData>
            </a:graphic>
          </wp:inline>
        </w:drawing>
      </w:r>
    </w:p>
    <w:p w:rsidR="00C6797B" w:rsidRPr="00AD5B3B" w:rsidRDefault="00C6797B" w:rsidP="00C6797B">
      <w:r w:rsidRPr="00AD5B3B">
        <w:t>Рис. 6.4   Рабочее место пользователя ПК (1- рабочий стол, 2-рабочий стул, 3-подставка для ног)</w:t>
      </w:r>
    </w:p>
    <w:p w:rsidR="005F5A8C" w:rsidRPr="00AC5A3E" w:rsidRDefault="005F5A8C" w:rsidP="00C6797B"/>
    <w:p w:rsidR="00C6797B" w:rsidRDefault="00C6797B" w:rsidP="00C6797B">
      <w:pPr>
        <w:rPr>
          <w:lang w:val="en-US"/>
        </w:rPr>
      </w:pPr>
      <w:r w:rsidRPr="00AD5B3B">
        <w:t>Осуществляем выбор оптимальных размеров основных элементов рабочего места. Заносим соответствующие данные в таблицу 6.4:</w:t>
      </w:r>
    </w:p>
    <w:p w:rsidR="005F5A8C" w:rsidRPr="005F5A8C" w:rsidRDefault="005F5A8C" w:rsidP="00C6797B">
      <w:pPr>
        <w:rPr>
          <w:lang w:val="en-US"/>
        </w:rPr>
      </w:pPr>
    </w:p>
    <w:tbl>
      <w:tblPr>
        <w:tblW w:w="1020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1985"/>
        <w:gridCol w:w="3119"/>
        <w:gridCol w:w="1417"/>
        <w:gridCol w:w="1275"/>
        <w:gridCol w:w="1843"/>
      </w:tblGrid>
      <w:tr w:rsidR="00C6797B" w:rsidRPr="00AD5B3B" w:rsidTr="00C6797B">
        <w:tc>
          <w:tcPr>
            <w:tcW w:w="567" w:type="dxa"/>
          </w:tcPr>
          <w:p w:rsidR="00C6797B" w:rsidRPr="00AD5B3B" w:rsidRDefault="00C6797B" w:rsidP="00C6797B">
            <w:r w:rsidRPr="00AD5B3B">
              <w:t>№</w:t>
            </w:r>
          </w:p>
        </w:tc>
        <w:tc>
          <w:tcPr>
            <w:tcW w:w="1985" w:type="dxa"/>
          </w:tcPr>
          <w:p w:rsidR="00C6797B" w:rsidRPr="00AD5B3B" w:rsidRDefault="00C6797B" w:rsidP="00C6797B">
            <w:r w:rsidRPr="00AD5B3B">
              <w:t>Элемент рабочего места</w:t>
            </w:r>
          </w:p>
        </w:tc>
        <w:tc>
          <w:tcPr>
            <w:tcW w:w="3119" w:type="dxa"/>
          </w:tcPr>
          <w:p w:rsidR="00C6797B" w:rsidRPr="00AD5B3B" w:rsidRDefault="00C6797B" w:rsidP="00C6797B">
            <w:r w:rsidRPr="00AD5B3B">
              <w:t>Параметры</w:t>
            </w:r>
          </w:p>
        </w:tc>
        <w:tc>
          <w:tcPr>
            <w:tcW w:w="1417" w:type="dxa"/>
          </w:tcPr>
          <w:p w:rsidR="00C6797B" w:rsidRPr="00AD5B3B" w:rsidRDefault="00C6797B" w:rsidP="00C6797B">
            <w:r w:rsidRPr="00AD5B3B">
              <w:t xml:space="preserve">Обозначение по рис.  </w:t>
            </w:r>
          </w:p>
        </w:tc>
        <w:tc>
          <w:tcPr>
            <w:tcW w:w="1275" w:type="dxa"/>
          </w:tcPr>
          <w:p w:rsidR="00C6797B" w:rsidRPr="00AD5B3B" w:rsidRDefault="00C6797B" w:rsidP="00C6797B">
            <w:r w:rsidRPr="00AD5B3B">
              <w:t>Величина,</w:t>
            </w:r>
          </w:p>
          <w:p w:rsidR="00C6797B" w:rsidRPr="00AD5B3B" w:rsidRDefault="00C6797B" w:rsidP="00C6797B">
            <w:r w:rsidRPr="00AD5B3B">
              <w:t>мм</w:t>
            </w:r>
          </w:p>
        </w:tc>
        <w:tc>
          <w:tcPr>
            <w:tcW w:w="1843" w:type="dxa"/>
          </w:tcPr>
          <w:p w:rsidR="00C6797B" w:rsidRPr="00AD5B3B" w:rsidRDefault="00C6797B" w:rsidP="00C6797B">
            <w:r w:rsidRPr="00AD5B3B">
              <w:t xml:space="preserve">Диапазон регулирования, </w:t>
            </w:r>
            <w:proofErr w:type="gramStart"/>
            <w:r w:rsidRPr="00AD5B3B">
              <w:t>мм</w:t>
            </w:r>
            <w:proofErr w:type="gramEnd"/>
          </w:p>
        </w:tc>
      </w:tr>
      <w:tr w:rsidR="00C6797B" w:rsidRPr="00AD5B3B" w:rsidTr="00C6797B">
        <w:tc>
          <w:tcPr>
            <w:tcW w:w="567" w:type="dxa"/>
          </w:tcPr>
          <w:p w:rsidR="00C6797B" w:rsidRPr="00AD5B3B" w:rsidRDefault="00C6797B" w:rsidP="00C6797B"/>
          <w:p w:rsidR="00C6797B" w:rsidRPr="00AD5B3B" w:rsidRDefault="00C6797B" w:rsidP="00C6797B">
            <w:r w:rsidRPr="00AD5B3B">
              <w:t>1</w:t>
            </w:r>
          </w:p>
        </w:tc>
        <w:tc>
          <w:tcPr>
            <w:tcW w:w="1985" w:type="dxa"/>
          </w:tcPr>
          <w:p w:rsidR="00C6797B" w:rsidRPr="00AD5B3B" w:rsidRDefault="00C6797B" w:rsidP="00C6797B">
            <w:r w:rsidRPr="00AD5B3B">
              <w:t>Рабочий стол</w:t>
            </w:r>
          </w:p>
        </w:tc>
        <w:tc>
          <w:tcPr>
            <w:tcW w:w="3119" w:type="dxa"/>
          </w:tcPr>
          <w:p w:rsidR="00C6797B" w:rsidRPr="00AD5B3B" w:rsidRDefault="00C6797B" w:rsidP="00C6797B">
            <w:r w:rsidRPr="00AD5B3B">
              <w:t>Высота рабочей поверхности</w:t>
            </w:r>
          </w:p>
          <w:p w:rsidR="00C6797B" w:rsidRPr="00AD5B3B" w:rsidRDefault="00C6797B" w:rsidP="00C6797B">
            <w:r w:rsidRPr="00AD5B3B">
              <w:t>Ширина</w:t>
            </w:r>
          </w:p>
          <w:p w:rsidR="00C6797B" w:rsidRPr="00AD5B3B" w:rsidRDefault="00C6797B" w:rsidP="00C6797B">
            <w:r w:rsidRPr="00AD5B3B">
              <w:t>Пространство</w:t>
            </w:r>
          </w:p>
          <w:p w:rsidR="00C6797B" w:rsidRPr="00AD5B3B" w:rsidRDefault="00C6797B" w:rsidP="00C6797B">
            <w:r w:rsidRPr="00AD5B3B">
              <w:t>-высота</w:t>
            </w:r>
          </w:p>
          <w:p w:rsidR="00C6797B" w:rsidRPr="00AD5B3B" w:rsidRDefault="00C6797B" w:rsidP="00C6797B">
            <w:r w:rsidRPr="00AD5B3B">
              <w:t>-глубина на уровне колен</w:t>
            </w:r>
          </w:p>
          <w:p w:rsidR="00C6797B" w:rsidRPr="00AD5B3B" w:rsidRDefault="00C6797B" w:rsidP="00C6797B">
            <w:r w:rsidRPr="00AD5B3B">
              <w:t>-глубина на уровне вытянутых ног</w:t>
            </w:r>
          </w:p>
        </w:tc>
        <w:tc>
          <w:tcPr>
            <w:tcW w:w="1417" w:type="dxa"/>
          </w:tcPr>
          <w:p w:rsidR="00C6797B" w:rsidRPr="00AD5B3B" w:rsidRDefault="00C6797B" w:rsidP="00C6797B"/>
          <w:p w:rsidR="00C6797B" w:rsidRPr="00AD5B3B" w:rsidRDefault="00C6797B" w:rsidP="00C6797B">
            <w:r w:rsidRPr="00AD5B3B">
              <w:t>H</w:t>
            </w:r>
          </w:p>
          <w:p w:rsidR="00C6797B" w:rsidRPr="00AD5B3B" w:rsidRDefault="00C6797B" w:rsidP="00C6797B">
            <w:r w:rsidRPr="00AD5B3B">
              <w:t>B</w:t>
            </w:r>
          </w:p>
          <w:p w:rsidR="00C6797B" w:rsidRPr="00AD5B3B" w:rsidRDefault="00C6797B" w:rsidP="00C6797B"/>
          <w:p w:rsidR="00C6797B" w:rsidRPr="00AD5B3B" w:rsidRDefault="00C6797B" w:rsidP="00C6797B">
            <w:proofErr w:type="spellStart"/>
            <w:r w:rsidRPr="00AD5B3B">
              <w:t>h</w:t>
            </w:r>
            <w:proofErr w:type="spellEnd"/>
          </w:p>
          <w:p w:rsidR="00C6797B" w:rsidRPr="00AD5B3B" w:rsidRDefault="00C6797B" w:rsidP="00C6797B">
            <w:r w:rsidRPr="00AD5B3B">
              <w:t>a1</w:t>
            </w:r>
          </w:p>
          <w:p w:rsidR="00C6797B" w:rsidRPr="00AD5B3B" w:rsidRDefault="00C6797B" w:rsidP="00C6797B"/>
          <w:p w:rsidR="00C6797B" w:rsidRPr="00AD5B3B" w:rsidRDefault="00C6797B" w:rsidP="00C6797B">
            <w:r w:rsidRPr="00AD5B3B">
              <w:t>a2</w:t>
            </w:r>
          </w:p>
        </w:tc>
        <w:tc>
          <w:tcPr>
            <w:tcW w:w="1275" w:type="dxa"/>
          </w:tcPr>
          <w:p w:rsidR="00C6797B" w:rsidRPr="00AD5B3B" w:rsidRDefault="00C6797B" w:rsidP="00C6797B"/>
          <w:p w:rsidR="00C6797B" w:rsidRPr="00AD5B3B" w:rsidRDefault="00C6797B" w:rsidP="00C6797B">
            <w:r w:rsidRPr="00AD5B3B">
              <w:t>760</w:t>
            </w:r>
          </w:p>
          <w:p w:rsidR="00C6797B" w:rsidRPr="00AD5B3B" w:rsidRDefault="00C6797B" w:rsidP="00C6797B">
            <w:r w:rsidRPr="00AD5B3B">
              <w:t>1000</w:t>
            </w:r>
          </w:p>
          <w:p w:rsidR="00C6797B" w:rsidRPr="00AD5B3B" w:rsidRDefault="00C6797B" w:rsidP="00C6797B"/>
          <w:p w:rsidR="00C6797B" w:rsidRPr="00AD5B3B" w:rsidRDefault="00C6797B" w:rsidP="00C6797B">
            <w:r w:rsidRPr="00AD5B3B">
              <w:t>700</w:t>
            </w:r>
          </w:p>
          <w:p w:rsidR="00C6797B" w:rsidRPr="00AD5B3B" w:rsidRDefault="00C6797B" w:rsidP="00C6797B">
            <w:r w:rsidRPr="00AD5B3B">
              <w:t>500</w:t>
            </w:r>
          </w:p>
          <w:p w:rsidR="00C6797B" w:rsidRPr="00AD5B3B" w:rsidRDefault="00C6797B" w:rsidP="00C6797B"/>
          <w:p w:rsidR="00C6797B" w:rsidRPr="00AD5B3B" w:rsidRDefault="00C6797B" w:rsidP="00C6797B">
            <w:r w:rsidRPr="00AD5B3B">
              <w:t>650</w:t>
            </w:r>
          </w:p>
        </w:tc>
        <w:tc>
          <w:tcPr>
            <w:tcW w:w="1843" w:type="dxa"/>
          </w:tcPr>
          <w:p w:rsidR="00C6797B" w:rsidRPr="00AD5B3B" w:rsidRDefault="00C6797B" w:rsidP="00C6797B"/>
          <w:p w:rsidR="00C6797B" w:rsidRPr="00AD5B3B" w:rsidRDefault="00C6797B" w:rsidP="00C6797B">
            <w:r w:rsidRPr="00AD5B3B">
              <w:t>520-760</w:t>
            </w:r>
          </w:p>
          <w:p w:rsidR="00C6797B" w:rsidRPr="00AD5B3B" w:rsidRDefault="00C6797B" w:rsidP="00C6797B">
            <w:r w:rsidRPr="00AD5B3B">
              <w:t>нет</w:t>
            </w:r>
          </w:p>
          <w:p w:rsidR="00C6797B" w:rsidRPr="00AD5B3B" w:rsidRDefault="00C6797B" w:rsidP="00C6797B"/>
          <w:p w:rsidR="00C6797B" w:rsidRPr="00AD5B3B" w:rsidRDefault="00C6797B" w:rsidP="00C6797B">
            <w:r w:rsidRPr="00AD5B3B">
              <w:t>400-700</w:t>
            </w:r>
          </w:p>
          <w:p w:rsidR="00C6797B" w:rsidRPr="00AD5B3B" w:rsidRDefault="00C6797B" w:rsidP="00C6797B">
            <w:r w:rsidRPr="00AD5B3B">
              <w:t>нет</w:t>
            </w:r>
          </w:p>
          <w:p w:rsidR="00C6797B" w:rsidRPr="00AD5B3B" w:rsidRDefault="00C6797B" w:rsidP="00C6797B"/>
          <w:p w:rsidR="00C6797B" w:rsidRPr="00AD5B3B" w:rsidRDefault="00C6797B" w:rsidP="00C6797B">
            <w:r w:rsidRPr="00AD5B3B">
              <w:t>нет</w:t>
            </w:r>
          </w:p>
        </w:tc>
      </w:tr>
      <w:tr w:rsidR="00C6797B" w:rsidRPr="00AD5B3B" w:rsidTr="00C6797B">
        <w:trPr>
          <w:cantSplit/>
          <w:trHeight w:val="151"/>
        </w:trPr>
        <w:tc>
          <w:tcPr>
            <w:tcW w:w="567" w:type="dxa"/>
            <w:vMerge w:val="restart"/>
          </w:tcPr>
          <w:p w:rsidR="00C6797B" w:rsidRPr="00AD5B3B" w:rsidRDefault="00C6797B" w:rsidP="00C6797B">
            <w:r w:rsidRPr="00AD5B3B">
              <w:lastRenderedPageBreak/>
              <w:t>2</w:t>
            </w:r>
          </w:p>
        </w:tc>
        <w:tc>
          <w:tcPr>
            <w:tcW w:w="1985" w:type="dxa"/>
          </w:tcPr>
          <w:p w:rsidR="00C6797B" w:rsidRPr="00AD5B3B" w:rsidRDefault="00C6797B" w:rsidP="00C6797B">
            <w:r w:rsidRPr="00AD5B3B">
              <w:t>Рабочий стул (подъемно-поворотный)</w:t>
            </w:r>
          </w:p>
        </w:tc>
        <w:tc>
          <w:tcPr>
            <w:tcW w:w="3119" w:type="dxa"/>
          </w:tcPr>
          <w:p w:rsidR="00C6797B" w:rsidRPr="00AD5B3B" w:rsidRDefault="00C6797B" w:rsidP="00C6797B">
            <w:r w:rsidRPr="00AD5B3B">
              <w:t>Ширина сиденья</w:t>
            </w:r>
          </w:p>
          <w:p w:rsidR="00C6797B" w:rsidRPr="00AD5B3B" w:rsidRDefault="00C6797B" w:rsidP="00C6797B">
            <w:r w:rsidRPr="00AD5B3B">
              <w:t>Глубина сиденья</w:t>
            </w:r>
          </w:p>
          <w:p w:rsidR="00C6797B" w:rsidRPr="00AD5B3B" w:rsidRDefault="00C6797B" w:rsidP="00C6797B">
            <w:r w:rsidRPr="00AD5B3B">
              <w:t>Высота поверхности сиденья</w:t>
            </w:r>
          </w:p>
          <w:p w:rsidR="00C6797B" w:rsidRPr="00AD5B3B" w:rsidRDefault="00C6797B" w:rsidP="00C6797B">
            <w:r w:rsidRPr="00AD5B3B">
              <w:t>Угол наклона сиденья</w:t>
            </w:r>
          </w:p>
          <w:p w:rsidR="00C6797B" w:rsidRPr="00AD5B3B" w:rsidRDefault="00C6797B" w:rsidP="00C6797B">
            <w:r w:rsidRPr="00AD5B3B">
              <w:t xml:space="preserve">Высота опорной поверхности спинки </w:t>
            </w:r>
          </w:p>
          <w:p w:rsidR="00C6797B" w:rsidRPr="00AD5B3B" w:rsidRDefault="00C6797B" w:rsidP="00C6797B">
            <w:r w:rsidRPr="00AD5B3B">
              <w:t>Ширина спинки</w:t>
            </w:r>
          </w:p>
          <w:p w:rsidR="00C6797B" w:rsidRPr="00AD5B3B" w:rsidRDefault="00C6797B" w:rsidP="00C6797B">
            <w:r w:rsidRPr="00AD5B3B">
              <w:t>Радиус кривизны спинки</w:t>
            </w:r>
          </w:p>
          <w:p w:rsidR="00C6797B" w:rsidRPr="00AD5B3B" w:rsidRDefault="00C6797B" w:rsidP="00C6797B">
            <w:r w:rsidRPr="00AD5B3B">
              <w:t>в горизонтальной плоскости</w:t>
            </w:r>
          </w:p>
          <w:p w:rsidR="00C6797B" w:rsidRPr="00AD5B3B" w:rsidRDefault="00C6797B" w:rsidP="00C6797B">
            <w:r w:rsidRPr="00AD5B3B">
              <w:t>Угол наклона спинки в вертикальной плоскости</w:t>
            </w:r>
          </w:p>
          <w:p w:rsidR="00C6797B" w:rsidRPr="00AD5B3B" w:rsidRDefault="00C6797B" w:rsidP="00C6797B">
            <w:r w:rsidRPr="00AD5B3B">
              <w:t>Расстояние от переднего края сиденья до спинки</w:t>
            </w:r>
          </w:p>
        </w:tc>
        <w:tc>
          <w:tcPr>
            <w:tcW w:w="1417" w:type="dxa"/>
          </w:tcPr>
          <w:p w:rsidR="00C6797B" w:rsidRPr="00AD5B3B" w:rsidRDefault="00C6797B" w:rsidP="00C6797B">
            <w:proofErr w:type="spellStart"/>
            <w:r w:rsidRPr="00AD5B3B">
              <w:t>b</w:t>
            </w:r>
            <w:proofErr w:type="spellEnd"/>
          </w:p>
          <w:p w:rsidR="00C6797B" w:rsidRPr="00AD5B3B" w:rsidRDefault="00C6797B" w:rsidP="00C6797B">
            <w:proofErr w:type="spellStart"/>
            <w:r w:rsidRPr="00AD5B3B">
              <w:t>a</w:t>
            </w:r>
            <w:proofErr w:type="spellEnd"/>
          </w:p>
          <w:p w:rsidR="00C6797B" w:rsidRPr="00AD5B3B" w:rsidRDefault="00C6797B" w:rsidP="00C6797B"/>
          <w:p w:rsidR="00C6797B" w:rsidRPr="00AD5B3B" w:rsidRDefault="00C6797B" w:rsidP="00C6797B">
            <w:r w:rsidRPr="00AD5B3B">
              <w:t>h1</w:t>
            </w:r>
          </w:p>
          <w:p w:rsidR="00C6797B" w:rsidRPr="00AD5B3B" w:rsidRDefault="00C6797B" w:rsidP="00C6797B"/>
          <w:p w:rsidR="00C6797B" w:rsidRPr="00AD5B3B" w:rsidRDefault="00C6797B" w:rsidP="00C6797B"/>
          <w:p w:rsidR="00C6797B" w:rsidRPr="00AD5B3B" w:rsidRDefault="00C6797B" w:rsidP="00C6797B">
            <w:r w:rsidRPr="00AD5B3B">
              <w:t>h2</w:t>
            </w:r>
          </w:p>
          <w:p w:rsidR="00C6797B" w:rsidRPr="00AD5B3B" w:rsidRDefault="00C6797B" w:rsidP="00C6797B">
            <w:r w:rsidRPr="00AD5B3B">
              <w:t>b1</w:t>
            </w:r>
          </w:p>
          <w:p w:rsidR="00C6797B" w:rsidRPr="00AD5B3B" w:rsidRDefault="00C6797B" w:rsidP="00C6797B"/>
          <w:p w:rsidR="00C6797B" w:rsidRPr="00AD5B3B" w:rsidRDefault="00C6797B" w:rsidP="00C6797B"/>
          <w:p w:rsidR="00C6797B" w:rsidRPr="00AD5B3B" w:rsidRDefault="00C6797B" w:rsidP="00C6797B">
            <w:r w:rsidRPr="00AD5B3B">
              <w:t>R</w:t>
            </w:r>
          </w:p>
          <w:p w:rsidR="00C6797B" w:rsidRPr="00AD5B3B" w:rsidRDefault="00C6797B" w:rsidP="00C6797B"/>
          <w:p w:rsidR="00C6797B" w:rsidRPr="00AD5B3B" w:rsidRDefault="00C6797B" w:rsidP="00C6797B">
            <w:r w:rsidRPr="00AD5B3B">
              <w:t>α</w:t>
            </w:r>
          </w:p>
          <w:p w:rsidR="00C6797B" w:rsidRPr="00AD5B3B" w:rsidRDefault="00C6797B" w:rsidP="00C6797B"/>
          <w:p w:rsidR="00C6797B" w:rsidRPr="00AD5B3B" w:rsidRDefault="00C6797B" w:rsidP="00C6797B">
            <w:proofErr w:type="spellStart"/>
            <w:r w:rsidRPr="00AD5B3B">
              <w:t>c</w:t>
            </w:r>
            <w:proofErr w:type="spellEnd"/>
          </w:p>
        </w:tc>
        <w:tc>
          <w:tcPr>
            <w:tcW w:w="1275" w:type="dxa"/>
          </w:tcPr>
          <w:p w:rsidR="00C6797B" w:rsidRPr="00AD5B3B" w:rsidRDefault="00C6797B" w:rsidP="00C6797B">
            <w:r w:rsidRPr="00AD5B3B">
              <w:t>360</w:t>
            </w:r>
          </w:p>
          <w:p w:rsidR="00C6797B" w:rsidRPr="00AD5B3B" w:rsidRDefault="00C6797B" w:rsidP="00C6797B">
            <w:r w:rsidRPr="00AD5B3B">
              <w:t>400</w:t>
            </w:r>
          </w:p>
          <w:p w:rsidR="00C6797B" w:rsidRPr="00AD5B3B" w:rsidRDefault="00C6797B" w:rsidP="00C6797B"/>
          <w:p w:rsidR="00C6797B" w:rsidRPr="00AD5B3B" w:rsidRDefault="00C6797B" w:rsidP="00C6797B">
            <w:r w:rsidRPr="00AD5B3B">
              <w:t>460</w:t>
            </w:r>
          </w:p>
          <w:p w:rsidR="00C6797B" w:rsidRPr="00AD5B3B" w:rsidRDefault="00C6797B" w:rsidP="00C6797B">
            <w:r w:rsidRPr="00AD5B3B">
              <w:t>2°</w:t>
            </w:r>
          </w:p>
          <w:p w:rsidR="00C6797B" w:rsidRPr="00AD5B3B" w:rsidRDefault="00C6797B" w:rsidP="00C6797B"/>
          <w:p w:rsidR="00C6797B" w:rsidRPr="00AD5B3B" w:rsidRDefault="00C6797B" w:rsidP="00C6797B">
            <w:r w:rsidRPr="00AD5B3B">
              <w:t>300</w:t>
            </w:r>
          </w:p>
          <w:p w:rsidR="00C6797B" w:rsidRPr="00AD5B3B" w:rsidRDefault="00C6797B" w:rsidP="00C6797B">
            <w:r w:rsidRPr="00AD5B3B">
              <w:t>380</w:t>
            </w:r>
          </w:p>
          <w:p w:rsidR="00C6797B" w:rsidRPr="00AD5B3B" w:rsidRDefault="00C6797B" w:rsidP="00C6797B"/>
          <w:p w:rsidR="00C6797B" w:rsidRPr="00AD5B3B" w:rsidRDefault="00C6797B" w:rsidP="00C6797B"/>
          <w:p w:rsidR="00C6797B" w:rsidRPr="00AD5B3B" w:rsidRDefault="00C6797B" w:rsidP="00C6797B">
            <w:r w:rsidRPr="00AD5B3B">
              <w:t>300</w:t>
            </w:r>
          </w:p>
          <w:p w:rsidR="00C6797B" w:rsidRPr="00AD5B3B" w:rsidRDefault="00C6797B" w:rsidP="00C6797B"/>
          <w:p w:rsidR="00C6797B" w:rsidRPr="00AD5B3B" w:rsidRDefault="00C6797B" w:rsidP="00C6797B">
            <w:r w:rsidRPr="00AD5B3B">
              <w:t>100°</w:t>
            </w:r>
          </w:p>
          <w:p w:rsidR="00C6797B" w:rsidRPr="00AD5B3B" w:rsidRDefault="00C6797B" w:rsidP="00C6797B"/>
          <w:p w:rsidR="00C6797B" w:rsidRPr="00AD5B3B" w:rsidRDefault="00C6797B" w:rsidP="00C6797B">
            <w:r w:rsidRPr="00AD5B3B">
              <w:t>330</w:t>
            </w:r>
          </w:p>
        </w:tc>
        <w:tc>
          <w:tcPr>
            <w:tcW w:w="1843" w:type="dxa"/>
          </w:tcPr>
          <w:p w:rsidR="00C6797B" w:rsidRPr="00AD5B3B" w:rsidRDefault="00C6797B" w:rsidP="00C6797B">
            <w:r w:rsidRPr="00AD5B3B">
              <w:t>270-360</w:t>
            </w:r>
          </w:p>
          <w:p w:rsidR="00C6797B" w:rsidRPr="00AD5B3B" w:rsidRDefault="00C6797B" w:rsidP="00C6797B">
            <w:r w:rsidRPr="00AD5B3B">
              <w:t>290-400</w:t>
            </w:r>
          </w:p>
          <w:p w:rsidR="00C6797B" w:rsidRPr="00AD5B3B" w:rsidRDefault="00C6797B" w:rsidP="00C6797B"/>
          <w:p w:rsidR="00C6797B" w:rsidRPr="00AD5B3B" w:rsidRDefault="00C6797B" w:rsidP="00C6797B">
            <w:r w:rsidRPr="00AD5B3B">
              <w:t>300-460</w:t>
            </w:r>
          </w:p>
          <w:p w:rsidR="00C6797B" w:rsidRPr="00AD5B3B" w:rsidRDefault="00C6797B" w:rsidP="00C6797B">
            <w:r w:rsidRPr="00AD5B3B">
              <w:t>0°-4°</w:t>
            </w:r>
          </w:p>
          <w:p w:rsidR="00C6797B" w:rsidRPr="00AD5B3B" w:rsidRDefault="00C6797B" w:rsidP="00C6797B"/>
          <w:p w:rsidR="00C6797B" w:rsidRPr="00AD5B3B" w:rsidRDefault="00C6797B" w:rsidP="00C6797B">
            <w:r w:rsidRPr="00AD5B3B">
              <w:t>150-210</w:t>
            </w:r>
          </w:p>
          <w:p w:rsidR="00C6797B" w:rsidRPr="00AD5B3B" w:rsidRDefault="00C6797B" w:rsidP="00C6797B">
            <w:r w:rsidRPr="00AD5B3B">
              <w:t>нет</w:t>
            </w:r>
          </w:p>
          <w:p w:rsidR="00C6797B" w:rsidRPr="00AD5B3B" w:rsidRDefault="00C6797B" w:rsidP="00C6797B"/>
          <w:p w:rsidR="00C6797B" w:rsidRPr="00AD5B3B" w:rsidRDefault="00C6797B" w:rsidP="00C6797B"/>
          <w:p w:rsidR="00C6797B" w:rsidRPr="00AD5B3B" w:rsidRDefault="00C6797B" w:rsidP="00C6797B">
            <w:r w:rsidRPr="00AD5B3B">
              <w:t>300</w:t>
            </w:r>
          </w:p>
          <w:p w:rsidR="00C6797B" w:rsidRPr="00AD5B3B" w:rsidRDefault="00C6797B" w:rsidP="00C6797B"/>
          <w:p w:rsidR="00C6797B" w:rsidRPr="00AD5B3B" w:rsidRDefault="00C6797B" w:rsidP="00C6797B">
            <w:r w:rsidRPr="00AD5B3B">
              <w:t>от 95° до 118°</w:t>
            </w:r>
          </w:p>
          <w:p w:rsidR="00C6797B" w:rsidRPr="00AD5B3B" w:rsidRDefault="00C6797B" w:rsidP="00C6797B"/>
          <w:p w:rsidR="00C6797B" w:rsidRPr="00AD5B3B" w:rsidRDefault="00C6797B" w:rsidP="00C6797B">
            <w:r w:rsidRPr="00AD5B3B">
              <w:t>260-400</w:t>
            </w:r>
          </w:p>
        </w:tc>
      </w:tr>
      <w:tr w:rsidR="00C6797B" w:rsidRPr="00AD5B3B" w:rsidTr="00C6797B">
        <w:trPr>
          <w:cantSplit/>
          <w:trHeight w:val="117"/>
        </w:trPr>
        <w:tc>
          <w:tcPr>
            <w:tcW w:w="567" w:type="dxa"/>
            <w:vMerge/>
          </w:tcPr>
          <w:p w:rsidR="00C6797B" w:rsidRPr="00AD5B3B" w:rsidRDefault="00C6797B" w:rsidP="00C6797B"/>
        </w:tc>
        <w:tc>
          <w:tcPr>
            <w:tcW w:w="1985" w:type="dxa"/>
          </w:tcPr>
          <w:p w:rsidR="00C6797B" w:rsidRPr="00AD5B3B" w:rsidRDefault="00C6797B" w:rsidP="00C6797B">
            <w:r w:rsidRPr="00AD5B3B">
              <w:t>Подлокотники (съемные или стационарные)</w:t>
            </w:r>
          </w:p>
        </w:tc>
        <w:tc>
          <w:tcPr>
            <w:tcW w:w="3119" w:type="dxa"/>
          </w:tcPr>
          <w:p w:rsidR="00C6797B" w:rsidRPr="00AD5B3B" w:rsidRDefault="00C6797B" w:rsidP="00C6797B">
            <w:r w:rsidRPr="00AD5B3B">
              <w:t>Длина</w:t>
            </w:r>
          </w:p>
          <w:p w:rsidR="00C6797B" w:rsidRPr="00AD5B3B" w:rsidRDefault="00C6797B" w:rsidP="00C6797B">
            <w:r w:rsidRPr="00AD5B3B">
              <w:t>Ширина</w:t>
            </w:r>
          </w:p>
          <w:p w:rsidR="00C6797B" w:rsidRPr="00AD5B3B" w:rsidRDefault="00C6797B" w:rsidP="00C6797B">
            <w:r w:rsidRPr="00AD5B3B">
              <w:t>Высота над сиденьем</w:t>
            </w:r>
          </w:p>
          <w:p w:rsidR="00C6797B" w:rsidRPr="00AD5B3B" w:rsidRDefault="00C6797B" w:rsidP="00C6797B">
            <w:r w:rsidRPr="00AD5B3B">
              <w:t>Расстояние между подлокотниками</w:t>
            </w:r>
          </w:p>
        </w:tc>
        <w:tc>
          <w:tcPr>
            <w:tcW w:w="1417" w:type="dxa"/>
          </w:tcPr>
          <w:p w:rsidR="00C6797B" w:rsidRPr="00AD5B3B" w:rsidRDefault="00C6797B" w:rsidP="00C6797B">
            <w:r w:rsidRPr="00AD5B3B">
              <w:t>L</w:t>
            </w:r>
          </w:p>
          <w:p w:rsidR="00C6797B" w:rsidRPr="00AD5B3B" w:rsidRDefault="00C6797B" w:rsidP="00C6797B">
            <w:r w:rsidRPr="00AD5B3B">
              <w:t>b2</w:t>
            </w:r>
          </w:p>
          <w:p w:rsidR="00C6797B" w:rsidRPr="00AD5B3B" w:rsidRDefault="00C6797B" w:rsidP="00C6797B">
            <w:r w:rsidRPr="00AD5B3B">
              <w:t>h3</w:t>
            </w:r>
          </w:p>
          <w:p w:rsidR="00C6797B" w:rsidRPr="00AD5B3B" w:rsidRDefault="00C6797B" w:rsidP="00C6797B"/>
          <w:p w:rsidR="00C6797B" w:rsidRPr="00AD5B3B" w:rsidRDefault="00C6797B" w:rsidP="00C6797B">
            <w:r w:rsidRPr="00AD5B3B">
              <w:t>T</w:t>
            </w:r>
          </w:p>
        </w:tc>
        <w:tc>
          <w:tcPr>
            <w:tcW w:w="1275" w:type="dxa"/>
          </w:tcPr>
          <w:p w:rsidR="00C6797B" w:rsidRPr="00AD5B3B" w:rsidRDefault="00C6797B" w:rsidP="00C6797B">
            <w:r w:rsidRPr="00AD5B3B">
              <w:t>250</w:t>
            </w:r>
          </w:p>
          <w:p w:rsidR="00C6797B" w:rsidRPr="00AD5B3B" w:rsidRDefault="00C6797B" w:rsidP="00C6797B">
            <w:r w:rsidRPr="00AD5B3B">
              <w:t>50..70</w:t>
            </w:r>
          </w:p>
          <w:p w:rsidR="00C6797B" w:rsidRPr="00AD5B3B" w:rsidRDefault="00C6797B" w:rsidP="00C6797B">
            <w:r w:rsidRPr="00AD5B3B">
              <w:t>230</w:t>
            </w:r>
          </w:p>
          <w:p w:rsidR="00C6797B" w:rsidRPr="00AD5B3B" w:rsidRDefault="00C6797B" w:rsidP="00C6797B"/>
          <w:p w:rsidR="00C6797B" w:rsidRPr="00AD5B3B" w:rsidRDefault="00C6797B" w:rsidP="00C6797B">
            <w:r w:rsidRPr="00AD5B3B">
              <w:t>400</w:t>
            </w:r>
          </w:p>
        </w:tc>
        <w:tc>
          <w:tcPr>
            <w:tcW w:w="1843" w:type="dxa"/>
          </w:tcPr>
          <w:p w:rsidR="00C6797B" w:rsidRPr="00AD5B3B" w:rsidRDefault="00C6797B" w:rsidP="00C6797B">
            <w:r w:rsidRPr="00AD5B3B">
              <w:t>нет</w:t>
            </w:r>
          </w:p>
          <w:p w:rsidR="00C6797B" w:rsidRPr="00AD5B3B" w:rsidRDefault="00C6797B" w:rsidP="00C6797B">
            <w:r w:rsidRPr="00AD5B3B">
              <w:t>нет</w:t>
            </w:r>
          </w:p>
          <w:p w:rsidR="00C6797B" w:rsidRPr="00AD5B3B" w:rsidRDefault="00C6797B" w:rsidP="00C6797B">
            <w:r w:rsidRPr="00AD5B3B">
              <w:t>200-260</w:t>
            </w:r>
          </w:p>
          <w:p w:rsidR="00C6797B" w:rsidRPr="00AD5B3B" w:rsidRDefault="00C6797B" w:rsidP="00C6797B"/>
          <w:p w:rsidR="00C6797B" w:rsidRPr="00AD5B3B" w:rsidRDefault="00C6797B" w:rsidP="00C6797B">
            <w:r w:rsidRPr="00AD5B3B">
              <w:t>350-500</w:t>
            </w:r>
          </w:p>
        </w:tc>
      </w:tr>
      <w:tr w:rsidR="00C6797B" w:rsidRPr="00AD5B3B" w:rsidTr="00C6797B">
        <w:tc>
          <w:tcPr>
            <w:tcW w:w="567" w:type="dxa"/>
          </w:tcPr>
          <w:p w:rsidR="00C6797B" w:rsidRPr="00AD5B3B" w:rsidRDefault="00C6797B" w:rsidP="00C6797B">
            <w:r w:rsidRPr="00AD5B3B">
              <w:t>3</w:t>
            </w:r>
          </w:p>
        </w:tc>
        <w:tc>
          <w:tcPr>
            <w:tcW w:w="1985" w:type="dxa"/>
          </w:tcPr>
          <w:p w:rsidR="00C6797B" w:rsidRPr="00AD5B3B" w:rsidRDefault="00C6797B" w:rsidP="00C6797B">
            <w:r w:rsidRPr="00AD5B3B">
              <w:t>Подстановка для ног</w:t>
            </w:r>
          </w:p>
        </w:tc>
        <w:tc>
          <w:tcPr>
            <w:tcW w:w="3119" w:type="dxa"/>
          </w:tcPr>
          <w:p w:rsidR="00C6797B" w:rsidRPr="00AD5B3B" w:rsidRDefault="00C6797B" w:rsidP="00C6797B">
            <w:r w:rsidRPr="00AD5B3B">
              <w:t>Ширина</w:t>
            </w:r>
          </w:p>
          <w:p w:rsidR="00C6797B" w:rsidRPr="00AD5B3B" w:rsidRDefault="00C6797B" w:rsidP="00C6797B">
            <w:r w:rsidRPr="00AD5B3B">
              <w:t>Глубина</w:t>
            </w:r>
          </w:p>
          <w:p w:rsidR="00C6797B" w:rsidRPr="00AD5B3B" w:rsidRDefault="00C6797B" w:rsidP="00C6797B">
            <w:r w:rsidRPr="00AD5B3B">
              <w:t>Высота</w:t>
            </w:r>
          </w:p>
          <w:p w:rsidR="00C6797B" w:rsidRPr="00AD5B3B" w:rsidRDefault="00C6797B" w:rsidP="00C6797B">
            <w:r w:rsidRPr="00AD5B3B">
              <w:t>Наклон опорной поверхности</w:t>
            </w:r>
          </w:p>
        </w:tc>
        <w:tc>
          <w:tcPr>
            <w:tcW w:w="1417" w:type="dxa"/>
          </w:tcPr>
          <w:p w:rsidR="00C6797B" w:rsidRPr="00AD5B3B" w:rsidRDefault="00C6797B" w:rsidP="00C6797B">
            <w:proofErr w:type="spellStart"/>
            <w:proofErr w:type="gramStart"/>
            <w:r w:rsidRPr="00AD5B3B">
              <w:t>b</w:t>
            </w:r>
            <w:proofErr w:type="gramEnd"/>
            <w:r w:rsidRPr="00AD5B3B">
              <w:t>п</w:t>
            </w:r>
            <w:proofErr w:type="spellEnd"/>
          </w:p>
          <w:p w:rsidR="00C6797B" w:rsidRPr="00AD5B3B" w:rsidRDefault="00C6797B" w:rsidP="00C6797B">
            <w:proofErr w:type="spellStart"/>
            <w:proofErr w:type="gramStart"/>
            <w:r w:rsidRPr="00AD5B3B">
              <w:t>a</w:t>
            </w:r>
            <w:proofErr w:type="gramEnd"/>
            <w:r w:rsidRPr="00AD5B3B">
              <w:t>п</w:t>
            </w:r>
            <w:proofErr w:type="spellEnd"/>
          </w:p>
          <w:p w:rsidR="00C6797B" w:rsidRPr="00AD5B3B" w:rsidRDefault="00C6797B" w:rsidP="00C6797B">
            <w:proofErr w:type="spellStart"/>
            <w:proofErr w:type="gramStart"/>
            <w:r w:rsidRPr="00AD5B3B">
              <w:t>h</w:t>
            </w:r>
            <w:proofErr w:type="gramEnd"/>
            <w:r w:rsidRPr="00AD5B3B">
              <w:t>п</w:t>
            </w:r>
            <w:proofErr w:type="spellEnd"/>
          </w:p>
          <w:p w:rsidR="00C6797B" w:rsidRPr="00AD5B3B" w:rsidRDefault="00C6797B" w:rsidP="00C6797B">
            <w:r w:rsidRPr="00AD5B3B">
              <w:t>β</w:t>
            </w:r>
          </w:p>
        </w:tc>
        <w:tc>
          <w:tcPr>
            <w:tcW w:w="1275" w:type="dxa"/>
          </w:tcPr>
          <w:p w:rsidR="00C6797B" w:rsidRPr="00AD5B3B" w:rsidRDefault="00C6797B" w:rsidP="00C6797B">
            <w:r w:rsidRPr="00AD5B3B">
              <w:t>300</w:t>
            </w:r>
          </w:p>
          <w:p w:rsidR="00C6797B" w:rsidRPr="00AD5B3B" w:rsidRDefault="00C6797B" w:rsidP="00C6797B">
            <w:r w:rsidRPr="00AD5B3B">
              <w:t>400</w:t>
            </w:r>
          </w:p>
          <w:p w:rsidR="00C6797B" w:rsidRPr="00AD5B3B" w:rsidRDefault="00C6797B" w:rsidP="00C6797B">
            <w:r w:rsidRPr="00AD5B3B">
              <w:t>150</w:t>
            </w:r>
          </w:p>
          <w:p w:rsidR="00C6797B" w:rsidRPr="00AD5B3B" w:rsidRDefault="00C6797B" w:rsidP="00C6797B">
            <w:r w:rsidRPr="00AD5B3B">
              <w:t>0°</w:t>
            </w:r>
          </w:p>
        </w:tc>
        <w:tc>
          <w:tcPr>
            <w:tcW w:w="1843" w:type="dxa"/>
          </w:tcPr>
          <w:p w:rsidR="00C6797B" w:rsidRPr="00AD5B3B" w:rsidRDefault="00C6797B" w:rsidP="00C6797B">
            <w:r w:rsidRPr="00AD5B3B">
              <w:t>нет</w:t>
            </w:r>
          </w:p>
          <w:p w:rsidR="00C6797B" w:rsidRPr="00AD5B3B" w:rsidRDefault="00C6797B" w:rsidP="00C6797B">
            <w:r w:rsidRPr="00AD5B3B">
              <w:t>нет</w:t>
            </w:r>
          </w:p>
          <w:p w:rsidR="00C6797B" w:rsidRPr="00AD5B3B" w:rsidRDefault="00C6797B" w:rsidP="00C6797B">
            <w:r w:rsidRPr="00AD5B3B">
              <w:t>нет</w:t>
            </w:r>
          </w:p>
          <w:p w:rsidR="00C6797B" w:rsidRPr="00AD5B3B" w:rsidRDefault="00C6797B" w:rsidP="00C6797B">
            <w:r w:rsidRPr="00AD5B3B">
              <w:t>0°-20°</w:t>
            </w:r>
          </w:p>
        </w:tc>
      </w:tr>
    </w:tbl>
    <w:p w:rsidR="005F5A8C" w:rsidRDefault="005F5A8C" w:rsidP="0074433A">
      <w:pPr>
        <w:jc w:val="center"/>
        <w:rPr>
          <w:lang w:val="en-US"/>
        </w:rPr>
      </w:pPr>
    </w:p>
    <w:p w:rsidR="00C6797B" w:rsidRPr="00AD5B3B" w:rsidRDefault="00C6797B" w:rsidP="0074433A">
      <w:pPr>
        <w:jc w:val="center"/>
      </w:pPr>
      <w:r w:rsidRPr="00AD5B3B">
        <w:t>Таблица 6.4</w:t>
      </w:r>
    </w:p>
    <w:p w:rsidR="005F5A8C" w:rsidRDefault="005F5A8C">
      <w:pPr>
        <w:rPr>
          <w:sz w:val="28"/>
        </w:rPr>
      </w:pPr>
      <w:bookmarkStart w:id="1040" w:name="_Toc103944094"/>
      <w:bookmarkStart w:id="1041" w:name="_Toc137372853"/>
      <w:r>
        <w:br w:type="page"/>
      </w:r>
    </w:p>
    <w:p w:rsidR="00C6797B" w:rsidRPr="004E08FF" w:rsidRDefault="00C6797B" w:rsidP="004E08FF">
      <w:pPr>
        <w:pStyle w:val="3"/>
      </w:pPr>
      <w:bookmarkStart w:id="1042" w:name="_Toc263798570"/>
      <w:r w:rsidRPr="004E08FF">
        <w:lastRenderedPageBreak/>
        <w:t xml:space="preserve">Обеспечение </w:t>
      </w:r>
      <w:proofErr w:type="spellStart"/>
      <w:r w:rsidRPr="004E08FF">
        <w:t>электробезопасности</w:t>
      </w:r>
      <w:bookmarkEnd w:id="1040"/>
      <w:bookmarkEnd w:id="1041"/>
      <w:bookmarkEnd w:id="1042"/>
      <w:proofErr w:type="spellEnd"/>
    </w:p>
    <w:p w:rsidR="00C6797B" w:rsidRPr="00AD5B3B" w:rsidRDefault="00C6797B" w:rsidP="00B16694">
      <w:pPr>
        <w:pStyle w:val="afa"/>
      </w:pPr>
      <w:r w:rsidRPr="00AD5B3B">
        <w:t xml:space="preserve">Производителями персональных компьютеров предусмотрены все существующие способы обеспечения </w:t>
      </w:r>
      <w:proofErr w:type="spellStart"/>
      <w:r w:rsidRPr="00AD5B3B">
        <w:t>электробезопасности</w:t>
      </w:r>
      <w:proofErr w:type="spellEnd"/>
      <w:r w:rsidRPr="00AD5B3B">
        <w:t xml:space="preserve">.  Конструкция использованного в дипломной работе компьютера обеспечивает </w:t>
      </w:r>
      <w:proofErr w:type="gramStart"/>
      <w:r w:rsidRPr="00AD5B3B">
        <w:t>надежную</w:t>
      </w:r>
      <w:proofErr w:type="gramEnd"/>
      <w:r w:rsidRPr="00AD5B3B">
        <w:t xml:space="preserve"> </w:t>
      </w:r>
      <w:proofErr w:type="spellStart"/>
      <w:r w:rsidRPr="00AD5B3B">
        <w:t>электробезопасность</w:t>
      </w:r>
      <w:proofErr w:type="spellEnd"/>
      <w:r w:rsidRPr="00AD5B3B">
        <w:t xml:space="preserve"> для работающего с ним человека: по способу защиты от поражения электрическим током удовлетворяет требованиям 1 класса ГОСТ 25861, ГОСТ 12.2.007.0 и ГОСТ Р50377; по обеспечению </w:t>
      </w:r>
      <w:proofErr w:type="spellStart"/>
      <w:r w:rsidRPr="00AD5B3B">
        <w:t>электробезопасности</w:t>
      </w:r>
      <w:proofErr w:type="spellEnd"/>
      <w:r w:rsidRPr="00AD5B3B">
        <w:t xml:space="preserve"> обслуживающего персонала соответствует ГОСТ 25861 и ГОСТ Р50377.</w:t>
      </w:r>
    </w:p>
    <w:p w:rsidR="00C6797B" w:rsidRPr="00AD5B3B" w:rsidRDefault="00C6797B" w:rsidP="0074433A">
      <w:pPr>
        <w:pStyle w:val="afa"/>
      </w:pPr>
      <w:r w:rsidRPr="00AD5B3B">
        <w:t>Защита от поражения электрическим током обеспечивается различными способами, в том числе:</w:t>
      </w:r>
    </w:p>
    <w:p w:rsidR="00C6797B" w:rsidRPr="00AD5B3B" w:rsidRDefault="00C6797B" w:rsidP="001106F0">
      <w:pPr>
        <w:pStyle w:val="afc"/>
        <w:numPr>
          <w:ilvl w:val="0"/>
          <w:numId w:val="34"/>
        </w:numPr>
        <w:autoSpaceDE w:val="0"/>
        <w:autoSpaceDN w:val="0"/>
        <w:adjustRightInd w:val="0"/>
        <w:spacing w:line="360" w:lineRule="auto"/>
        <w:contextualSpacing/>
        <w:jc w:val="both"/>
      </w:pPr>
      <w:r w:rsidRPr="00AD5B3B">
        <w:t>размещением разъемов электропитания на тыльной стороне системного блока и монитора;</w:t>
      </w:r>
    </w:p>
    <w:p w:rsidR="00C6797B" w:rsidRPr="00AD5B3B" w:rsidRDefault="00C6797B" w:rsidP="001106F0">
      <w:pPr>
        <w:pStyle w:val="afc"/>
        <w:numPr>
          <w:ilvl w:val="0"/>
          <w:numId w:val="34"/>
        </w:numPr>
        <w:autoSpaceDE w:val="0"/>
        <w:autoSpaceDN w:val="0"/>
        <w:adjustRightInd w:val="0"/>
        <w:spacing w:line="360" w:lineRule="auto"/>
        <w:contextualSpacing/>
        <w:jc w:val="both"/>
      </w:pPr>
      <w:r w:rsidRPr="00AD5B3B">
        <w:t>применением надежных изоляционных материалов;</w:t>
      </w:r>
    </w:p>
    <w:p w:rsidR="00C6797B" w:rsidRPr="00AD5B3B" w:rsidRDefault="00C6797B" w:rsidP="001106F0">
      <w:pPr>
        <w:pStyle w:val="afc"/>
        <w:numPr>
          <w:ilvl w:val="0"/>
          <w:numId w:val="34"/>
        </w:numPr>
        <w:autoSpaceDE w:val="0"/>
        <w:autoSpaceDN w:val="0"/>
        <w:adjustRightInd w:val="0"/>
        <w:spacing w:line="360" w:lineRule="auto"/>
        <w:contextualSpacing/>
        <w:jc w:val="both"/>
      </w:pPr>
      <w:r w:rsidRPr="00AD5B3B">
        <w:t>использованием кабелей электропитания с заземляющими проводниками;</w:t>
      </w:r>
    </w:p>
    <w:p w:rsidR="00C6797B" w:rsidRPr="00AD5B3B" w:rsidRDefault="00C6797B" w:rsidP="001106F0">
      <w:pPr>
        <w:pStyle w:val="afc"/>
        <w:numPr>
          <w:ilvl w:val="0"/>
          <w:numId w:val="34"/>
        </w:numPr>
        <w:autoSpaceDE w:val="0"/>
        <w:autoSpaceDN w:val="0"/>
        <w:adjustRightInd w:val="0"/>
        <w:spacing w:line="360" w:lineRule="auto"/>
        <w:contextualSpacing/>
        <w:jc w:val="both"/>
      </w:pPr>
      <w:r w:rsidRPr="00AD5B3B">
        <w:t>использованием для электропитания клавиатуры, ручных манипуляторов, в интерфейсных кабелях и в элементах регулировки и индикации на лицевой панели системного блока и монитора низковольтных напряжений (не более 12В).</w:t>
      </w:r>
    </w:p>
    <w:p w:rsidR="00C6797B" w:rsidRPr="00AD5B3B" w:rsidRDefault="00C6797B" w:rsidP="0074433A">
      <w:pPr>
        <w:pStyle w:val="afa"/>
      </w:pPr>
      <w:r w:rsidRPr="00AD5B3B">
        <w:t>Системный блок и монитор подключены к трехфазной сети переменного тока напряжением 220</w:t>
      </w:r>
      <w:proofErr w:type="gramStart"/>
      <w:r w:rsidRPr="00AD5B3B">
        <w:t xml:space="preserve"> В</w:t>
      </w:r>
      <w:proofErr w:type="gramEnd"/>
      <w:r w:rsidRPr="00AD5B3B">
        <w:t xml:space="preserve"> и частотой 50 Гц, нетоковедущие корпуса монитора и системного блока заземлены.</w:t>
      </w:r>
    </w:p>
    <w:p w:rsidR="00C6797B" w:rsidRPr="00AD5B3B" w:rsidRDefault="00C6797B" w:rsidP="0074433A">
      <w:pPr>
        <w:pStyle w:val="afa"/>
      </w:pPr>
      <w:r w:rsidRPr="00AD5B3B">
        <w:t>Защитное заземление - преднамеренное электрическое соединение с землей или ее эквивалентом металлических нетоковедущих частей, которые могут оказаться под напряжением вследствие замыкания на корпус и по другим причина. Эквивалентом земли может быть вода реки или моря, каменный уголь в коренном залегании и т. п.</w:t>
      </w:r>
    </w:p>
    <w:p w:rsidR="00C6797B" w:rsidRPr="00AD5B3B" w:rsidRDefault="00C6797B" w:rsidP="0074433A">
      <w:pPr>
        <w:pStyle w:val="afa"/>
      </w:pPr>
      <w:r w:rsidRPr="00AD5B3B">
        <w:t>Назначение защитного заземления — устранение опасности поражения током в случае прикосновения к корпусу электроустановки и другим нетоковедущим металлическим частям, оказавшимся под напряжением вследствие замыкания на корпус и по другим причинам.</w:t>
      </w:r>
    </w:p>
    <w:p w:rsidR="00C6797B" w:rsidRPr="00AD5B3B" w:rsidRDefault="00C6797B" w:rsidP="0074433A">
      <w:pPr>
        <w:pStyle w:val="afa"/>
      </w:pPr>
      <w:r w:rsidRPr="00AD5B3B">
        <w:t xml:space="preserve">Принцип действия защитного заземления — снижение до безопасных значений напряжений прикосновения и шага, обусловленных замыканием на корпус и другими причинами. Это достигается путем уменьшения потенциала заземленного оборудования (уменьшением сопротивления </w:t>
      </w:r>
      <w:proofErr w:type="spellStart"/>
      <w:r w:rsidRPr="00AD5B3B">
        <w:t>заземлителя</w:t>
      </w:r>
      <w:proofErr w:type="spellEnd"/>
      <w:r w:rsidRPr="00AD5B3B">
        <w:t xml:space="preserve">), а также путем выравнивания потенциалов основания, на котором стоит человек, и заземленного оборудования (подъемом потенциала </w:t>
      </w:r>
      <w:r w:rsidRPr="00AD5B3B">
        <w:lastRenderedPageBreak/>
        <w:t>основания, на котором стоит человек, до значения, близкого к значению потенциала заземленного оборудования).</w:t>
      </w:r>
    </w:p>
    <w:p w:rsidR="00C6797B" w:rsidRPr="00AD5B3B" w:rsidRDefault="00C6797B" w:rsidP="0074433A">
      <w:pPr>
        <w:pStyle w:val="afa"/>
      </w:pPr>
      <w:r w:rsidRPr="00AD5B3B">
        <w:t xml:space="preserve">Дополнительными мерами при проектировании рабочего места пользователя </w:t>
      </w:r>
      <w:proofErr w:type="gramStart"/>
      <w:r w:rsidRPr="00AD5B3B">
        <w:t>являются</w:t>
      </w:r>
      <w:proofErr w:type="gramEnd"/>
      <w:r w:rsidRPr="00AD5B3B">
        <w:t xml:space="preserve"> применение правил </w:t>
      </w:r>
      <w:proofErr w:type="spellStart"/>
      <w:r w:rsidRPr="00AD5B3B">
        <w:t>электробезопасности</w:t>
      </w:r>
      <w:proofErr w:type="spellEnd"/>
      <w:r w:rsidRPr="00AD5B3B">
        <w:t xml:space="preserve"> при эксплуатации электрических приборов. К ним относятся требования не держать </w:t>
      </w:r>
      <w:proofErr w:type="gramStart"/>
      <w:r w:rsidRPr="00AD5B3B">
        <w:t>в близи</w:t>
      </w:r>
      <w:proofErr w:type="gramEnd"/>
      <w:r w:rsidRPr="00AD5B3B">
        <w:t xml:space="preserve"> электроприборов сосудов с водой (чашки с кофе, цветы) и запрет на эксплуатацию прибора в случае нарушения изоляции токоведущих элементов и частичной деформации прибора. </w:t>
      </w:r>
      <w:proofErr w:type="gramStart"/>
      <w:r w:rsidRPr="00AD5B3B">
        <w:t>Также можно выделить требования не использовать компьютеры при нарушении стабильности питающего напряжения в электрической сети для предотвращения выхода прибора из строя или возможного возгорания электрической проводки, не замыкать и не размыкать во время работы ПК разъемные соединения, не снимать крышку системного блока и не производить операции внутри корпуса до полного отключения системного блока от электропитания и т.п.</w:t>
      </w:r>
      <w:proofErr w:type="gramEnd"/>
    </w:p>
    <w:p w:rsidR="00C6797B" w:rsidRPr="004E08FF" w:rsidRDefault="00C6797B" w:rsidP="004E08FF">
      <w:pPr>
        <w:pStyle w:val="3"/>
      </w:pPr>
      <w:bookmarkStart w:id="1043" w:name="_Toc137372855"/>
      <w:bookmarkStart w:id="1044" w:name="_Toc263798571"/>
      <w:r w:rsidRPr="004E08FF">
        <w:t>Обеспечение допустимых эргономических характеристики дисплеев</w:t>
      </w:r>
      <w:bookmarkEnd w:id="1043"/>
      <w:bookmarkEnd w:id="1044"/>
    </w:p>
    <w:p w:rsidR="00C6797B" w:rsidRPr="00AD5B3B" w:rsidRDefault="00C6797B" w:rsidP="0074433A">
      <w:pPr>
        <w:pStyle w:val="afa"/>
      </w:pPr>
      <w:proofErr w:type="gramStart"/>
      <w:r w:rsidRPr="00AD5B3B">
        <w:t>Набор параметров для расчета характеристик дисплея можно ограничить совокупностью: яркость фотометрическая; яркость психологическая; разрешающая способность; мелькание; контраст; уровни яркости (градации серого); размер символов; угол наблюдения; цвет; четкость; дрожание.</w:t>
      </w:r>
      <w:proofErr w:type="gramEnd"/>
    </w:p>
    <w:p w:rsidR="00C6797B" w:rsidRPr="00AD5B3B" w:rsidRDefault="00C6797B" w:rsidP="0074433A">
      <w:pPr>
        <w:pStyle w:val="afa"/>
      </w:pPr>
      <w:r w:rsidRPr="00AD5B3B">
        <w:t>Одной из основных проблем при расчете параметров является взаимовлияние между ними. Это особенно заметно для разрешающей способности и мелькания, на которые сильно влияет уровень коэффициента контраста и используемая яркость. Поэтому рекомендуется начинать с желаемой разрешающей способности и соответственно ей выбирать остальные параметры.</w:t>
      </w:r>
    </w:p>
    <w:p w:rsidR="00C6797B" w:rsidRPr="00AD5B3B" w:rsidRDefault="00C6797B" w:rsidP="0074433A">
      <w:pPr>
        <w:pStyle w:val="afa"/>
      </w:pPr>
      <w:r w:rsidRPr="00AD5B3B">
        <w:t>Допустимые значения данных параметров приведены в таблице 6.5.</w:t>
      </w:r>
    </w:p>
    <w:p w:rsidR="00C6797B" w:rsidRPr="00AD5B3B" w:rsidRDefault="00C6797B" w:rsidP="00C6797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4320"/>
        <w:gridCol w:w="4423"/>
      </w:tblGrid>
      <w:tr w:rsidR="00C6797B" w:rsidRPr="00AD5B3B" w:rsidTr="00C6797B">
        <w:tc>
          <w:tcPr>
            <w:tcW w:w="828"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w:t>
            </w:r>
          </w:p>
        </w:tc>
        <w:tc>
          <w:tcPr>
            <w:tcW w:w="4320"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 xml:space="preserve">Параметры </w:t>
            </w:r>
          </w:p>
        </w:tc>
        <w:tc>
          <w:tcPr>
            <w:tcW w:w="442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Допустимые значения</w:t>
            </w:r>
          </w:p>
        </w:tc>
      </w:tr>
      <w:tr w:rsidR="00C6797B" w:rsidRPr="00AD5B3B" w:rsidTr="00C6797B">
        <w:tc>
          <w:tcPr>
            <w:tcW w:w="828"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1.</w:t>
            </w:r>
          </w:p>
        </w:tc>
        <w:tc>
          <w:tcPr>
            <w:tcW w:w="4320"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Яркость белого поля</w:t>
            </w:r>
          </w:p>
        </w:tc>
        <w:tc>
          <w:tcPr>
            <w:tcW w:w="442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Не менее 35 кд/кв. м</w:t>
            </w:r>
          </w:p>
        </w:tc>
      </w:tr>
      <w:tr w:rsidR="00C6797B" w:rsidRPr="00AD5B3B" w:rsidTr="00C6797B">
        <w:tc>
          <w:tcPr>
            <w:tcW w:w="828"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2.</w:t>
            </w:r>
          </w:p>
        </w:tc>
        <w:tc>
          <w:tcPr>
            <w:tcW w:w="4320"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Неравномерность яркости рабочего поля</w:t>
            </w:r>
          </w:p>
        </w:tc>
        <w:tc>
          <w:tcPr>
            <w:tcW w:w="442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Не более +-20</w:t>
            </w:r>
          </w:p>
        </w:tc>
      </w:tr>
      <w:tr w:rsidR="00C6797B" w:rsidRPr="00AD5B3B" w:rsidTr="00C6797B">
        <w:tc>
          <w:tcPr>
            <w:tcW w:w="828"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3.</w:t>
            </w:r>
          </w:p>
        </w:tc>
        <w:tc>
          <w:tcPr>
            <w:tcW w:w="4320"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Контрастность (для монохромного режима)</w:t>
            </w:r>
          </w:p>
        </w:tc>
        <w:tc>
          <w:tcPr>
            <w:tcW w:w="442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Не менее 3:1</w:t>
            </w:r>
          </w:p>
        </w:tc>
      </w:tr>
      <w:tr w:rsidR="00C6797B" w:rsidRPr="00AD5B3B" w:rsidTr="00C6797B">
        <w:tc>
          <w:tcPr>
            <w:tcW w:w="828"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4.</w:t>
            </w:r>
          </w:p>
        </w:tc>
        <w:tc>
          <w:tcPr>
            <w:tcW w:w="4320"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Временная нестабильность изображения (мелькания)</w:t>
            </w:r>
          </w:p>
        </w:tc>
        <w:tc>
          <w:tcPr>
            <w:tcW w:w="442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Не должна фиксироваться</w:t>
            </w:r>
          </w:p>
        </w:tc>
      </w:tr>
      <w:tr w:rsidR="00C6797B" w:rsidRPr="00AD5B3B" w:rsidTr="00C6797B">
        <w:tc>
          <w:tcPr>
            <w:tcW w:w="828"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5.</w:t>
            </w:r>
          </w:p>
        </w:tc>
        <w:tc>
          <w:tcPr>
            <w:tcW w:w="4320"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Пространственная нестабильность изображения (дрожание)</w:t>
            </w:r>
          </w:p>
        </w:tc>
        <w:tc>
          <w:tcPr>
            <w:tcW w:w="4423" w:type="dxa"/>
            <w:tcBorders>
              <w:top w:val="single" w:sz="4" w:space="0" w:color="auto"/>
              <w:left w:val="single" w:sz="4" w:space="0" w:color="auto"/>
              <w:bottom w:val="single" w:sz="4" w:space="0" w:color="auto"/>
              <w:right w:val="single" w:sz="4" w:space="0" w:color="auto"/>
            </w:tcBorders>
          </w:tcPr>
          <w:p w:rsidR="00C6797B" w:rsidRPr="00AD5B3B" w:rsidRDefault="00C6797B" w:rsidP="00C6797B">
            <w:r w:rsidRPr="00AD5B3B">
              <w:t>Не более 2 Х 10 (-4L), где L – проектное расстояние наблюдения, мм</w:t>
            </w:r>
          </w:p>
        </w:tc>
      </w:tr>
    </w:tbl>
    <w:p w:rsidR="005F5A8C" w:rsidRPr="00AC5A3E" w:rsidRDefault="005F5A8C" w:rsidP="0074433A">
      <w:pPr>
        <w:jc w:val="center"/>
      </w:pPr>
    </w:p>
    <w:p w:rsidR="00C6797B" w:rsidRPr="00AD5B3B" w:rsidRDefault="00C6797B" w:rsidP="0074433A">
      <w:pPr>
        <w:jc w:val="center"/>
      </w:pPr>
      <w:r w:rsidRPr="00AD5B3B">
        <w:t>Таблица 6.5</w:t>
      </w:r>
    </w:p>
    <w:p w:rsidR="00C6797B" w:rsidRPr="00AD5B3B" w:rsidRDefault="00C6797B" w:rsidP="0074433A">
      <w:pPr>
        <w:pStyle w:val="afa"/>
      </w:pPr>
      <w:r w:rsidRPr="00AD5B3B">
        <w:lastRenderedPageBreak/>
        <w:t xml:space="preserve">Наиболее критичным </w:t>
      </w:r>
      <w:proofErr w:type="gramStart"/>
      <w:r w:rsidRPr="00AD5B3B">
        <w:t>параметром</w:t>
      </w:r>
      <w:proofErr w:type="gramEnd"/>
      <w:r w:rsidRPr="00AD5B3B">
        <w:t xml:space="preserve"> влияющим на физическое здоровье оператора ПК является временная нестабильность изображения. Не рекомендуется использовать </w:t>
      </w:r>
      <w:proofErr w:type="gramStart"/>
      <w:r w:rsidRPr="00AD5B3B">
        <w:t>дисплеи</w:t>
      </w:r>
      <w:proofErr w:type="gramEnd"/>
      <w:r w:rsidRPr="00AD5B3B">
        <w:t xml:space="preserve"> имеющие данный показатель меньше 80Гц.</w:t>
      </w:r>
    </w:p>
    <w:p w:rsidR="00C6797B" w:rsidRPr="004E08FF" w:rsidRDefault="00C6797B" w:rsidP="004E08FF">
      <w:pPr>
        <w:pStyle w:val="3"/>
      </w:pPr>
      <w:bookmarkStart w:id="1045" w:name="_Toc137372856"/>
      <w:bookmarkStart w:id="1046" w:name="_Toc263798572"/>
      <w:r w:rsidRPr="004E08FF">
        <w:t xml:space="preserve">Обеспечение </w:t>
      </w:r>
      <w:proofErr w:type="spellStart"/>
      <w:r w:rsidRPr="004E08FF">
        <w:t>пожаробезопасности</w:t>
      </w:r>
      <w:proofErr w:type="spellEnd"/>
      <w:r w:rsidRPr="004E08FF">
        <w:t>.</w:t>
      </w:r>
      <w:bookmarkEnd w:id="1045"/>
      <w:bookmarkEnd w:id="1046"/>
    </w:p>
    <w:p w:rsidR="00C6797B" w:rsidRPr="00AD5B3B" w:rsidRDefault="00C6797B" w:rsidP="0074433A">
      <w:pPr>
        <w:pStyle w:val="afa"/>
      </w:pPr>
      <w:r w:rsidRPr="00AD5B3B">
        <w:t xml:space="preserve">Помещения ВЦ относятся к категории "В" </w:t>
      </w:r>
      <w:proofErr w:type="spellStart"/>
      <w:r w:rsidRPr="00AD5B3B">
        <w:t>пожаробезопасности</w:t>
      </w:r>
      <w:proofErr w:type="spellEnd"/>
      <w:r w:rsidRPr="00AD5B3B">
        <w:t xml:space="preserve">: в них находятся твердые сгораемые вещества, не способные взрываться. При работе с ПЭВМ необходимо соблюдать требования </w:t>
      </w:r>
      <w:proofErr w:type="spellStart"/>
      <w:r w:rsidRPr="00AD5B3B">
        <w:t>пожаробезопасности</w:t>
      </w:r>
      <w:proofErr w:type="spellEnd"/>
      <w:r w:rsidRPr="00AD5B3B">
        <w:t>.</w:t>
      </w:r>
    </w:p>
    <w:p w:rsidR="00C6797B" w:rsidRPr="00AD5B3B" w:rsidRDefault="00C6797B" w:rsidP="0074433A">
      <w:pPr>
        <w:pStyle w:val="afa"/>
      </w:pPr>
      <w:r w:rsidRPr="00AD5B3B">
        <w:t>Не следует загромождать горючими и легко воспламеняющимися материалами (бумага, расходные материалы печатающих устройств,   магнитные носители информации и т.п.) рабочие места операторов ЭВМ, выходы, проемы, коридоры.</w:t>
      </w:r>
    </w:p>
    <w:p w:rsidR="00C6797B" w:rsidRPr="00AD5B3B" w:rsidRDefault="00C6797B" w:rsidP="0074433A">
      <w:pPr>
        <w:pStyle w:val="afa"/>
      </w:pPr>
      <w:r w:rsidRPr="00AD5B3B">
        <w:t xml:space="preserve">Подступы     к     средствам     пожаротушения,     средствам     связи,  электрораспределительным устройствам, а также к эвакуационным путям должны быть всегда свободны. </w:t>
      </w:r>
    </w:p>
    <w:p w:rsidR="00C6797B" w:rsidRPr="00AD5B3B" w:rsidRDefault="00C6797B" w:rsidP="0074433A">
      <w:pPr>
        <w:pStyle w:val="afa"/>
      </w:pPr>
      <w:r w:rsidRPr="00AD5B3B">
        <w:t>Имеющиеся деревянные звукопоглощающие настенные панели и другие детали должны быть пропитаны огнезащитным составом.</w:t>
      </w:r>
    </w:p>
    <w:p w:rsidR="00C6797B" w:rsidRPr="00AD5B3B" w:rsidRDefault="00C6797B" w:rsidP="0074433A">
      <w:pPr>
        <w:pStyle w:val="afa"/>
      </w:pPr>
      <w:r w:rsidRPr="00AD5B3B">
        <w:t>В  системе кондиционирования должны быть предусмотрены клапаны для перекрытия воздухопроводов при пожаре. Противопожарные клапаны в системах кондиционирования должны закрываться вручную, дистанционно с пульта дежурного или автоматически при достижении температуры воздуха в помещении 70...80 гр. Цельсия.</w:t>
      </w:r>
    </w:p>
    <w:p w:rsidR="00C6797B" w:rsidRPr="00AD5B3B" w:rsidRDefault="00C6797B" w:rsidP="0074433A">
      <w:pPr>
        <w:pStyle w:val="afa"/>
      </w:pPr>
      <w:r w:rsidRPr="00AD5B3B">
        <w:t>Рекомендуется установить блокировку на систему электропитания ЭВМ</w:t>
      </w:r>
      <w:proofErr w:type="gramStart"/>
      <w:r w:rsidRPr="00AD5B3B">
        <w:t>.</w:t>
      </w:r>
      <w:proofErr w:type="gramEnd"/>
      <w:r w:rsidRPr="00AD5B3B">
        <w:t xml:space="preserve"> </w:t>
      </w:r>
      <w:proofErr w:type="gramStart"/>
      <w:r w:rsidRPr="00AD5B3B">
        <w:t>о</w:t>
      </w:r>
      <w:proofErr w:type="gramEnd"/>
      <w:r w:rsidRPr="00AD5B3B">
        <w:t>беспечивающую отключение аппаратуры от сети электропитания  при возникновении пожара.</w:t>
      </w:r>
    </w:p>
    <w:p w:rsidR="00C6797B" w:rsidRPr="00AD5B3B" w:rsidRDefault="00C6797B" w:rsidP="00C6797B">
      <w:bookmarkStart w:id="1047" w:name="_Toc137372857"/>
    </w:p>
    <w:p w:rsidR="00C6797B" w:rsidRPr="004E08FF" w:rsidRDefault="00C6797B" w:rsidP="004846A7">
      <w:pPr>
        <w:pStyle w:val="2"/>
      </w:pPr>
      <w:r w:rsidRPr="004E08FF">
        <w:t xml:space="preserve"> </w:t>
      </w:r>
      <w:bookmarkStart w:id="1048" w:name="_Toc200297879"/>
      <w:bookmarkStart w:id="1049" w:name="_Toc200297885"/>
      <w:bookmarkStart w:id="1050" w:name="_Toc263798573"/>
      <w:bookmarkEnd w:id="1047"/>
      <w:r w:rsidRPr="004E08FF">
        <w:t xml:space="preserve">Расчет </w:t>
      </w:r>
      <w:bookmarkEnd w:id="1048"/>
      <w:r w:rsidRPr="004E08FF">
        <w:t>уровня шума</w:t>
      </w:r>
      <w:bookmarkEnd w:id="1050"/>
    </w:p>
    <w:p w:rsidR="00C6797B" w:rsidRPr="00AD5B3B" w:rsidRDefault="00C6797B" w:rsidP="004846A7">
      <w:pPr>
        <w:pStyle w:val="3"/>
      </w:pPr>
      <w:bookmarkStart w:id="1051" w:name="_Toc263798574"/>
      <w:r w:rsidRPr="00AD5B3B">
        <w:t>Расчет допустимого значения уровня шума</w:t>
      </w:r>
      <w:bookmarkEnd w:id="1051"/>
    </w:p>
    <w:p w:rsidR="00C6797B" w:rsidRPr="00AD5B3B" w:rsidRDefault="00C6797B" w:rsidP="0074433A">
      <w:pPr>
        <w:pStyle w:val="afa"/>
      </w:pPr>
      <w:r w:rsidRPr="00AD5B3B">
        <w:t xml:space="preserve">При выполнении основной работы на ВДТ и ПЭВМ уровень шума на рабочем месте не должен превышать 60 </w:t>
      </w:r>
      <w:proofErr w:type="spellStart"/>
      <w:r w:rsidRPr="00AD5B3B">
        <w:t>дБа</w:t>
      </w:r>
      <w:proofErr w:type="spellEnd"/>
      <w:r w:rsidRPr="00AD5B3B">
        <w:t xml:space="preserve">. На рабочих местах в помещениях для размещения шумных агрегатов вычислительных машин (АЦПУ, принтеры и т.п.) уровень шума не должен превышать 75 </w:t>
      </w:r>
      <w:proofErr w:type="spellStart"/>
      <w:r w:rsidRPr="00AD5B3B">
        <w:t>дБА</w:t>
      </w:r>
      <w:proofErr w:type="spellEnd"/>
      <w:r w:rsidRPr="00AD5B3B">
        <w:t xml:space="preserve">. Шумящее оборудование (АЦПУ, принтеры и т.п.), уровни шума которого превышают нормированные, должно находиться вне помещения с ВДТ и ПЭВМ. </w:t>
      </w:r>
    </w:p>
    <w:p w:rsidR="00C6797B" w:rsidRPr="00AD5B3B" w:rsidRDefault="00C6797B" w:rsidP="0074433A">
      <w:pPr>
        <w:pStyle w:val="afa"/>
      </w:pPr>
      <w:r w:rsidRPr="00AD5B3B">
        <w:lastRenderedPageBreak/>
        <w:t>Допустимые значения уровней звукового давления в октавных полосах частот и уровня звука, создаваемого ПЭВМ приведены в таблице 6.6.</w:t>
      </w:r>
    </w:p>
    <w:p w:rsidR="00C6797B" w:rsidRPr="00AD5B3B" w:rsidRDefault="00C6797B" w:rsidP="00C6797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1"/>
        <w:gridCol w:w="779"/>
        <w:gridCol w:w="914"/>
        <w:gridCol w:w="802"/>
        <w:gridCol w:w="802"/>
        <w:gridCol w:w="1006"/>
        <w:gridCol w:w="993"/>
        <w:gridCol w:w="1008"/>
        <w:gridCol w:w="1005"/>
        <w:gridCol w:w="1536"/>
      </w:tblGrid>
      <w:tr w:rsidR="00C6797B" w:rsidRPr="00AD5B3B" w:rsidTr="00C6797B">
        <w:tc>
          <w:tcPr>
            <w:tcW w:w="8028" w:type="dxa"/>
            <w:gridSpan w:val="9"/>
            <w:vAlign w:val="center"/>
          </w:tcPr>
          <w:p w:rsidR="00C6797B" w:rsidRPr="00AD5B3B" w:rsidRDefault="00C6797B" w:rsidP="00C6797B">
            <w:r w:rsidRPr="00AD5B3B">
              <w:t>Уровни звукового давления в октавных полосах со среднегеометрическими частотами</w:t>
            </w:r>
          </w:p>
        </w:tc>
        <w:tc>
          <w:tcPr>
            <w:tcW w:w="1536" w:type="dxa"/>
            <w:vMerge w:val="restart"/>
            <w:vAlign w:val="center"/>
          </w:tcPr>
          <w:p w:rsidR="00C6797B" w:rsidRPr="00AD5B3B" w:rsidRDefault="00C6797B" w:rsidP="00C6797B">
            <w:r w:rsidRPr="00AD5B3B">
              <w:t xml:space="preserve">Уровни звука в </w:t>
            </w:r>
            <w:proofErr w:type="spellStart"/>
            <w:r w:rsidRPr="00AD5B3B">
              <w:t>дБА</w:t>
            </w:r>
            <w:proofErr w:type="spellEnd"/>
          </w:p>
        </w:tc>
      </w:tr>
      <w:tr w:rsidR="00C6797B" w:rsidRPr="00AD5B3B" w:rsidTr="00C6797B">
        <w:tc>
          <w:tcPr>
            <w:tcW w:w="891" w:type="dxa"/>
            <w:tcMar>
              <w:left w:w="57" w:type="dxa"/>
              <w:right w:w="57" w:type="dxa"/>
            </w:tcMar>
            <w:vAlign w:val="center"/>
          </w:tcPr>
          <w:p w:rsidR="00C6797B" w:rsidRPr="00AD5B3B" w:rsidRDefault="00C6797B" w:rsidP="00C6797B"/>
          <w:p w:rsidR="00C6797B" w:rsidRPr="00AD5B3B" w:rsidRDefault="00C6797B" w:rsidP="00C6797B">
            <w:r w:rsidRPr="00AD5B3B">
              <w:t>31,5 Гц</w:t>
            </w:r>
          </w:p>
          <w:p w:rsidR="00C6797B" w:rsidRPr="00AD5B3B" w:rsidRDefault="00C6797B" w:rsidP="00C6797B"/>
        </w:tc>
        <w:tc>
          <w:tcPr>
            <w:tcW w:w="779" w:type="dxa"/>
            <w:tcMar>
              <w:left w:w="57" w:type="dxa"/>
              <w:right w:w="57" w:type="dxa"/>
            </w:tcMar>
            <w:vAlign w:val="center"/>
          </w:tcPr>
          <w:p w:rsidR="00C6797B" w:rsidRPr="00AD5B3B" w:rsidRDefault="00C6797B" w:rsidP="00C6797B">
            <w:r w:rsidRPr="00AD5B3B">
              <w:t>63Гц</w:t>
            </w:r>
          </w:p>
        </w:tc>
        <w:tc>
          <w:tcPr>
            <w:tcW w:w="0" w:type="auto"/>
            <w:tcMar>
              <w:left w:w="57" w:type="dxa"/>
              <w:right w:w="57" w:type="dxa"/>
            </w:tcMar>
            <w:vAlign w:val="center"/>
          </w:tcPr>
          <w:p w:rsidR="00C6797B" w:rsidRPr="00AD5B3B" w:rsidRDefault="00C6797B" w:rsidP="00C6797B">
            <w:r w:rsidRPr="00AD5B3B">
              <w:t>125 Гц</w:t>
            </w:r>
          </w:p>
        </w:tc>
        <w:tc>
          <w:tcPr>
            <w:tcW w:w="0" w:type="auto"/>
            <w:tcMar>
              <w:left w:w="57" w:type="dxa"/>
              <w:right w:w="57" w:type="dxa"/>
            </w:tcMar>
            <w:vAlign w:val="center"/>
          </w:tcPr>
          <w:p w:rsidR="00C6797B" w:rsidRPr="00AD5B3B" w:rsidRDefault="00C6797B" w:rsidP="00C6797B">
            <w:r w:rsidRPr="00AD5B3B">
              <w:t>250 Гц</w:t>
            </w:r>
          </w:p>
        </w:tc>
        <w:tc>
          <w:tcPr>
            <w:tcW w:w="0" w:type="auto"/>
            <w:tcMar>
              <w:left w:w="57" w:type="dxa"/>
              <w:right w:w="57" w:type="dxa"/>
            </w:tcMar>
            <w:vAlign w:val="center"/>
          </w:tcPr>
          <w:p w:rsidR="00C6797B" w:rsidRPr="00AD5B3B" w:rsidRDefault="00C6797B" w:rsidP="00C6797B">
            <w:r w:rsidRPr="00AD5B3B">
              <w:t>500 Гц</w:t>
            </w:r>
          </w:p>
        </w:tc>
        <w:tc>
          <w:tcPr>
            <w:tcW w:w="1006" w:type="dxa"/>
            <w:tcMar>
              <w:left w:w="57" w:type="dxa"/>
              <w:right w:w="57" w:type="dxa"/>
            </w:tcMar>
            <w:vAlign w:val="center"/>
          </w:tcPr>
          <w:p w:rsidR="00C6797B" w:rsidRPr="00AD5B3B" w:rsidRDefault="00C6797B" w:rsidP="00C6797B">
            <w:r w:rsidRPr="00AD5B3B">
              <w:t>1000 Гц</w:t>
            </w:r>
          </w:p>
        </w:tc>
        <w:tc>
          <w:tcPr>
            <w:tcW w:w="993" w:type="dxa"/>
            <w:tcMar>
              <w:left w:w="57" w:type="dxa"/>
              <w:right w:w="57" w:type="dxa"/>
            </w:tcMar>
            <w:vAlign w:val="center"/>
          </w:tcPr>
          <w:p w:rsidR="00C6797B" w:rsidRPr="00AD5B3B" w:rsidRDefault="00C6797B" w:rsidP="00C6797B">
            <w:r w:rsidRPr="00AD5B3B">
              <w:t>2000 Гц</w:t>
            </w:r>
          </w:p>
        </w:tc>
        <w:tc>
          <w:tcPr>
            <w:tcW w:w="1008" w:type="dxa"/>
            <w:tcMar>
              <w:left w:w="57" w:type="dxa"/>
              <w:right w:w="57" w:type="dxa"/>
            </w:tcMar>
            <w:vAlign w:val="center"/>
          </w:tcPr>
          <w:p w:rsidR="00C6797B" w:rsidRPr="00AD5B3B" w:rsidRDefault="00C6797B" w:rsidP="00C6797B">
            <w:r w:rsidRPr="00AD5B3B">
              <w:t>4000 Гц</w:t>
            </w:r>
          </w:p>
        </w:tc>
        <w:tc>
          <w:tcPr>
            <w:tcW w:w="1005" w:type="dxa"/>
            <w:tcMar>
              <w:left w:w="57" w:type="dxa"/>
              <w:right w:w="57" w:type="dxa"/>
            </w:tcMar>
            <w:vAlign w:val="center"/>
          </w:tcPr>
          <w:p w:rsidR="00C6797B" w:rsidRPr="00AD5B3B" w:rsidRDefault="00C6797B" w:rsidP="00C6797B">
            <w:r w:rsidRPr="00AD5B3B">
              <w:t>8000 Гц</w:t>
            </w:r>
          </w:p>
        </w:tc>
        <w:tc>
          <w:tcPr>
            <w:tcW w:w="1536" w:type="dxa"/>
            <w:vMerge/>
            <w:vAlign w:val="center"/>
          </w:tcPr>
          <w:p w:rsidR="00C6797B" w:rsidRPr="00AD5B3B" w:rsidRDefault="00C6797B" w:rsidP="00C6797B"/>
        </w:tc>
      </w:tr>
      <w:tr w:rsidR="00C6797B" w:rsidRPr="00AD5B3B" w:rsidTr="00C6797B">
        <w:tc>
          <w:tcPr>
            <w:tcW w:w="891" w:type="dxa"/>
            <w:tcMar>
              <w:left w:w="57" w:type="dxa"/>
              <w:right w:w="57" w:type="dxa"/>
            </w:tcMar>
            <w:vAlign w:val="center"/>
          </w:tcPr>
          <w:p w:rsidR="00C6797B" w:rsidRPr="00AD5B3B" w:rsidRDefault="00C6797B" w:rsidP="00C6797B">
            <w:r w:rsidRPr="00AD5B3B">
              <w:t>86 дБ</w:t>
            </w:r>
          </w:p>
          <w:p w:rsidR="00C6797B" w:rsidRPr="00AD5B3B" w:rsidRDefault="00C6797B" w:rsidP="00C6797B"/>
        </w:tc>
        <w:tc>
          <w:tcPr>
            <w:tcW w:w="779" w:type="dxa"/>
            <w:tcMar>
              <w:left w:w="57" w:type="dxa"/>
              <w:right w:w="57" w:type="dxa"/>
            </w:tcMar>
            <w:vAlign w:val="center"/>
          </w:tcPr>
          <w:p w:rsidR="00C6797B" w:rsidRPr="00AD5B3B" w:rsidRDefault="00C6797B" w:rsidP="00C6797B">
            <w:r w:rsidRPr="00AD5B3B">
              <w:t>71 дБ</w:t>
            </w:r>
          </w:p>
          <w:p w:rsidR="00C6797B" w:rsidRPr="00AD5B3B" w:rsidRDefault="00C6797B" w:rsidP="00C6797B"/>
        </w:tc>
        <w:tc>
          <w:tcPr>
            <w:tcW w:w="0" w:type="auto"/>
            <w:tcMar>
              <w:left w:w="57" w:type="dxa"/>
              <w:right w:w="57" w:type="dxa"/>
            </w:tcMar>
            <w:vAlign w:val="center"/>
          </w:tcPr>
          <w:p w:rsidR="00C6797B" w:rsidRPr="00AD5B3B" w:rsidRDefault="00C6797B" w:rsidP="00C6797B">
            <w:r w:rsidRPr="00AD5B3B">
              <w:t xml:space="preserve">61    </w:t>
            </w:r>
            <w:proofErr w:type="spellStart"/>
            <w:r w:rsidRPr="00AD5B3B">
              <w:t>д</w:t>
            </w:r>
            <w:proofErr w:type="spellEnd"/>
            <w:proofErr w:type="gramStart"/>
            <w:r w:rsidRPr="00AD5B3B">
              <w:t xml:space="preserve"> Б</w:t>
            </w:r>
            <w:proofErr w:type="gramEnd"/>
          </w:p>
          <w:p w:rsidR="00C6797B" w:rsidRPr="00AD5B3B" w:rsidRDefault="00C6797B" w:rsidP="00C6797B"/>
        </w:tc>
        <w:tc>
          <w:tcPr>
            <w:tcW w:w="0" w:type="auto"/>
            <w:tcMar>
              <w:left w:w="57" w:type="dxa"/>
              <w:right w:w="57" w:type="dxa"/>
            </w:tcMar>
            <w:vAlign w:val="center"/>
          </w:tcPr>
          <w:p w:rsidR="00C6797B" w:rsidRPr="00AD5B3B" w:rsidRDefault="00C6797B" w:rsidP="00C6797B">
            <w:r w:rsidRPr="00AD5B3B">
              <w:t>54 дБ</w:t>
            </w:r>
          </w:p>
          <w:p w:rsidR="00C6797B" w:rsidRPr="00AD5B3B" w:rsidRDefault="00C6797B" w:rsidP="00C6797B"/>
        </w:tc>
        <w:tc>
          <w:tcPr>
            <w:tcW w:w="0" w:type="auto"/>
            <w:tcMar>
              <w:left w:w="57" w:type="dxa"/>
              <w:right w:w="57" w:type="dxa"/>
            </w:tcMar>
            <w:vAlign w:val="center"/>
          </w:tcPr>
          <w:p w:rsidR="00C6797B" w:rsidRPr="00AD5B3B" w:rsidRDefault="00C6797B" w:rsidP="00C6797B">
            <w:r w:rsidRPr="00AD5B3B">
              <w:t>49 дБ</w:t>
            </w:r>
          </w:p>
          <w:p w:rsidR="00C6797B" w:rsidRPr="00AD5B3B" w:rsidRDefault="00C6797B" w:rsidP="00C6797B"/>
        </w:tc>
        <w:tc>
          <w:tcPr>
            <w:tcW w:w="1006" w:type="dxa"/>
            <w:tcMar>
              <w:left w:w="57" w:type="dxa"/>
              <w:right w:w="57" w:type="dxa"/>
            </w:tcMar>
            <w:vAlign w:val="center"/>
          </w:tcPr>
          <w:p w:rsidR="00C6797B" w:rsidRPr="00AD5B3B" w:rsidRDefault="00C6797B" w:rsidP="00C6797B">
            <w:r w:rsidRPr="00AD5B3B">
              <w:t>45 дБ</w:t>
            </w:r>
          </w:p>
          <w:p w:rsidR="00C6797B" w:rsidRPr="00AD5B3B" w:rsidRDefault="00C6797B" w:rsidP="00C6797B"/>
        </w:tc>
        <w:tc>
          <w:tcPr>
            <w:tcW w:w="993" w:type="dxa"/>
            <w:tcMar>
              <w:left w:w="57" w:type="dxa"/>
              <w:right w:w="57" w:type="dxa"/>
            </w:tcMar>
            <w:vAlign w:val="center"/>
          </w:tcPr>
          <w:p w:rsidR="00C6797B" w:rsidRPr="00AD5B3B" w:rsidRDefault="00C6797B" w:rsidP="00C6797B">
            <w:r w:rsidRPr="00AD5B3B">
              <w:t>42 дБ</w:t>
            </w:r>
          </w:p>
          <w:p w:rsidR="00C6797B" w:rsidRPr="00AD5B3B" w:rsidRDefault="00C6797B" w:rsidP="00C6797B"/>
        </w:tc>
        <w:tc>
          <w:tcPr>
            <w:tcW w:w="1008" w:type="dxa"/>
            <w:tcMar>
              <w:left w:w="57" w:type="dxa"/>
              <w:right w:w="57" w:type="dxa"/>
            </w:tcMar>
            <w:vAlign w:val="center"/>
          </w:tcPr>
          <w:p w:rsidR="00C6797B" w:rsidRPr="00AD5B3B" w:rsidRDefault="00C6797B" w:rsidP="00C6797B">
            <w:r w:rsidRPr="00AD5B3B">
              <w:t>40 дБ</w:t>
            </w:r>
          </w:p>
          <w:p w:rsidR="00C6797B" w:rsidRPr="00AD5B3B" w:rsidRDefault="00C6797B" w:rsidP="00C6797B"/>
        </w:tc>
        <w:tc>
          <w:tcPr>
            <w:tcW w:w="1005" w:type="dxa"/>
            <w:tcMar>
              <w:left w:w="57" w:type="dxa"/>
              <w:right w:w="57" w:type="dxa"/>
            </w:tcMar>
            <w:vAlign w:val="center"/>
          </w:tcPr>
          <w:p w:rsidR="00C6797B" w:rsidRPr="00AD5B3B" w:rsidRDefault="00C6797B" w:rsidP="00C6797B">
            <w:r w:rsidRPr="00AD5B3B">
              <w:t>38 дБ</w:t>
            </w:r>
          </w:p>
          <w:p w:rsidR="00C6797B" w:rsidRPr="00AD5B3B" w:rsidRDefault="00C6797B" w:rsidP="00C6797B"/>
        </w:tc>
        <w:tc>
          <w:tcPr>
            <w:tcW w:w="1536" w:type="dxa"/>
            <w:vAlign w:val="center"/>
          </w:tcPr>
          <w:p w:rsidR="00C6797B" w:rsidRPr="00AD5B3B" w:rsidRDefault="00C6797B" w:rsidP="00C6797B">
            <w:r w:rsidRPr="00AD5B3B">
              <w:t>50</w:t>
            </w:r>
          </w:p>
        </w:tc>
      </w:tr>
    </w:tbl>
    <w:p w:rsidR="005F5A8C" w:rsidRDefault="005F5A8C" w:rsidP="0074433A">
      <w:pPr>
        <w:jc w:val="center"/>
        <w:rPr>
          <w:lang w:val="en-US"/>
        </w:rPr>
      </w:pPr>
    </w:p>
    <w:p w:rsidR="00C6797B" w:rsidRPr="00AD5B3B" w:rsidRDefault="00C6797B" w:rsidP="0074433A">
      <w:pPr>
        <w:jc w:val="center"/>
      </w:pPr>
      <w:r w:rsidRPr="00AD5B3B">
        <w:t>Таблица 6.6</w:t>
      </w:r>
    </w:p>
    <w:p w:rsidR="00C6797B" w:rsidRPr="00AD5B3B" w:rsidRDefault="00C6797B" w:rsidP="00C6797B"/>
    <w:p w:rsidR="00C6797B" w:rsidRPr="00AD5B3B" w:rsidRDefault="00C6797B" w:rsidP="0074433A">
      <w:pPr>
        <w:pStyle w:val="afa"/>
      </w:pPr>
      <w:r w:rsidRPr="00AD5B3B">
        <w:t xml:space="preserve">Измерение уровня звука и уровней звукового давления проводится на расстоянии </w:t>
      </w:r>
      <w:smartTag w:uri="urn:schemas-microsoft-com:office:smarttags" w:element="metricconverter">
        <w:smartTagPr>
          <w:attr w:name="ProductID" w:val="50 см"/>
          <w:attr w:name="st" w:val="on"/>
        </w:smartTagPr>
        <w:r w:rsidRPr="00AD5B3B">
          <w:t>50 см</w:t>
        </w:r>
      </w:smartTag>
      <w:r w:rsidRPr="00AD5B3B">
        <w:t xml:space="preserve"> от поверхности оборудования и на высоте расположения источник</w:t>
      </w:r>
      <w:proofErr w:type="gramStart"/>
      <w:r w:rsidRPr="00AD5B3B">
        <w:t>а(</w:t>
      </w:r>
      <w:proofErr w:type="gramEnd"/>
      <w:r w:rsidRPr="00AD5B3B">
        <w:t>ков) звука</w:t>
      </w:r>
      <w:r w:rsidR="0074433A">
        <w:t>.</w:t>
      </w:r>
    </w:p>
    <w:p w:rsidR="00C6797B" w:rsidRPr="00AD5B3B" w:rsidRDefault="00C6797B" w:rsidP="00C6797B"/>
    <w:p w:rsidR="00C6797B" w:rsidRPr="00AD5B3B" w:rsidRDefault="00C6797B" w:rsidP="004846A7">
      <w:pPr>
        <w:pStyle w:val="3"/>
      </w:pPr>
      <w:bookmarkStart w:id="1052" w:name="_Toc263798575"/>
      <w:r w:rsidRPr="00AD5B3B">
        <w:t>Расчет суммарного уровня шума нескольких источников шума в корпусе ПК</w:t>
      </w:r>
      <w:bookmarkEnd w:id="1052"/>
    </w:p>
    <w:p w:rsidR="00C6797B" w:rsidRPr="00AD5B3B" w:rsidRDefault="00C6797B" w:rsidP="0074433A">
      <w:pPr>
        <w:pStyle w:val="afa"/>
        <w:rPr>
          <w:rFonts w:eastAsia="Calibri"/>
        </w:rPr>
      </w:pPr>
      <w:r w:rsidRPr="00AD5B3B">
        <w:rPr>
          <w:rFonts w:eastAsia="Calibri"/>
        </w:rPr>
        <w:t xml:space="preserve">В современные корпуса компьютеров устанавливается множество вентиляторов имеющих различный уровень шума. Возникает вопрос, как оценить их суммарный уровень шума. Будем исходить из предпосылки, что корпус не резонирует, в нем нет других источников шума. </w:t>
      </w:r>
    </w:p>
    <w:p w:rsidR="00C6797B" w:rsidRPr="00AD5B3B" w:rsidRDefault="00C6797B" w:rsidP="0074433A">
      <w:pPr>
        <w:pStyle w:val="afa"/>
        <w:ind w:firstLine="0"/>
        <w:rPr>
          <w:rFonts w:eastAsia="Calibri"/>
        </w:rPr>
      </w:pPr>
      <w:r w:rsidRPr="00AD5B3B">
        <w:rPr>
          <w:rFonts w:eastAsia="Calibri"/>
        </w:rPr>
        <w:t>Основной характеристикой звукового поля является уровень его звукового давления N</w:t>
      </w:r>
    </w:p>
    <w:p w:rsidR="00C6797B" w:rsidRPr="00AD5B3B" w:rsidRDefault="00C6797B" w:rsidP="0074433A">
      <w:pPr>
        <w:pStyle w:val="afa"/>
        <w:rPr>
          <w:rFonts w:eastAsia="Calibri"/>
        </w:rPr>
      </w:pPr>
      <w:r w:rsidRPr="00AD5B3B">
        <w:rPr>
          <w:rFonts w:eastAsia="Calibri"/>
        </w:rPr>
        <w:t>N=20log(</w:t>
      </w:r>
      <w:proofErr w:type="spellStart"/>
      <w:r w:rsidRPr="00AD5B3B">
        <w:rPr>
          <w:rFonts w:eastAsia="Calibri"/>
        </w:rPr>
        <w:t>p</w:t>
      </w:r>
      <w:proofErr w:type="spellEnd"/>
      <w:r w:rsidRPr="00AD5B3B">
        <w:rPr>
          <w:rFonts w:eastAsia="Calibri"/>
        </w:rPr>
        <w:t xml:space="preserve">/p0), </w:t>
      </w:r>
      <w:r w:rsidRPr="00AD5B3B">
        <w:t>дБ</w:t>
      </w:r>
      <w:r w:rsidRPr="00AD5B3B">
        <w:rPr>
          <w:rFonts w:eastAsia="Calibri"/>
        </w:rPr>
        <w:t>, (1)</w:t>
      </w:r>
    </w:p>
    <w:p w:rsidR="00C6797B" w:rsidRPr="00AD5B3B" w:rsidRDefault="00C6797B" w:rsidP="0074433A">
      <w:pPr>
        <w:pStyle w:val="afa"/>
        <w:rPr>
          <w:rFonts w:eastAsia="Calibri"/>
        </w:rPr>
      </w:pPr>
      <w:r w:rsidRPr="00AD5B3B">
        <w:rPr>
          <w:rFonts w:eastAsia="Calibri"/>
        </w:rPr>
        <w:t xml:space="preserve">где: </w:t>
      </w:r>
    </w:p>
    <w:p w:rsidR="00C6797B" w:rsidRPr="00AD5B3B" w:rsidRDefault="00C6797B" w:rsidP="0074433A">
      <w:pPr>
        <w:pStyle w:val="afa"/>
        <w:rPr>
          <w:rFonts w:eastAsia="Calibri"/>
        </w:rPr>
      </w:pPr>
      <w:proofErr w:type="spellStart"/>
      <w:r w:rsidRPr="00AD5B3B">
        <w:rPr>
          <w:rFonts w:eastAsia="Calibri"/>
        </w:rPr>
        <w:t>p</w:t>
      </w:r>
      <w:proofErr w:type="spellEnd"/>
      <w:r w:rsidRPr="00AD5B3B">
        <w:rPr>
          <w:rFonts w:eastAsia="Calibri"/>
        </w:rPr>
        <w:t xml:space="preserve"> – эффективное звуковое давление Па,</w:t>
      </w:r>
    </w:p>
    <w:p w:rsidR="00C6797B" w:rsidRPr="00AD5B3B" w:rsidRDefault="00C6797B" w:rsidP="0074433A">
      <w:pPr>
        <w:pStyle w:val="afa"/>
        <w:rPr>
          <w:rFonts w:eastAsia="Calibri"/>
        </w:rPr>
      </w:pPr>
      <w:r w:rsidRPr="00AD5B3B">
        <w:rPr>
          <w:rFonts w:eastAsia="Calibri"/>
        </w:rPr>
        <w:t xml:space="preserve">p0 – 2∙10-5 Па (звуковое </w:t>
      </w:r>
      <w:proofErr w:type="gramStart"/>
      <w:r w:rsidRPr="00AD5B3B">
        <w:rPr>
          <w:rFonts w:eastAsia="Calibri"/>
        </w:rPr>
        <w:t>давление</w:t>
      </w:r>
      <w:proofErr w:type="gramEnd"/>
      <w:r w:rsidRPr="00AD5B3B">
        <w:rPr>
          <w:rFonts w:eastAsia="Calibri"/>
        </w:rPr>
        <w:t xml:space="preserve"> принятое за нулевой уровень).</w:t>
      </w:r>
    </w:p>
    <w:p w:rsidR="00C6797B" w:rsidRPr="00AD5B3B" w:rsidRDefault="00C6797B" w:rsidP="0074433A">
      <w:pPr>
        <w:pStyle w:val="afa"/>
        <w:rPr>
          <w:rFonts w:eastAsia="Calibri"/>
        </w:rPr>
      </w:pPr>
      <w:r w:rsidRPr="00AD5B3B">
        <w:rPr>
          <w:rFonts w:eastAsia="Calibri"/>
        </w:rPr>
        <w:t xml:space="preserve">Уровень звукового давления создаваемого отдельным вентилятором </w:t>
      </w:r>
      <w:proofErr w:type="spellStart"/>
      <w:r w:rsidRPr="00AD5B3B">
        <w:rPr>
          <w:rFonts w:eastAsia="Calibri"/>
        </w:rPr>
        <w:t>Ni</w:t>
      </w:r>
      <w:proofErr w:type="spellEnd"/>
      <w:r w:rsidRPr="00AD5B3B">
        <w:rPr>
          <w:rFonts w:eastAsia="Calibri"/>
        </w:rPr>
        <w:t xml:space="preserve"> обычно задается в характеристиках вентилятора. Параметр обозначается как “</w:t>
      </w:r>
      <w:proofErr w:type="spellStart"/>
      <w:r w:rsidRPr="00AD5B3B">
        <w:rPr>
          <w:rFonts w:eastAsia="Calibri"/>
        </w:rPr>
        <w:t>Noise</w:t>
      </w:r>
      <w:proofErr w:type="spellEnd"/>
      <w:r w:rsidRPr="00AD5B3B">
        <w:rPr>
          <w:rFonts w:eastAsia="Calibri"/>
        </w:rPr>
        <w:t xml:space="preserve">”.  Для этого значения по формуле (2) можно вычислить эффективное звуковое давление </w:t>
      </w:r>
      <w:proofErr w:type="spellStart"/>
      <w:r w:rsidRPr="00AD5B3B">
        <w:rPr>
          <w:rFonts w:eastAsia="Calibri"/>
        </w:rPr>
        <w:t>pi</w:t>
      </w:r>
      <w:proofErr w:type="spellEnd"/>
      <w:r w:rsidRPr="00AD5B3B">
        <w:rPr>
          <w:rFonts w:eastAsia="Calibri"/>
        </w:rPr>
        <w:t xml:space="preserve">. Здесь </w:t>
      </w:r>
      <w:proofErr w:type="spellStart"/>
      <w:r w:rsidRPr="00AD5B3B">
        <w:rPr>
          <w:rFonts w:eastAsia="Calibri"/>
        </w:rPr>
        <w:t>Ni</w:t>
      </w:r>
      <w:proofErr w:type="spellEnd"/>
      <w:r w:rsidRPr="00AD5B3B">
        <w:rPr>
          <w:rFonts w:eastAsia="Calibri"/>
        </w:rPr>
        <w:t xml:space="preserve"> и </w:t>
      </w:r>
      <w:proofErr w:type="spellStart"/>
      <w:r w:rsidRPr="00AD5B3B">
        <w:rPr>
          <w:rFonts w:eastAsia="Calibri"/>
        </w:rPr>
        <w:t>pi</w:t>
      </w:r>
      <w:proofErr w:type="spellEnd"/>
      <w:r w:rsidRPr="00AD5B3B">
        <w:rPr>
          <w:rFonts w:eastAsia="Calibri"/>
        </w:rPr>
        <w:t xml:space="preserve"> - параметры i-го источника шума, а i=1, 2,… </w:t>
      </w:r>
      <w:proofErr w:type="spellStart"/>
      <w:r w:rsidRPr="00AD5B3B">
        <w:rPr>
          <w:rFonts w:eastAsia="Calibri"/>
        </w:rPr>
        <w:t>n</w:t>
      </w:r>
      <w:proofErr w:type="spellEnd"/>
      <w:r w:rsidRPr="00AD5B3B">
        <w:rPr>
          <w:rFonts w:eastAsia="Calibri"/>
        </w:rPr>
        <w:t>.</w:t>
      </w:r>
    </w:p>
    <w:p w:rsidR="00C6797B" w:rsidRPr="00AD5B3B" w:rsidRDefault="00C6797B" w:rsidP="0074433A">
      <w:pPr>
        <w:pStyle w:val="afa"/>
        <w:rPr>
          <w:rFonts w:eastAsia="Calibri"/>
        </w:rPr>
      </w:pPr>
      <w:proofErr w:type="spellStart"/>
      <w:r w:rsidRPr="00AD5B3B">
        <w:rPr>
          <w:rFonts w:eastAsia="Calibri"/>
        </w:rPr>
        <w:t>pi</w:t>
      </w:r>
      <w:proofErr w:type="spellEnd"/>
      <w:r w:rsidRPr="00AD5B3B">
        <w:rPr>
          <w:rFonts w:eastAsia="Calibri"/>
        </w:rPr>
        <w:t xml:space="preserve"> = 10(</w:t>
      </w:r>
      <w:proofErr w:type="spellStart"/>
      <w:r w:rsidRPr="00AD5B3B">
        <w:rPr>
          <w:rFonts w:eastAsia="Calibri"/>
        </w:rPr>
        <w:t>Ni</w:t>
      </w:r>
      <w:proofErr w:type="spellEnd"/>
      <w:r w:rsidRPr="00AD5B3B">
        <w:rPr>
          <w:rFonts w:eastAsia="Calibri"/>
        </w:rPr>
        <w:t>/20)p0 (2)</w:t>
      </w:r>
    </w:p>
    <w:p w:rsidR="00C6797B" w:rsidRPr="00AD5B3B" w:rsidRDefault="00C6797B" w:rsidP="0074433A">
      <w:pPr>
        <w:pStyle w:val="afa"/>
        <w:rPr>
          <w:rFonts w:eastAsia="Calibri"/>
        </w:rPr>
      </w:pPr>
      <w:r w:rsidRPr="00AD5B3B">
        <w:rPr>
          <w:rFonts w:eastAsia="Calibri"/>
        </w:rPr>
        <w:t xml:space="preserve">Звуковое давление нескольких источников N суммируется по формуле (3). Поскольку в системном блоке все вентиляторы – источники шума расположены на расстоянии много меньшем контрольного расстояния для замера уровня шума </w:t>
      </w:r>
      <w:proofErr w:type="gramStart"/>
      <w:r w:rsidRPr="00AD5B3B">
        <w:rPr>
          <w:rFonts w:eastAsia="Calibri"/>
        </w:rPr>
        <w:t xml:space="preserve">( </w:t>
      </w:r>
      <w:proofErr w:type="gramEnd"/>
      <w:r w:rsidRPr="00AD5B3B">
        <w:rPr>
          <w:rFonts w:eastAsia="Calibri"/>
        </w:rPr>
        <w:t>1м) можно считать, что формула (3) выполняется с достаточной точностью.</w:t>
      </w:r>
    </w:p>
    <w:p w:rsidR="00C6797B" w:rsidRPr="0074433A" w:rsidRDefault="00C6797B" w:rsidP="0074433A">
      <w:pPr>
        <w:pStyle w:val="afa"/>
        <w:rPr>
          <w:rFonts w:eastAsia="Calibri"/>
          <w:lang w:val="en-US"/>
        </w:rPr>
      </w:pPr>
      <w:r w:rsidRPr="00F33681">
        <w:rPr>
          <w:rFonts w:eastAsia="Calibri"/>
          <w:lang w:val="en-US"/>
        </w:rPr>
        <w:lastRenderedPageBreak/>
        <w:t>N=</w:t>
      </w:r>
      <w:proofErr w:type="gramStart"/>
      <w:r w:rsidRPr="00F33681">
        <w:rPr>
          <w:rFonts w:eastAsia="Calibri"/>
          <w:lang w:val="en-US"/>
        </w:rPr>
        <w:t>20log(</w:t>
      </w:r>
      <w:proofErr w:type="gramEnd"/>
      <w:r w:rsidRPr="00F33681">
        <w:rPr>
          <w:rFonts w:eastAsia="Calibri"/>
          <w:lang w:val="en-US"/>
        </w:rPr>
        <w:t xml:space="preserve">(p1+p2+p3)/p0) </w:t>
      </w:r>
      <w:r w:rsidRPr="00AD5B3B">
        <w:rPr>
          <w:rFonts w:eastAsia="Calibri"/>
        </w:rPr>
        <w:t>дБ</w:t>
      </w:r>
      <w:r w:rsidRPr="00F33681">
        <w:rPr>
          <w:rFonts w:eastAsia="Calibri"/>
          <w:lang w:val="en-US"/>
        </w:rPr>
        <w:t>, (3)</w:t>
      </w:r>
    </w:p>
    <w:p w:rsidR="00C6797B" w:rsidRPr="00AD5B3B" w:rsidRDefault="00C6797B" w:rsidP="0074433A">
      <w:pPr>
        <w:pStyle w:val="afa"/>
        <w:rPr>
          <w:rFonts w:eastAsia="Calibri"/>
        </w:rPr>
      </w:pPr>
      <w:r w:rsidRPr="00AD5B3B">
        <w:rPr>
          <w:rFonts w:eastAsia="Calibri"/>
        </w:rPr>
        <w:t>p1, p2, p3 – эффективное звуковое давление, его можно получить из (1) для каждого значения N1, N2, N3.</w:t>
      </w:r>
    </w:p>
    <w:p w:rsidR="00C6797B" w:rsidRPr="00AD5B3B" w:rsidRDefault="00C6797B" w:rsidP="0074433A">
      <w:pPr>
        <w:pStyle w:val="afa"/>
        <w:rPr>
          <w:rFonts w:eastAsia="Calibri"/>
        </w:rPr>
      </w:pPr>
      <w:r w:rsidRPr="00AD5B3B">
        <w:rPr>
          <w:rFonts w:eastAsia="Calibri"/>
        </w:rPr>
        <w:t>N – суммарный уровень звукового давления.</w:t>
      </w:r>
    </w:p>
    <w:p w:rsidR="00C6797B" w:rsidRPr="00AD5B3B" w:rsidRDefault="00C6797B" w:rsidP="0074433A">
      <w:pPr>
        <w:pStyle w:val="afa"/>
        <w:rPr>
          <w:rFonts w:eastAsia="Calibri"/>
        </w:rPr>
      </w:pPr>
      <w:r w:rsidRPr="00AD5B3B">
        <w:rPr>
          <w:rFonts w:eastAsia="Calibri"/>
        </w:rPr>
        <w:t xml:space="preserve">Два вентилятора с уровнем шума 45 </w:t>
      </w:r>
      <w:proofErr w:type="spellStart"/>
      <w:r w:rsidRPr="00AD5B3B">
        <w:rPr>
          <w:rFonts w:eastAsia="Calibri"/>
        </w:rPr>
        <w:t>дб</w:t>
      </w:r>
      <w:proofErr w:type="spellEnd"/>
      <w:r w:rsidRPr="00AD5B3B">
        <w:rPr>
          <w:rFonts w:eastAsia="Calibri"/>
        </w:rPr>
        <w:t xml:space="preserve"> и 36 </w:t>
      </w:r>
      <w:proofErr w:type="spellStart"/>
      <w:r w:rsidRPr="00AD5B3B">
        <w:rPr>
          <w:rFonts w:eastAsia="Calibri"/>
        </w:rPr>
        <w:t>дб</w:t>
      </w:r>
      <w:proofErr w:type="spellEnd"/>
      <w:r w:rsidRPr="00AD5B3B">
        <w:rPr>
          <w:rFonts w:eastAsia="Calibri"/>
        </w:rPr>
        <w:t xml:space="preserve">, расположены на расстоянии 20 см. Это значит, что на расстоянии 1м. это практически точечный источник. Поэтому вычисляем эффективное звуковое давление каждого по формуле 2. </w:t>
      </w:r>
    </w:p>
    <w:p w:rsidR="00C6797B" w:rsidRPr="00AD5B3B" w:rsidRDefault="00C6797B" w:rsidP="0074433A">
      <w:pPr>
        <w:pStyle w:val="afa"/>
        <w:rPr>
          <w:rFonts w:eastAsia="Calibri"/>
        </w:rPr>
      </w:pPr>
      <w:r w:rsidRPr="00AD5B3B">
        <w:rPr>
          <w:rFonts w:eastAsia="Calibri"/>
        </w:rPr>
        <w:t>Получаем:</w:t>
      </w:r>
    </w:p>
    <w:p w:rsidR="00C6797B" w:rsidRPr="00AD5B3B" w:rsidRDefault="00C6797B" w:rsidP="0074433A">
      <w:pPr>
        <w:pStyle w:val="afa"/>
        <w:rPr>
          <w:rFonts w:eastAsia="Calibri"/>
        </w:rPr>
      </w:pPr>
      <w:r w:rsidRPr="00AD5B3B">
        <w:rPr>
          <w:rFonts w:eastAsia="Calibri"/>
        </w:rPr>
        <w:t>p1 = 10(</w:t>
      </w:r>
      <w:proofErr w:type="spellStart"/>
      <w:r w:rsidRPr="00AD5B3B">
        <w:rPr>
          <w:rFonts w:eastAsia="Calibri"/>
        </w:rPr>
        <w:t>Ni</w:t>
      </w:r>
      <w:proofErr w:type="spellEnd"/>
      <w:r w:rsidRPr="00AD5B3B">
        <w:rPr>
          <w:rFonts w:eastAsia="Calibri"/>
        </w:rPr>
        <w:t>/20)p0= 10(45/20)2∙10-5=0,0356 Па</w:t>
      </w:r>
    </w:p>
    <w:p w:rsidR="00C6797B" w:rsidRPr="00AD5B3B" w:rsidRDefault="00C6797B" w:rsidP="0074433A">
      <w:pPr>
        <w:pStyle w:val="afa"/>
        <w:ind w:firstLine="0"/>
        <w:rPr>
          <w:rFonts w:eastAsia="Calibri"/>
        </w:rPr>
      </w:pPr>
      <w:r w:rsidRPr="00AD5B3B">
        <w:rPr>
          <w:rFonts w:eastAsia="Calibri"/>
        </w:rPr>
        <w:t>Аналогично получаем и для вентилятора с уровнем шума 36 дБ, получим p2=0,0126 Па.</w:t>
      </w:r>
    </w:p>
    <w:p w:rsidR="00C6797B" w:rsidRPr="00AD5B3B" w:rsidRDefault="00C6797B" w:rsidP="0074433A">
      <w:pPr>
        <w:pStyle w:val="afa"/>
        <w:rPr>
          <w:rFonts w:eastAsia="Calibri"/>
        </w:rPr>
      </w:pPr>
      <w:r w:rsidRPr="00AD5B3B">
        <w:rPr>
          <w:rFonts w:eastAsia="Calibri"/>
        </w:rPr>
        <w:t>p1+p2= 0,0356+0,0126=0,0482 Па</w:t>
      </w:r>
    </w:p>
    <w:p w:rsidR="00C6797B" w:rsidRPr="00AD5B3B" w:rsidRDefault="00C6797B" w:rsidP="0074433A">
      <w:pPr>
        <w:pStyle w:val="afa"/>
        <w:rPr>
          <w:rFonts w:eastAsia="Calibri"/>
        </w:rPr>
      </w:pPr>
      <w:r w:rsidRPr="00AD5B3B">
        <w:rPr>
          <w:rFonts w:eastAsia="Calibri"/>
        </w:rPr>
        <w:t>По формуле 3 вычисляем результирующий уровень шума для этих вентиляторов.</w:t>
      </w:r>
    </w:p>
    <w:p w:rsidR="00C6797B" w:rsidRPr="00AD5B3B" w:rsidRDefault="00C6797B" w:rsidP="0074433A">
      <w:pPr>
        <w:pStyle w:val="afa"/>
        <w:rPr>
          <w:rFonts w:eastAsia="Calibri"/>
        </w:rPr>
      </w:pPr>
      <w:r w:rsidRPr="00AD5B3B">
        <w:rPr>
          <w:rFonts w:eastAsia="Calibri"/>
        </w:rPr>
        <w:t>N=20lg (0,0482/2∙10-4)= 47,63 дБ</w:t>
      </w:r>
    </w:p>
    <w:p w:rsidR="00C6797B" w:rsidRPr="00AD5B3B" w:rsidRDefault="00C6797B" w:rsidP="0074433A">
      <w:pPr>
        <w:pStyle w:val="afa"/>
        <w:rPr>
          <w:rFonts w:eastAsia="Calibri"/>
        </w:rPr>
      </w:pPr>
      <w:r w:rsidRPr="00AD5B3B">
        <w:rPr>
          <w:rFonts w:eastAsia="Calibri"/>
        </w:rPr>
        <w:t>В случае применения двух вентиляторов с уровнем шума по 45дБ, получим суммарный уровень шума равный 51 дБ.</w:t>
      </w:r>
    </w:p>
    <w:p w:rsidR="00C6797B" w:rsidRPr="00AD5B3B" w:rsidRDefault="00C6797B" w:rsidP="0074433A">
      <w:pPr>
        <w:pStyle w:val="afa"/>
        <w:rPr>
          <w:rFonts w:eastAsia="Calibri"/>
        </w:rPr>
      </w:pPr>
      <w:r w:rsidRPr="00AD5B3B">
        <w:rPr>
          <w:rFonts w:eastAsia="Calibri"/>
        </w:rPr>
        <w:t xml:space="preserve">На практике, часто используется включение вентиляторов на пониженных скоростях вращения крыльчатки, при пониженном напряжении питания. Уровень шума при этом снижается. </w:t>
      </w:r>
      <w:proofErr w:type="gramStart"/>
      <w:r w:rsidRPr="00AD5B3B">
        <w:rPr>
          <w:rFonts w:eastAsia="Calibri"/>
        </w:rPr>
        <w:t>Формула</w:t>
      </w:r>
      <w:proofErr w:type="gramEnd"/>
      <w:r w:rsidRPr="00AD5B3B">
        <w:rPr>
          <w:rFonts w:eastAsia="Calibri"/>
        </w:rPr>
        <w:t xml:space="preserve"> описывающая зависимость уровня шума вентилятора на пониженных оборотах выглядит так:</w:t>
      </w:r>
    </w:p>
    <w:p w:rsidR="00C6797B" w:rsidRPr="00AD5B3B" w:rsidRDefault="00C6797B" w:rsidP="0074433A">
      <w:pPr>
        <w:pStyle w:val="afa"/>
        <w:rPr>
          <w:rFonts w:eastAsia="Calibri"/>
        </w:rPr>
      </w:pPr>
      <w:r w:rsidRPr="00AD5B3B">
        <w:rPr>
          <w:rFonts w:eastAsia="Calibri"/>
        </w:rPr>
        <w:t>Nш1 = Nш0 + 50lg(N1/N0)  дБ (4)</w:t>
      </w:r>
    </w:p>
    <w:p w:rsidR="00C6797B" w:rsidRPr="00AD5B3B" w:rsidRDefault="00C6797B" w:rsidP="0074433A">
      <w:pPr>
        <w:pStyle w:val="afa"/>
        <w:rPr>
          <w:rFonts w:eastAsia="Calibri"/>
        </w:rPr>
      </w:pPr>
      <w:r w:rsidRPr="00AD5B3B">
        <w:rPr>
          <w:rFonts w:eastAsia="Calibri"/>
        </w:rPr>
        <w:t>Здесь:</w:t>
      </w:r>
    </w:p>
    <w:p w:rsidR="00C6797B" w:rsidRPr="00AD5B3B" w:rsidRDefault="00C6797B" w:rsidP="0074433A">
      <w:pPr>
        <w:pStyle w:val="afa"/>
        <w:rPr>
          <w:rFonts w:eastAsia="Calibri"/>
        </w:rPr>
      </w:pPr>
      <w:r w:rsidRPr="00AD5B3B">
        <w:rPr>
          <w:rFonts w:eastAsia="Calibri"/>
        </w:rPr>
        <w:t>Nш1, Nш0 – результирующий и паспортный уровень шума соответственно;</w:t>
      </w:r>
    </w:p>
    <w:p w:rsidR="00C6797B" w:rsidRPr="00AD5B3B" w:rsidRDefault="00C6797B" w:rsidP="0074433A">
      <w:pPr>
        <w:pStyle w:val="afa"/>
        <w:rPr>
          <w:rFonts w:eastAsia="Calibri"/>
        </w:rPr>
      </w:pPr>
      <w:r w:rsidRPr="00AD5B3B">
        <w:rPr>
          <w:rFonts w:eastAsia="Calibri"/>
        </w:rPr>
        <w:t>N1, N0 - результирующие и паспортные скорости вращения крыльчатки.</w:t>
      </w:r>
    </w:p>
    <w:p w:rsidR="00C6797B" w:rsidRPr="00AD5B3B" w:rsidRDefault="00C6797B" w:rsidP="0074433A">
      <w:pPr>
        <w:pStyle w:val="afa"/>
        <w:rPr>
          <w:rFonts w:eastAsia="Calibri"/>
        </w:rPr>
      </w:pPr>
      <w:r w:rsidRPr="00AD5B3B">
        <w:rPr>
          <w:rFonts w:eastAsia="Calibri"/>
        </w:rPr>
        <w:t xml:space="preserve">Снижение скорости вращения вентилятора = хороший способ снизить уровень его шума, особенно когда есть запас по его производительности. </w:t>
      </w:r>
    </w:p>
    <w:p w:rsidR="00C6797B" w:rsidRPr="00AD5B3B" w:rsidRDefault="00C6797B" w:rsidP="0074433A">
      <w:pPr>
        <w:pStyle w:val="afa"/>
        <w:rPr>
          <w:rFonts w:eastAsia="Calibri"/>
        </w:rPr>
      </w:pPr>
      <w:proofErr w:type="gramStart"/>
      <w:r w:rsidRPr="00AD5B3B">
        <w:rPr>
          <w:rFonts w:eastAsia="Calibri"/>
        </w:rPr>
        <w:t>Вентиляторы</w:t>
      </w:r>
      <w:proofErr w:type="gramEnd"/>
      <w:r w:rsidRPr="00AD5B3B">
        <w:rPr>
          <w:rFonts w:eastAsia="Calibri"/>
        </w:rPr>
        <w:t xml:space="preserve"> применяемые в компьютерах снижают скорость вращения пропорционально питающему напряжению. Причем при управлении на постоянном токе максимальное снижение (при устойчивой работе вентилятора) до 50% от номинала. Управление скоростью вращения с помощью контроллера (ШИМ) до 30%.</w:t>
      </w:r>
    </w:p>
    <w:p w:rsidR="00C6797B" w:rsidRPr="00AD5B3B" w:rsidRDefault="00C6797B" w:rsidP="0074433A">
      <w:pPr>
        <w:pStyle w:val="afa"/>
        <w:rPr>
          <w:rFonts w:eastAsia="Calibri"/>
        </w:rPr>
      </w:pPr>
      <w:proofErr w:type="spellStart"/>
      <w:r w:rsidRPr="00AD5B3B">
        <w:rPr>
          <w:rFonts w:eastAsia="Calibri"/>
        </w:rPr>
        <w:t>Уровени</w:t>
      </w:r>
      <w:proofErr w:type="spellEnd"/>
      <w:r w:rsidRPr="00AD5B3B">
        <w:rPr>
          <w:rFonts w:eastAsia="Calibri"/>
        </w:rPr>
        <w:t xml:space="preserve"> шума некоторых источников </w:t>
      </w:r>
      <w:proofErr w:type="gramStart"/>
      <w:r w:rsidRPr="00AD5B3B">
        <w:rPr>
          <w:rFonts w:eastAsia="Calibri"/>
        </w:rPr>
        <w:t>приведены</w:t>
      </w:r>
      <w:proofErr w:type="gramEnd"/>
      <w:r w:rsidRPr="00AD5B3B">
        <w:rPr>
          <w:rFonts w:eastAsia="Calibri"/>
        </w:rPr>
        <w:t xml:space="preserve"> в таблице 6.7.</w:t>
      </w:r>
    </w:p>
    <w:p w:rsidR="00C6797B" w:rsidRPr="00AD5B3B" w:rsidRDefault="00C6797B" w:rsidP="00C6797B">
      <w:pPr>
        <w:rPr>
          <w:rFonts w:eastAsia="Calibri"/>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5"/>
        <w:gridCol w:w="4786"/>
      </w:tblGrid>
      <w:tr w:rsidR="00C6797B" w:rsidRPr="00AD5B3B" w:rsidTr="00C6797B">
        <w:tc>
          <w:tcPr>
            <w:tcW w:w="4785" w:type="dxa"/>
          </w:tcPr>
          <w:p w:rsidR="00C6797B" w:rsidRPr="00AD5B3B" w:rsidRDefault="00C6797B" w:rsidP="00C6797B">
            <w:pPr>
              <w:rPr>
                <w:rFonts w:eastAsia="Calibri"/>
              </w:rPr>
            </w:pPr>
            <w:r w:rsidRPr="00AD5B3B">
              <w:rPr>
                <w:rFonts w:eastAsia="Calibri"/>
              </w:rPr>
              <w:t>Источник и характер шума</w:t>
            </w:r>
            <w:r w:rsidRPr="00AD5B3B">
              <w:rPr>
                <w:rFonts w:eastAsia="Calibri"/>
              </w:rPr>
              <w:tab/>
            </w:r>
          </w:p>
        </w:tc>
        <w:tc>
          <w:tcPr>
            <w:tcW w:w="4786" w:type="dxa"/>
          </w:tcPr>
          <w:p w:rsidR="00C6797B" w:rsidRPr="00AD5B3B" w:rsidRDefault="00C6797B" w:rsidP="00C6797B">
            <w:pPr>
              <w:rPr>
                <w:rFonts w:eastAsia="Calibri"/>
              </w:rPr>
            </w:pPr>
            <w:r w:rsidRPr="00AD5B3B">
              <w:rPr>
                <w:rFonts w:eastAsia="Calibri"/>
              </w:rPr>
              <w:t>Уровень шума дБ</w:t>
            </w:r>
          </w:p>
        </w:tc>
      </w:tr>
      <w:tr w:rsidR="00C6797B" w:rsidRPr="00AD5B3B" w:rsidTr="00C6797B">
        <w:tc>
          <w:tcPr>
            <w:tcW w:w="4785" w:type="dxa"/>
          </w:tcPr>
          <w:p w:rsidR="00C6797B" w:rsidRPr="00AD5B3B" w:rsidRDefault="00C6797B" w:rsidP="00C6797B">
            <w:pPr>
              <w:rPr>
                <w:rFonts w:eastAsia="Calibri"/>
              </w:rPr>
            </w:pPr>
            <w:r w:rsidRPr="00AD5B3B">
              <w:rPr>
                <w:rFonts w:eastAsia="Calibri"/>
              </w:rPr>
              <w:t xml:space="preserve">Тихоходный вентилятор </w:t>
            </w:r>
            <w:proofErr w:type="spellStart"/>
            <w:r w:rsidRPr="00AD5B3B">
              <w:rPr>
                <w:rFonts w:eastAsia="Calibri"/>
              </w:rPr>
              <w:t>Glacial</w:t>
            </w:r>
            <w:proofErr w:type="spellEnd"/>
            <w:r w:rsidRPr="00AD5B3B">
              <w:rPr>
                <w:rFonts w:eastAsia="Calibri"/>
              </w:rPr>
              <w:t xml:space="preserve"> </w:t>
            </w:r>
            <w:proofErr w:type="spellStart"/>
            <w:r w:rsidRPr="00AD5B3B">
              <w:rPr>
                <w:rFonts w:eastAsia="Calibri"/>
              </w:rPr>
              <w:t>Tech</w:t>
            </w:r>
            <w:proofErr w:type="spellEnd"/>
            <w:r w:rsidRPr="00AD5B3B">
              <w:rPr>
                <w:rFonts w:eastAsia="Calibri"/>
              </w:rPr>
              <w:t xml:space="preserve"> GT1225EBDL1 </w:t>
            </w:r>
          </w:p>
          <w:p w:rsidR="00C6797B" w:rsidRPr="00AD5B3B" w:rsidRDefault="00C6797B" w:rsidP="00C6797B">
            <w:pPr>
              <w:rPr>
                <w:rFonts w:eastAsia="Calibri"/>
              </w:rPr>
            </w:pPr>
            <w:r w:rsidRPr="00AD5B3B">
              <w:rPr>
                <w:rFonts w:eastAsia="Calibri"/>
              </w:rPr>
              <w:t xml:space="preserve">950 </w:t>
            </w:r>
            <w:proofErr w:type="gramStart"/>
            <w:r w:rsidRPr="00AD5B3B">
              <w:rPr>
                <w:rFonts w:eastAsia="Calibri"/>
              </w:rPr>
              <w:t>об</w:t>
            </w:r>
            <w:proofErr w:type="gramEnd"/>
            <w:r w:rsidRPr="00AD5B3B">
              <w:rPr>
                <w:rFonts w:eastAsia="Calibri"/>
              </w:rPr>
              <w:t>/мин</w:t>
            </w:r>
          </w:p>
        </w:tc>
        <w:tc>
          <w:tcPr>
            <w:tcW w:w="4786" w:type="dxa"/>
          </w:tcPr>
          <w:p w:rsidR="00C6797B" w:rsidRPr="00AD5B3B" w:rsidRDefault="00C6797B" w:rsidP="00C6797B">
            <w:pPr>
              <w:rPr>
                <w:rFonts w:eastAsia="Calibri"/>
              </w:rPr>
            </w:pPr>
            <w:r w:rsidRPr="00AD5B3B">
              <w:rPr>
                <w:rFonts w:eastAsia="Calibri"/>
              </w:rPr>
              <w:t>19</w:t>
            </w:r>
          </w:p>
          <w:p w:rsidR="00C6797B" w:rsidRPr="00AD5B3B" w:rsidRDefault="00C6797B" w:rsidP="00C6797B">
            <w:pPr>
              <w:rPr>
                <w:rFonts w:eastAsia="Calibri"/>
              </w:rPr>
            </w:pPr>
          </w:p>
        </w:tc>
      </w:tr>
      <w:tr w:rsidR="00C6797B" w:rsidRPr="00AD5B3B" w:rsidTr="00C6797B">
        <w:tc>
          <w:tcPr>
            <w:tcW w:w="4785" w:type="dxa"/>
          </w:tcPr>
          <w:p w:rsidR="00C6797B" w:rsidRPr="00AD5B3B" w:rsidRDefault="00C6797B" w:rsidP="00C6797B">
            <w:pPr>
              <w:rPr>
                <w:rFonts w:eastAsia="Calibri"/>
              </w:rPr>
            </w:pPr>
            <w:r w:rsidRPr="00AD5B3B">
              <w:rPr>
                <w:rFonts w:eastAsia="Calibri"/>
              </w:rPr>
              <w:t xml:space="preserve">Высокопроизводительный вентилятор </w:t>
            </w:r>
            <w:r w:rsidRPr="00AD5B3B">
              <w:rPr>
                <w:rFonts w:eastAsia="Calibri"/>
              </w:rPr>
              <w:lastRenderedPageBreak/>
              <w:t>AFB1212SHE</w:t>
            </w:r>
          </w:p>
          <w:p w:rsidR="00C6797B" w:rsidRPr="00AD5B3B" w:rsidRDefault="00C6797B" w:rsidP="00C6797B">
            <w:pPr>
              <w:rPr>
                <w:rFonts w:eastAsia="Calibri"/>
              </w:rPr>
            </w:pPr>
            <w:r w:rsidRPr="00AD5B3B">
              <w:rPr>
                <w:rFonts w:eastAsia="Calibri"/>
              </w:rPr>
              <w:t xml:space="preserve">3700 </w:t>
            </w:r>
            <w:proofErr w:type="gramStart"/>
            <w:r w:rsidRPr="00AD5B3B">
              <w:rPr>
                <w:rFonts w:eastAsia="Calibri"/>
              </w:rPr>
              <w:t>об</w:t>
            </w:r>
            <w:proofErr w:type="gramEnd"/>
            <w:r w:rsidRPr="00AD5B3B">
              <w:rPr>
                <w:rFonts w:eastAsia="Calibri"/>
              </w:rPr>
              <w:t>/мин</w:t>
            </w:r>
          </w:p>
        </w:tc>
        <w:tc>
          <w:tcPr>
            <w:tcW w:w="4786" w:type="dxa"/>
          </w:tcPr>
          <w:p w:rsidR="00C6797B" w:rsidRPr="00AD5B3B" w:rsidRDefault="00C6797B" w:rsidP="00C6797B">
            <w:pPr>
              <w:rPr>
                <w:rFonts w:eastAsia="Calibri"/>
              </w:rPr>
            </w:pPr>
            <w:r w:rsidRPr="00AD5B3B">
              <w:rPr>
                <w:rFonts w:eastAsia="Calibri"/>
              </w:rPr>
              <w:lastRenderedPageBreak/>
              <w:t>53</w:t>
            </w:r>
          </w:p>
          <w:p w:rsidR="00C6797B" w:rsidRPr="00AD5B3B" w:rsidRDefault="00C6797B" w:rsidP="00C6797B">
            <w:pPr>
              <w:rPr>
                <w:rFonts w:eastAsia="Calibri"/>
              </w:rPr>
            </w:pPr>
          </w:p>
        </w:tc>
      </w:tr>
      <w:tr w:rsidR="00C6797B" w:rsidRPr="00AD5B3B" w:rsidTr="00C6797B">
        <w:tc>
          <w:tcPr>
            <w:tcW w:w="4785" w:type="dxa"/>
          </w:tcPr>
          <w:p w:rsidR="00C6797B" w:rsidRPr="00AD5B3B" w:rsidRDefault="00C6797B" w:rsidP="00C6797B">
            <w:pPr>
              <w:rPr>
                <w:rFonts w:eastAsia="Calibri"/>
              </w:rPr>
            </w:pPr>
            <w:r w:rsidRPr="00AD5B3B">
              <w:rPr>
                <w:rFonts w:eastAsia="Calibri"/>
              </w:rPr>
              <w:lastRenderedPageBreak/>
              <w:t>Тихий парк</w:t>
            </w:r>
            <w:r w:rsidRPr="00AD5B3B">
              <w:rPr>
                <w:rFonts w:eastAsia="Calibri"/>
              </w:rPr>
              <w:tab/>
            </w:r>
          </w:p>
          <w:p w:rsidR="00C6797B" w:rsidRPr="00AD5B3B" w:rsidRDefault="00C6797B" w:rsidP="00C6797B">
            <w:pPr>
              <w:rPr>
                <w:rFonts w:eastAsia="Calibri"/>
              </w:rPr>
            </w:pPr>
          </w:p>
        </w:tc>
        <w:tc>
          <w:tcPr>
            <w:tcW w:w="4786" w:type="dxa"/>
          </w:tcPr>
          <w:p w:rsidR="00C6797B" w:rsidRPr="00AD5B3B" w:rsidRDefault="00C6797B" w:rsidP="00C6797B">
            <w:pPr>
              <w:rPr>
                <w:rFonts w:eastAsia="Calibri"/>
              </w:rPr>
            </w:pPr>
            <w:r w:rsidRPr="00AD5B3B">
              <w:rPr>
                <w:rFonts w:eastAsia="Calibri"/>
              </w:rPr>
              <w:t>20</w:t>
            </w:r>
          </w:p>
          <w:p w:rsidR="00C6797B" w:rsidRPr="00AD5B3B" w:rsidRDefault="00C6797B" w:rsidP="00C6797B">
            <w:pPr>
              <w:rPr>
                <w:rFonts w:eastAsia="Calibri"/>
              </w:rPr>
            </w:pPr>
          </w:p>
        </w:tc>
      </w:tr>
      <w:tr w:rsidR="00C6797B" w:rsidRPr="00AD5B3B" w:rsidTr="00C6797B">
        <w:tc>
          <w:tcPr>
            <w:tcW w:w="4785" w:type="dxa"/>
          </w:tcPr>
          <w:p w:rsidR="00C6797B" w:rsidRPr="00AD5B3B" w:rsidRDefault="00C6797B" w:rsidP="00C6797B">
            <w:pPr>
              <w:rPr>
                <w:rFonts w:eastAsia="Calibri"/>
              </w:rPr>
            </w:pPr>
            <w:r w:rsidRPr="00AD5B3B">
              <w:rPr>
                <w:rFonts w:eastAsia="Calibri"/>
              </w:rPr>
              <w:t>Тихая деревенская улица</w:t>
            </w:r>
          </w:p>
        </w:tc>
        <w:tc>
          <w:tcPr>
            <w:tcW w:w="4786" w:type="dxa"/>
          </w:tcPr>
          <w:p w:rsidR="00C6797B" w:rsidRPr="00AD5B3B" w:rsidRDefault="00C6797B" w:rsidP="00C6797B">
            <w:pPr>
              <w:rPr>
                <w:rFonts w:eastAsia="Calibri"/>
              </w:rPr>
            </w:pPr>
            <w:r w:rsidRPr="00AD5B3B">
              <w:rPr>
                <w:rFonts w:eastAsia="Calibri"/>
              </w:rPr>
              <w:t>30</w:t>
            </w:r>
          </w:p>
          <w:p w:rsidR="00C6797B" w:rsidRPr="00AD5B3B" w:rsidRDefault="00C6797B" w:rsidP="00C6797B">
            <w:pPr>
              <w:rPr>
                <w:rFonts w:eastAsia="Calibri"/>
              </w:rPr>
            </w:pPr>
          </w:p>
        </w:tc>
      </w:tr>
      <w:tr w:rsidR="00C6797B" w:rsidRPr="00AD5B3B" w:rsidTr="00C6797B">
        <w:tc>
          <w:tcPr>
            <w:tcW w:w="4785" w:type="dxa"/>
          </w:tcPr>
          <w:p w:rsidR="00C6797B" w:rsidRPr="00AD5B3B" w:rsidRDefault="00C6797B" w:rsidP="00C6797B">
            <w:pPr>
              <w:rPr>
                <w:rFonts w:eastAsia="Calibri"/>
              </w:rPr>
            </w:pPr>
            <w:r w:rsidRPr="00AD5B3B">
              <w:rPr>
                <w:rFonts w:eastAsia="Calibri"/>
              </w:rPr>
              <w:t>Средняя улица</w:t>
            </w:r>
          </w:p>
        </w:tc>
        <w:tc>
          <w:tcPr>
            <w:tcW w:w="4786" w:type="dxa"/>
          </w:tcPr>
          <w:p w:rsidR="00C6797B" w:rsidRPr="00AD5B3B" w:rsidRDefault="00C6797B" w:rsidP="00C6797B">
            <w:pPr>
              <w:rPr>
                <w:rFonts w:eastAsia="Calibri"/>
              </w:rPr>
            </w:pPr>
            <w:r w:rsidRPr="00AD5B3B">
              <w:rPr>
                <w:rFonts w:eastAsia="Calibri"/>
              </w:rPr>
              <w:t>50-60</w:t>
            </w:r>
          </w:p>
          <w:p w:rsidR="00C6797B" w:rsidRPr="00AD5B3B" w:rsidRDefault="00C6797B" w:rsidP="00C6797B">
            <w:pPr>
              <w:rPr>
                <w:rFonts w:eastAsia="Calibri"/>
              </w:rPr>
            </w:pPr>
          </w:p>
        </w:tc>
      </w:tr>
      <w:tr w:rsidR="00C6797B" w:rsidRPr="00AD5B3B" w:rsidTr="00C6797B">
        <w:tc>
          <w:tcPr>
            <w:tcW w:w="4785" w:type="dxa"/>
          </w:tcPr>
          <w:p w:rsidR="00C6797B" w:rsidRPr="00AD5B3B" w:rsidRDefault="00C6797B" w:rsidP="00C6797B">
            <w:pPr>
              <w:rPr>
                <w:rFonts w:eastAsia="Calibri"/>
              </w:rPr>
            </w:pPr>
            <w:r w:rsidRPr="00AD5B3B">
              <w:rPr>
                <w:rFonts w:eastAsia="Calibri"/>
              </w:rPr>
              <w:t>Шумная улица</w:t>
            </w:r>
          </w:p>
        </w:tc>
        <w:tc>
          <w:tcPr>
            <w:tcW w:w="4786" w:type="dxa"/>
          </w:tcPr>
          <w:p w:rsidR="00C6797B" w:rsidRPr="00AD5B3B" w:rsidRDefault="00C6797B" w:rsidP="00C6797B">
            <w:pPr>
              <w:rPr>
                <w:rFonts w:eastAsia="Calibri"/>
              </w:rPr>
            </w:pPr>
            <w:r w:rsidRPr="00AD5B3B">
              <w:rPr>
                <w:rFonts w:eastAsia="Calibri"/>
              </w:rPr>
              <w:t>60-70</w:t>
            </w:r>
          </w:p>
          <w:p w:rsidR="00C6797B" w:rsidRPr="00AD5B3B" w:rsidRDefault="00C6797B" w:rsidP="00C6797B">
            <w:pPr>
              <w:rPr>
                <w:rFonts w:eastAsia="Calibri"/>
              </w:rPr>
            </w:pPr>
          </w:p>
        </w:tc>
      </w:tr>
      <w:tr w:rsidR="00C6797B" w:rsidRPr="00AD5B3B" w:rsidTr="00C6797B">
        <w:tc>
          <w:tcPr>
            <w:tcW w:w="4785" w:type="dxa"/>
          </w:tcPr>
          <w:p w:rsidR="00C6797B" w:rsidRPr="00AD5B3B" w:rsidRDefault="00C6797B" w:rsidP="00C6797B">
            <w:pPr>
              <w:rPr>
                <w:rFonts w:eastAsia="Calibri"/>
              </w:rPr>
            </w:pPr>
            <w:r w:rsidRPr="00AD5B3B">
              <w:rPr>
                <w:rFonts w:eastAsia="Calibri"/>
              </w:rPr>
              <w:t>Стадион, футбольный матч</w:t>
            </w:r>
          </w:p>
        </w:tc>
        <w:tc>
          <w:tcPr>
            <w:tcW w:w="4786" w:type="dxa"/>
          </w:tcPr>
          <w:p w:rsidR="00C6797B" w:rsidRPr="00AD5B3B" w:rsidRDefault="00C6797B" w:rsidP="00C6797B">
            <w:pPr>
              <w:rPr>
                <w:rFonts w:eastAsia="Calibri"/>
              </w:rPr>
            </w:pPr>
            <w:r w:rsidRPr="00AD5B3B">
              <w:rPr>
                <w:rFonts w:eastAsia="Calibri"/>
              </w:rPr>
              <w:t>75-85</w:t>
            </w:r>
          </w:p>
          <w:p w:rsidR="00C6797B" w:rsidRPr="00AD5B3B" w:rsidRDefault="00C6797B" w:rsidP="00C6797B">
            <w:pPr>
              <w:rPr>
                <w:rFonts w:eastAsia="Calibri"/>
              </w:rPr>
            </w:pPr>
          </w:p>
        </w:tc>
      </w:tr>
      <w:tr w:rsidR="00C6797B" w:rsidRPr="00AD5B3B" w:rsidTr="00C6797B">
        <w:tc>
          <w:tcPr>
            <w:tcW w:w="4785" w:type="dxa"/>
          </w:tcPr>
          <w:p w:rsidR="00C6797B" w:rsidRPr="00AD5B3B" w:rsidRDefault="00C6797B" w:rsidP="00C6797B">
            <w:pPr>
              <w:rPr>
                <w:rFonts w:eastAsia="Calibri"/>
              </w:rPr>
            </w:pPr>
            <w:r w:rsidRPr="00AD5B3B">
              <w:rPr>
                <w:rFonts w:eastAsia="Calibri"/>
              </w:rPr>
              <w:t>Самолет на расстоянии 3м</w:t>
            </w:r>
          </w:p>
        </w:tc>
        <w:tc>
          <w:tcPr>
            <w:tcW w:w="4786" w:type="dxa"/>
          </w:tcPr>
          <w:p w:rsidR="00C6797B" w:rsidRPr="00AD5B3B" w:rsidRDefault="00C6797B" w:rsidP="00C6797B">
            <w:pPr>
              <w:rPr>
                <w:rFonts w:eastAsia="Calibri"/>
              </w:rPr>
            </w:pPr>
            <w:r w:rsidRPr="00AD5B3B">
              <w:rPr>
                <w:rFonts w:eastAsia="Calibri"/>
              </w:rPr>
              <w:t>120-130</w:t>
            </w:r>
          </w:p>
        </w:tc>
      </w:tr>
    </w:tbl>
    <w:p w:rsidR="005F5A8C" w:rsidRDefault="005F5A8C" w:rsidP="0074433A">
      <w:pPr>
        <w:jc w:val="center"/>
        <w:rPr>
          <w:rFonts w:eastAsia="Calibri"/>
          <w:lang w:val="en-US"/>
        </w:rPr>
      </w:pPr>
    </w:p>
    <w:p w:rsidR="00C6797B" w:rsidRPr="00AD5B3B" w:rsidRDefault="00C6797B" w:rsidP="0074433A">
      <w:pPr>
        <w:jc w:val="center"/>
        <w:rPr>
          <w:rFonts w:eastAsia="Calibri"/>
        </w:rPr>
      </w:pPr>
      <w:r w:rsidRPr="00AD5B3B">
        <w:rPr>
          <w:rFonts w:eastAsia="Calibri"/>
        </w:rPr>
        <w:t>Таблица 6.7</w:t>
      </w:r>
    </w:p>
    <w:p w:rsidR="00C6797B" w:rsidRPr="00AD5B3B" w:rsidRDefault="00C6797B" w:rsidP="00C6797B">
      <w:pPr>
        <w:rPr>
          <w:rFonts w:eastAsia="Calibri"/>
        </w:rPr>
      </w:pPr>
    </w:p>
    <w:p w:rsidR="00C6797B" w:rsidRPr="00AD5B3B" w:rsidRDefault="00C6797B" w:rsidP="00C6797B">
      <w:pPr>
        <w:rPr>
          <w:rFonts w:eastAsia="Calibri"/>
        </w:rPr>
      </w:pPr>
      <w:r w:rsidRPr="00AD5B3B">
        <w:rPr>
          <w:rFonts w:eastAsia="Calibri"/>
        </w:rPr>
        <w:t>В корпусе установлены вентиляторы:</w:t>
      </w:r>
    </w:p>
    <w:p w:rsidR="00C6797B" w:rsidRPr="00E5006A" w:rsidRDefault="00C6797B" w:rsidP="001106F0">
      <w:pPr>
        <w:pStyle w:val="afc"/>
        <w:numPr>
          <w:ilvl w:val="0"/>
          <w:numId w:val="35"/>
        </w:numPr>
        <w:autoSpaceDE w:val="0"/>
        <w:autoSpaceDN w:val="0"/>
        <w:adjustRightInd w:val="0"/>
        <w:spacing w:line="360" w:lineRule="auto"/>
        <w:contextualSpacing/>
        <w:jc w:val="both"/>
        <w:rPr>
          <w:rFonts w:eastAsia="Calibri"/>
        </w:rPr>
      </w:pPr>
      <w:r w:rsidRPr="00E5006A">
        <w:rPr>
          <w:rFonts w:eastAsia="Calibri"/>
        </w:rPr>
        <w:t>В блоке питания N1 = 17дБ, p1 = 0,00142 Па</w:t>
      </w:r>
    </w:p>
    <w:p w:rsidR="00C6797B" w:rsidRPr="00E5006A" w:rsidRDefault="00C6797B" w:rsidP="001106F0">
      <w:pPr>
        <w:pStyle w:val="afc"/>
        <w:numPr>
          <w:ilvl w:val="0"/>
          <w:numId w:val="35"/>
        </w:numPr>
        <w:autoSpaceDE w:val="0"/>
        <w:autoSpaceDN w:val="0"/>
        <w:adjustRightInd w:val="0"/>
        <w:spacing w:line="360" w:lineRule="auto"/>
        <w:contextualSpacing/>
        <w:jc w:val="both"/>
        <w:rPr>
          <w:rFonts w:eastAsia="Calibri"/>
        </w:rPr>
      </w:pPr>
      <w:r w:rsidRPr="00E5006A">
        <w:rPr>
          <w:rFonts w:eastAsia="Calibri"/>
        </w:rPr>
        <w:t>Корпусной N2 = 19дБ, p2 = 0,00178 Па</w:t>
      </w:r>
    </w:p>
    <w:p w:rsidR="00C6797B" w:rsidRPr="00E5006A" w:rsidRDefault="00C6797B" w:rsidP="001106F0">
      <w:pPr>
        <w:pStyle w:val="afc"/>
        <w:numPr>
          <w:ilvl w:val="0"/>
          <w:numId w:val="35"/>
        </w:numPr>
        <w:autoSpaceDE w:val="0"/>
        <w:autoSpaceDN w:val="0"/>
        <w:adjustRightInd w:val="0"/>
        <w:spacing w:line="360" w:lineRule="auto"/>
        <w:contextualSpacing/>
        <w:jc w:val="both"/>
        <w:rPr>
          <w:rFonts w:eastAsia="Calibri"/>
        </w:rPr>
      </w:pPr>
      <w:r w:rsidRPr="00E5006A">
        <w:rPr>
          <w:rFonts w:eastAsia="Calibri"/>
        </w:rPr>
        <w:t>Видеокарта N3 = 32дБ, p3 = 0,00796 Па</w:t>
      </w:r>
    </w:p>
    <w:p w:rsidR="00C6797B" w:rsidRPr="00E5006A" w:rsidRDefault="00C6797B" w:rsidP="001106F0">
      <w:pPr>
        <w:pStyle w:val="afc"/>
        <w:numPr>
          <w:ilvl w:val="0"/>
          <w:numId w:val="35"/>
        </w:numPr>
        <w:autoSpaceDE w:val="0"/>
        <w:autoSpaceDN w:val="0"/>
        <w:adjustRightInd w:val="0"/>
        <w:spacing w:line="360" w:lineRule="auto"/>
        <w:contextualSpacing/>
        <w:jc w:val="both"/>
        <w:rPr>
          <w:rFonts w:eastAsia="Calibri"/>
        </w:rPr>
      </w:pPr>
      <w:proofErr w:type="spellStart"/>
      <w:r w:rsidRPr="00E5006A">
        <w:rPr>
          <w:rFonts w:eastAsia="Calibri"/>
        </w:rPr>
        <w:t>Кулер</w:t>
      </w:r>
      <w:proofErr w:type="spellEnd"/>
      <w:r w:rsidRPr="00E5006A">
        <w:rPr>
          <w:rFonts w:eastAsia="Calibri"/>
        </w:rPr>
        <w:t xml:space="preserve"> процессора N4 = 35дБ, p4 = 0.01125 Па</w:t>
      </w:r>
    </w:p>
    <w:p w:rsidR="00C6797B" w:rsidRPr="00E5006A" w:rsidRDefault="00C6797B" w:rsidP="00C6797B">
      <w:pPr>
        <w:rPr>
          <w:rFonts w:eastAsia="Calibri"/>
        </w:rPr>
      </w:pPr>
      <w:r w:rsidRPr="00E5006A">
        <w:rPr>
          <w:rFonts w:eastAsia="Calibri"/>
        </w:rPr>
        <w:t xml:space="preserve">По формуле (3) получаем </w:t>
      </w:r>
      <w:proofErr w:type="spellStart"/>
      <w:proofErr w:type="gramStart"/>
      <w:r w:rsidRPr="00E5006A">
        <w:rPr>
          <w:rFonts w:eastAsia="Calibri"/>
        </w:rPr>
        <w:t>N</w:t>
      </w:r>
      <w:proofErr w:type="gramEnd"/>
      <w:r w:rsidRPr="00E5006A">
        <w:rPr>
          <w:rFonts w:eastAsia="Calibri"/>
        </w:rPr>
        <w:t>сум</w:t>
      </w:r>
      <w:proofErr w:type="spellEnd"/>
      <w:r w:rsidRPr="00E5006A">
        <w:rPr>
          <w:rFonts w:eastAsia="Calibri"/>
        </w:rPr>
        <w:t xml:space="preserve"> = 40,98 дБ</w:t>
      </w:r>
    </w:p>
    <w:p w:rsidR="00C6797B" w:rsidRPr="00AD5B3B" w:rsidRDefault="00C6797B" w:rsidP="0074433A">
      <w:pPr>
        <w:pStyle w:val="afa"/>
        <w:rPr>
          <w:rFonts w:eastAsia="Calibri"/>
        </w:rPr>
      </w:pPr>
      <w:r w:rsidRPr="00AD5B3B">
        <w:rPr>
          <w:rFonts w:eastAsia="Calibri"/>
        </w:rPr>
        <w:t xml:space="preserve">Данное значение не превышает предельно допустимое для рабочего места инженера-программиста. </w:t>
      </w:r>
    </w:p>
    <w:p w:rsidR="00C6797B" w:rsidRPr="00AD5B3B" w:rsidRDefault="00C6797B" w:rsidP="00C6797B"/>
    <w:p w:rsidR="00C6797B" w:rsidRPr="00AD5B3B" w:rsidRDefault="00C6797B" w:rsidP="0074433A">
      <w:pPr>
        <w:pStyle w:val="2"/>
      </w:pPr>
      <w:bookmarkStart w:id="1053" w:name="_Toc263798576"/>
      <w:r w:rsidRPr="0074433A">
        <w:t>Утилизация</w:t>
      </w:r>
      <w:r w:rsidRPr="00AD5B3B">
        <w:t xml:space="preserve"> картриджей печатающих устройств</w:t>
      </w:r>
      <w:bookmarkEnd w:id="1049"/>
      <w:bookmarkEnd w:id="1053"/>
    </w:p>
    <w:p w:rsidR="00C6797B" w:rsidRPr="00AD5B3B" w:rsidRDefault="00C6797B" w:rsidP="0074433A">
      <w:pPr>
        <w:pStyle w:val="afa"/>
      </w:pPr>
      <w:r w:rsidRPr="00AD5B3B">
        <w:t>В данном разделе работы рассмотрим проблему утилизации картриджей принтеров и печатающих устройств. В настоящее время практически любая офисная работа связана с большими объемами печатаемых документов, соответственно печатающие картриджи требуют довольно частой замены. За небольшой период работы накапливается огромное количество использованных картриджей, которые нельзя утилизировать как обычные бытовые отходы. Задачей данного анализа является исследование возможных способов утилизации или повторного использования печатных картриджей.</w:t>
      </w:r>
    </w:p>
    <w:p w:rsidR="00C6797B" w:rsidRPr="00AD5B3B" w:rsidRDefault="00C6797B" w:rsidP="0074433A">
      <w:pPr>
        <w:pStyle w:val="afa"/>
      </w:pPr>
      <w:r w:rsidRPr="00AD5B3B">
        <w:t xml:space="preserve">За последние несколько десятков лет значительно выросла нагрузка на экологическую сферу, поэтому в настоящее время необходимо выработать такие способы утилизации, чтобы максимально снизить риск экологического дисбаланса в мире. Одним из наиболее распространенных и наименее затратных способов является технология </w:t>
      </w:r>
      <w:proofErr w:type="spellStart"/>
      <w:r w:rsidRPr="00AD5B3B">
        <w:t>рециклинга</w:t>
      </w:r>
      <w:proofErr w:type="spellEnd"/>
      <w:r w:rsidRPr="00AD5B3B">
        <w:t xml:space="preserve"> – т.е. повторного использования ресурсов.</w:t>
      </w:r>
    </w:p>
    <w:p w:rsidR="00C6797B" w:rsidRPr="00AD5B3B" w:rsidRDefault="00C6797B" w:rsidP="0074433A">
      <w:pPr>
        <w:pStyle w:val="afa"/>
      </w:pPr>
      <w:r w:rsidRPr="00AD5B3B">
        <w:t>К механизмам экономического регулирования можно отнести:</w:t>
      </w:r>
    </w:p>
    <w:p w:rsidR="00C6797B" w:rsidRPr="00AD5B3B" w:rsidRDefault="00C6797B" w:rsidP="0074433A">
      <w:pPr>
        <w:pStyle w:val="afa"/>
      </w:pPr>
      <w:r w:rsidRPr="00AD5B3B">
        <w:lastRenderedPageBreak/>
        <w:t>уменьшение количества отходов и вовлечение их в хозяйственный оборот;</w:t>
      </w:r>
    </w:p>
    <w:p w:rsidR="00C6797B" w:rsidRPr="00AD5B3B" w:rsidRDefault="00C6797B" w:rsidP="0074433A">
      <w:pPr>
        <w:pStyle w:val="afa"/>
      </w:pPr>
      <w:r w:rsidRPr="00AD5B3B">
        <w:t>платность размещения отходов;</w:t>
      </w:r>
    </w:p>
    <w:p w:rsidR="00C6797B" w:rsidRPr="00AD5B3B" w:rsidRDefault="00C6797B" w:rsidP="0074433A">
      <w:pPr>
        <w:pStyle w:val="afa"/>
      </w:pPr>
      <w:r w:rsidRPr="00AD5B3B">
        <w:t>экономическое стимулирование в области обращения с отходами.</w:t>
      </w:r>
    </w:p>
    <w:p w:rsidR="00C6797B" w:rsidRPr="00AD5B3B" w:rsidRDefault="00C6797B" w:rsidP="0074433A">
      <w:pPr>
        <w:pStyle w:val="afa"/>
      </w:pPr>
      <w:r w:rsidRPr="00AD5B3B">
        <w:t xml:space="preserve">(Федеральный закон №89-ФЗ от 24.06.1998г.) </w:t>
      </w:r>
    </w:p>
    <w:p w:rsidR="00C6797B" w:rsidRPr="00AD5B3B" w:rsidRDefault="00C6797B" w:rsidP="0074433A">
      <w:pPr>
        <w:pStyle w:val="afa"/>
      </w:pPr>
      <w:r w:rsidRPr="00AD5B3B">
        <w:t xml:space="preserve">Учитывая все </w:t>
      </w:r>
      <w:proofErr w:type="gramStart"/>
      <w:r w:rsidRPr="00AD5B3B">
        <w:t>выше сказанное</w:t>
      </w:r>
      <w:proofErr w:type="gramEnd"/>
      <w:r w:rsidRPr="00AD5B3B">
        <w:t>, можно выделить следующие способы утилизации или повторного использования печатных картриджей:</w:t>
      </w:r>
    </w:p>
    <w:p w:rsidR="00C6797B" w:rsidRPr="00AD5B3B" w:rsidRDefault="00C6797B" w:rsidP="0074433A">
      <w:pPr>
        <w:pStyle w:val="afa"/>
      </w:pPr>
      <w:r w:rsidRPr="00AD5B3B">
        <w:t>Для лазерных принтеров существует возможность перезаправки картриджей и повторного использования. Однако эти картриджи можно использовать только для черновой печати, когда высокое разрешение не требуется, так как при заправке они могут быть запачканы. Красящие картриджи струйных принтеров также могут заправляться и применяться повторно с тем же условием.</w:t>
      </w:r>
    </w:p>
    <w:p w:rsidR="00C6797B" w:rsidRPr="00AD5B3B" w:rsidRDefault="00C6797B" w:rsidP="0074433A">
      <w:pPr>
        <w:pStyle w:val="afa"/>
      </w:pPr>
      <w:r w:rsidRPr="00AD5B3B">
        <w:t xml:space="preserve">Большинство магазинов по продаже оргтехники принимают пустые картриджи и отправляют их в центры по утилизации и переработке, но с условием, что картридж был куплен именно в этом магазине. В центрах по утилизации от использованных картриджей избавляются должным образом или перерабатывают по технологии </w:t>
      </w:r>
      <w:proofErr w:type="spellStart"/>
      <w:r w:rsidRPr="00AD5B3B">
        <w:t>рециклинга</w:t>
      </w:r>
      <w:proofErr w:type="spellEnd"/>
      <w:r w:rsidRPr="00AD5B3B">
        <w:t>. При повторной покупке такие магазины предоставляют скидки или другие бонусы, что является дополнительным стимулом.</w:t>
      </w:r>
    </w:p>
    <w:p w:rsidR="00C6797B" w:rsidRPr="00AD5B3B" w:rsidRDefault="00C6797B" w:rsidP="0074433A">
      <w:pPr>
        <w:pStyle w:val="afa"/>
      </w:pPr>
      <w:r w:rsidRPr="00AD5B3B">
        <w:t>Практически в каждом городе существуют программы по утилизации и переработке сырья для вторичного использования на уровне органов местного самоуправления. И наверняка проводятся различные программы и мероприятия по переработке подобных отходов.</w:t>
      </w:r>
    </w:p>
    <w:p w:rsidR="00C6797B" w:rsidRPr="00AD5B3B" w:rsidRDefault="00C6797B" w:rsidP="0074433A">
      <w:pPr>
        <w:pStyle w:val="afa"/>
      </w:pPr>
      <w:r w:rsidRPr="00AD5B3B">
        <w:t>В настоящее время крупные компании по производству картриджей пытаются вывести культуру правильной утилизации и переработки на новый уровень. В упаковку вместе с новым картриджем помещают специальный контейнер, который используется для отправки компании-производителю почтовой пересылкой пустых картриджей. Изготовители оплачивают почтовые расходы, и даже предоставляют скидки в знак благодарности.</w:t>
      </w:r>
    </w:p>
    <w:p w:rsidR="00C6797B" w:rsidRPr="00AD5B3B" w:rsidRDefault="00C6797B" w:rsidP="0074433A">
      <w:pPr>
        <w:pStyle w:val="afa"/>
      </w:pPr>
      <w:r w:rsidRPr="00AD5B3B">
        <w:t>За правильную утилизацию отходов выдается акт-справка, которую можно предъявить в Управлении экологии и природопользования администрации, и тем самым уменьшить сумму налога за загрязнение окружающей среды. А самое главное, подобный подход к утилизации отходов позволяет сохранить планету для будущих поколений.</w:t>
      </w:r>
    </w:p>
    <w:p w:rsidR="002C2246" w:rsidRDefault="002C2246" w:rsidP="002C2246"/>
    <w:p w:rsidR="00C6797B" w:rsidRPr="00AC5A3E" w:rsidRDefault="00C6797B" w:rsidP="008D0663">
      <w:pPr>
        <w:pStyle w:val="afa"/>
        <w:jc w:val="left"/>
      </w:pPr>
      <w:r w:rsidRPr="00AC5A3E">
        <w:br w:type="page"/>
      </w:r>
    </w:p>
    <w:p w:rsidR="00070779" w:rsidRDefault="00D65C8E" w:rsidP="0074433A">
      <w:pPr>
        <w:pStyle w:val="1"/>
      </w:pPr>
      <w:bookmarkStart w:id="1054" w:name="_Toc263798577"/>
      <w:r>
        <w:lastRenderedPageBreak/>
        <w:t xml:space="preserve">Список </w:t>
      </w:r>
      <w:r w:rsidRPr="0074433A">
        <w:t>использованных</w:t>
      </w:r>
      <w:r>
        <w:t xml:space="preserve"> источников</w:t>
      </w:r>
      <w:bookmarkEnd w:id="1054"/>
    </w:p>
    <w:p w:rsidR="00E069CA" w:rsidRDefault="00E069CA" w:rsidP="00E069CA">
      <w:pPr>
        <w:ind w:left="360"/>
      </w:pPr>
    </w:p>
    <w:p w:rsidR="00C55724" w:rsidRPr="00EC4702" w:rsidRDefault="00C55724" w:rsidP="00976473">
      <w:pPr>
        <w:numPr>
          <w:ilvl w:val="0"/>
          <w:numId w:val="51"/>
        </w:numPr>
        <w:spacing w:line="360" w:lineRule="auto"/>
        <w:jc w:val="both"/>
      </w:pPr>
      <w:r w:rsidRPr="00EC4702">
        <w:t xml:space="preserve">К.А. Поляков “Создание виртуальных моделей в пакете прикладных программ </w:t>
      </w:r>
      <w:r w:rsidRPr="00EC4702">
        <w:rPr>
          <w:lang w:val="en-US"/>
        </w:rPr>
        <w:t>ADAMS</w:t>
      </w:r>
      <w:r w:rsidRPr="00EC4702">
        <w:t xml:space="preserve"> ” – 2003г.</w:t>
      </w:r>
    </w:p>
    <w:p w:rsidR="00670D87" w:rsidRPr="00EC4702" w:rsidRDefault="00670D87" w:rsidP="00976473">
      <w:pPr>
        <w:pStyle w:val="afc"/>
        <w:numPr>
          <w:ilvl w:val="0"/>
          <w:numId w:val="51"/>
        </w:numPr>
        <w:spacing w:line="360" w:lineRule="auto"/>
      </w:pPr>
      <w:r w:rsidRPr="00EC4702">
        <w:t xml:space="preserve">В.М. </w:t>
      </w:r>
      <w:proofErr w:type="spellStart"/>
      <w:r w:rsidRPr="00EC4702">
        <w:t>Зациорский</w:t>
      </w:r>
      <w:proofErr w:type="spellEnd"/>
      <w:r w:rsidRPr="00EC4702">
        <w:t xml:space="preserve"> “Биомеханика двигательного аппарата человека” – 1981г.</w:t>
      </w:r>
    </w:p>
    <w:p w:rsidR="00EC4702" w:rsidRPr="00EC4702" w:rsidRDefault="00EC4702" w:rsidP="00976473">
      <w:pPr>
        <w:pStyle w:val="afa"/>
        <w:numPr>
          <w:ilvl w:val="0"/>
          <w:numId w:val="51"/>
        </w:numPr>
        <w:jc w:val="left"/>
      </w:pPr>
      <w:r w:rsidRPr="00EC4702">
        <w:t xml:space="preserve">Н.А.Бернштейн «Физиология движений и активность», </w:t>
      </w:r>
      <w:r w:rsidRPr="00EC4702">
        <w:rPr>
          <w:iCs/>
        </w:rPr>
        <w:t>М.: Наука, 1990.</w:t>
      </w:r>
    </w:p>
    <w:p w:rsidR="008D0663" w:rsidRPr="00EC4702" w:rsidRDefault="008D0663" w:rsidP="00976473">
      <w:pPr>
        <w:pStyle w:val="afa"/>
        <w:numPr>
          <w:ilvl w:val="0"/>
          <w:numId w:val="51"/>
        </w:numPr>
        <w:jc w:val="left"/>
        <w:rPr>
          <w:lang w:val="en-US"/>
        </w:rPr>
      </w:pPr>
      <w:r w:rsidRPr="00EC4702">
        <w:rPr>
          <w:lang w:val="en-US"/>
        </w:rPr>
        <w:t xml:space="preserve">G. </w:t>
      </w:r>
      <w:proofErr w:type="spellStart"/>
      <w:r w:rsidRPr="00EC4702">
        <w:rPr>
          <w:lang w:val="en-US"/>
        </w:rPr>
        <w:t>Esteves</w:t>
      </w:r>
      <w:proofErr w:type="spellEnd"/>
      <w:r w:rsidRPr="00EC4702">
        <w:rPr>
          <w:lang w:val="en-US"/>
        </w:rPr>
        <w:t xml:space="preserve">, S. Silva, C. Ferreira,, F. </w:t>
      </w:r>
      <w:proofErr w:type="spellStart"/>
      <w:r w:rsidRPr="00EC4702">
        <w:rPr>
          <w:lang w:val="en-US"/>
        </w:rPr>
        <w:t>Brandão</w:t>
      </w:r>
      <w:proofErr w:type="spellEnd"/>
      <w:r w:rsidRPr="00EC4702">
        <w:rPr>
          <w:lang w:val="en-US"/>
        </w:rPr>
        <w:t xml:space="preserve"> Faculty of Human Movement Sciences – Technical University of Lisbon Estrada </w:t>
      </w:r>
      <w:proofErr w:type="spellStart"/>
      <w:r w:rsidRPr="00EC4702">
        <w:rPr>
          <w:lang w:val="en-US"/>
        </w:rPr>
        <w:t>da</w:t>
      </w:r>
      <w:proofErr w:type="spellEnd"/>
      <w:r w:rsidRPr="00EC4702">
        <w:rPr>
          <w:lang w:val="en-US"/>
        </w:rPr>
        <w:t xml:space="preserve"> Costa “</w:t>
      </w:r>
      <w:r w:rsidRPr="00EC4702">
        <w:rPr>
          <w:bCs/>
          <w:lang w:val="en-US"/>
        </w:rPr>
        <w:t xml:space="preserve">Biomechanics modeling of human musculoskeletal system using Adams </w:t>
      </w:r>
      <w:proofErr w:type="spellStart"/>
      <w:r w:rsidRPr="00EC4702">
        <w:rPr>
          <w:bCs/>
          <w:lang w:val="en-US"/>
        </w:rPr>
        <w:t>multibody</w:t>
      </w:r>
      <w:proofErr w:type="spellEnd"/>
      <w:r w:rsidRPr="00EC4702">
        <w:rPr>
          <w:bCs/>
          <w:lang w:val="en-US"/>
        </w:rPr>
        <w:t xml:space="preserve"> dynamics package.</w:t>
      </w:r>
      <w:r w:rsidRPr="00EC4702">
        <w:rPr>
          <w:lang w:val="en-US"/>
        </w:rPr>
        <w:t>”</w:t>
      </w:r>
    </w:p>
    <w:p w:rsidR="00EC4702" w:rsidRPr="00EC4702" w:rsidRDefault="00EC4702" w:rsidP="00976473">
      <w:pPr>
        <w:pStyle w:val="afa"/>
        <w:numPr>
          <w:ilvl w:val="0"/>
          <w:numId w:val="51"/>
        </w:numPr>
        <w:ind w:left="709" w:hanging="283"/>
        <w:rPr>
          <w:lang w:val="en-US"/>
        </w:rPr>
      </w:pPr>
      <w:r w:rsidRPr="00EC4702">
        <w:rPr>
          <w:lang w:val="en-US"/>
        </w:rPr>
        <w:t>Simon G.S. Coleman, «Tactical application of biomechanics to volleyball using interactive computer software», Department of Physical Education, Sport and Leisure Studies, University of Edinburgh, Scotland, UK.</w:t>
      </w:r>
    </w:p>
    <w:p w:rsidR="00976473" w:rsidRPr="00976473" w:rsidRDefault="00976473" w:rsidP="00976473">
      <w:pPr>
        <w:pStyle w:val="afa"/>
        <w:numPr>
          <w:ilvl w:val="0"/>
          <w:numId w:val="51"/>
        </w:numPr>
        <w:rPr>
          <w:lang w:val="en-US"/>
        </w:rPr>
      </w:pPr>
      <w:r w:rsidRPr="00976473">
        <w:rPr>
          <w:lang w:val="en-US"/>
        </w:rPr>
        <w:t xml:space="preserve">S </w:t>
      </w:r>
      <w:proofErr w:type="spellStart"/>
      <w:r w:rsidRPr="00976473">
        <w:rPr>
          <w:lang w:val="en-US"/>
        </w:rPr>
        <w:t>Serveto</w:t>
      </w:r>
      <w:proofErr w:type="spellEnd"/>
      <w:r w:rsidRPr="00976473">
        <w:rPr>
          <w:lang w:val="en-US"/>
        </w:rPr>
        <w:t xml:space="preserve">, S </w:t>
      </w:r>
      <w:proofErr w:type="spellStart"/>
      <w:r w:rsidRPr="00976473">
        <w:rPr>
          <w:lang w:val="en-US"/>
        </w:rPr>
        <w:t>Barre</w:t>
      </w:r>
      <w:proofErr w:type="spellEnd"/>
      <w:r w:rsidRPr="00976473">
        <w:rPr>
          <w:lang w:val="en-US"/>
        </w:rPr>
        <w:t xml:space="preserve">, J-M </w:t>
      </w:r>
      <w:proofErr w:type="spellStart"/>
      <w:r w:rsidRPr="00976473">
        <w:rPr>
          <w:lang w:val="en-US"/>
        </w:rPr>
        <w:t>Kobus</w:t>
      </w:r>
      <w:proofErr w:type="spellEnd"/>
      <w:r w:rsidRPr="00976473">
        <w:rPr>
          <w:lang w:val="en-US"/>
        </w:rPr>
        <w:t xml:space="preserve">, and J-P </w:t>
      </w:r>
      <w:proofErr w:type="spellStart"/>
      <w:r w:rsidRPr="00976473">
        <w:rPr>
          <w:lang w:val="en-US"/>
        </w:rPr>
        <w:t>Mariot</w:t>
      </w:r>
      <w:proofErr w:type="spellEnd"/>
      <w:r w:rsidRPr="00976473">
        <w:rPr>
          <w:lang w:val="en-US"/>
        </w:rPr>
        <w:t>,  «</w:t>
      </w:r>
      <w:r w:rsidRPr="00EC4702">
        <w:rPr>
          <w:lang w:val="en-US"/>
        </w:rPr>
        <w:t xml:space="preserve">A three-dimensional model of the boat-oars-rower system using ADAMS and </w:t>
      </w:r>
      <w:proofErr w:type="spellStart"/>
      <w:r w:rsidRPr="00EC4702">
        <w:rPr>
          <w:lang w:val="en-US"/>
        </w:rPr>
        <w:t>LifeMOD</w:t>
      </w:r>
      <w:proofErr w:type="spellEnd"/>
      <w:r w:rsidRPr="00EC4702">
        <w:rPr>
          <w:lang w:val="en-US"/>
        </w:rPr>
        <w:t xml:space="preserve"> commercial software</w:t>
      </w:r>
      <w:r w:rsidRPr="00976473">
        <w:rPr>
          <w:lang w:val="en-US"/>
        </w:rPr>
        <w:t>»</w:t>
      </w:r>
    </w:p>
    <w:p w:rsidR="00976473" w:rsidRDefault="00976473" w:rsidP="00E4386B">
      <w:pPr>
        <w:pStyle w:val="a8"/>
        <w:numPr>
          <w:ilvl w:val="0"/>
          <w:numId w:val="51"/>
        </w:numPr>
        <w:rPr>
          <w:lang w:val="en-US"/>
        </w:rPr>
      </w:pPr>
      <w:r>
        <w:rPr>
          <w:lang w:val="en-US"/>
        </w:rPr>
        <w:t xml:space="preserve">T. </w:t>
      </w:r>
      <w:proofErr w:type="spellStart"/>
      <w:r>
        <w:rPr>
          <w:lang w:val="en-US"/>
        </w:rPr>
        <w:t>Pressel</w:t>
      </w:r>
      <w:proofErr w:type="spellEnd"/>
      <w:r>
        <w:rPr>
          <w:lang w:val="en-US"/>
        </w:rPr>
        <w:t xml:space="preserve">, U. </w:t>
      </w:r>
      <w:proofErr w:type="spellStart"/>
      <w:r>
        <w:rPr>
          <w:lang w:val="en-US"/>
        </w:rPr>
        <w:t>Stammberger</w:t>
      </w:r>
      <w:proofErr w:type="spellEnd"/>
      <w:r>
        <w:rPr>
          <w:lang w:val="en-US"/>
        </w:rPr>
        <w:t>, B. Richter, “Geometrical and functional parameters of human lower extremity muscles obtained by ADAMS simulation.”</w:t>
      </w:r>
    </w:p>
    <w:p w:rsidR="00E4386B" w:rsidRDefault="00E4386B" w:rsidP="00E4386B">
      <w:pPr>
        <w:pStyle w:val="afa"/>
        <w:numPr>
          <w:ilvl w:val="0"/>
          <w:numId w:val="51"/>
        </w:numPr>
        <w:rPr>
          <w:lang w:val="en-US"/>
        </w:rPr>
      </w:pPr>
      <w:r w:rsidRPr="00E4386B">
        <w:rPr>
          <w:lang w:val="en-US"/>
        </w:rPr>
        <w:t xml:space="preserve">M.C. </w:t>
      </w:r>
      <w:proofErr w:type="spellStart"/>
      <w:r w:rsidRPr="00E4386B">
        <w:rPr>
          <w:lang w:val="en-US"/>
        </w:rPr>
        <w:t>Carrozza</w:t>
      </w:r>
      <w:proofErr w:type="spellEnd"/>
      <w:r w:rsidRPr="00E4386B">
        <w:rPr>
          <w:lang w:val="en-US"/>
        </w:rPr>
        <w:t xml:space="preserve"> , E. </w:t>
      </w:r>
      <w:proofErr w:type="spellStart"/>
      <w:r w:rsidRPr="00E4386B">
        <w:rPr>
          <w:lang w:val="en-US"/>
        </w:rPr>
        <w:t>Cattin</w:t>
      </w:r>
      <w:proofErr w:type="spellEnd"/>
      <w:r w:rsidRPr="00E4386B">
        <w:rPr>
          <w:lang w:val="en-US"/>
        </w:rPr>
        <w:t xml:space="preserve">, S. </w:t>
      </w:r>
      <w:proofErr w:type="spellStart"/>
      <w:r w:rsidRPr="00E4386B">
        <w:rPr>
          <w:lang w:val="en-US"/>
        </w:rPr>
        <w:t>Roccella</w:t>
      </w:r>
      <w:proofErr w:type="spellEnd"/>
      <w:r w:rsidRPr="00E4386B">
        <w:rPr>
          <w:lang w:val="en-US"/>
        </w:rPr>
        <w:t xml:space="preserve">, I. </w:t>
      </w:r>
      <w:proofErr w:type="spellStart"/>
      <w:r w:rsidRPr="00E4386B">
        <w:rPr>
          <w:lang w:val="en-US"/>
        </w:rPr>
        <w:t>Sardellitti</w:t>
      </w:r>
      <w:proofErr w:type="spellEnd"/>
      <w:r w:rsidRPr="00E4386B">
        <w:rPr>
          <w:lang w:val="en-US"/>
        </w:rPr>
        <w:t xml:space="preserve">, P. </w:t>
      </w:r>
      <w:proofErr w:type="spellStart"/>
      <w:r w:rsidRPr="00E4386B">
        <w:rPr>
          <w:lang w:val="en-US"/>
        </w:rPr>
        <w:t>Vacalebri</w:t>
      </w:r>
      <w:proofErr w:type="spellEnd"/>
      <w:r w:rsidRPr="00E4386B">
        <w:rPr>
          <w:lang w:val="en-US"/>
        </w:rPr>
        <w:t xml:space="preserve">, C. Eder, M. </w:t>
      </w:r>
      <w:proofErr w:type="spellStart"/>
      <w:r w:rsidRPr="00E4386B">
        <w:rPr>
          <w:lang w:val="en-US"/>
        </w:rPr>
        <w:t>Aquilano</w:t>
      </w:r>
      <w:proofErr w:type="spellEnd"/>
      <w:r w:rsidRPr="00E4386B">
        <w:rPr>
          <w:lang w:val="en-US"/>
        </w:rPr>
        <w:t xml:space="preserve">, N. </w:t>
      </w:r>
      <w:proofErr w:type="spellStart"/>
      <w:r w:rsidRPr="00E4386B">
        <w:rPr>
          <w:lang w:val="en-US"/>
        </w:rPr>
        <w:t>Vitello</w:t>
      </w:r>
      <w:proofErr w:type="spellEnd"/>
      <w:r w:rsidRPr="00E4386B">
        <w:rPr>
          <w:lang w:val="en-US"/>
        </w:rPr>
        <w:t xml:space="preserve">, A. </w:t>
      </w:r>
      <w:proofErr w:type="spellStart"/>
      <w:r w:rsidRPr="00E4386B">
        <w:rPr>
          <w:lang w:val="en-US"/>
        </w:rPr>
        <w:t>Persichetti</w:t>
      </w:r>
      <w:proofErr w:type="spellEnd"/>
      <w:r w:rsidRPr="00E4386B">
        <w:rPr>
          <w:lang w:val="en-US"/>
        </w:rPr>
        <w:t xml:space="preserve">, F. </w:t>
      </w:r>
      <w:proofErr w:type="spellStart"/>
      <w:r w:rsidRPr="00E4386B">
        <w:rPr>
          <w:lang w:val="en-US"/>
        </w:rPr>
        <w:t>Vecchi</w:t>
      </w:r>
      <w:proofErr w:type="spellEnd"/>
      <w:r w:rsidRPr="00E4386B">
        <w:rPr>
          <w:lang w:val="en-US"/>
        </w:rPr>
        <w:t>, P. Dario, “</w:t>
      </w:r>
      <w:r>
        <w:rPr>
          <w:lang w:val="en-US"/>
        </w:rPr>
        <w:t>Towards the development of advanced exoskeletons for supporting the human activities.</w:t>
      </w:r>
      <w:r w:rsidRPr="00E4386B">
        <w:rPr>
          <w:lang w:val="en-US"/>
        </w:rPr>
        <w:t>”</w:t>
      </w:r>
    </w:p>
    <w:p w:rsidR="00E4386B" w:rsidRPr="00E4386B" w:rsidRDefault="00E4386B" w:rsidP="00E4386B">
      <w:pPr>
        <w:pStyle w:val="afa"/>
        <w:numPr>
          <w:ilvl w:val="0"/>
          <w:numId w:val="51"/>
        </w:numPr>
        <w:rPr>
          <w:szCs w:val="48"/>
          <w:lang w:val="en-US"/>
        </w:rPr>
      </w:pPr>
      <w:r>
        <w:rPr>
          <w:lang w:val="en-US"/>
        </w:rPr>
        <w:t xml:space="preserve">S. M. Kim, S.Y. Lee, H.C. Kang, J.H. </w:t>
      </w:r>
      <w:proofErr w:type="spellStart"/>
      <w:r>
        <w:rPr>
          <w:lang w:val="en-US"/>
        </w:rPr>
        <w:t>Jeong</w:t>
      </w:r>
      <w:proofErr w:type="spellEnd"/>
      <w:r>
        <w:rPr>
          <w:lang w:val="en-US"/>
        </w:rPr>
        <w:t>, “</w:t>
      </w:r>
      <w:r w:rsidRPr="00E4386B">
        <w:rPr>
          <w:szCs w:val="48"/>
          <w:lang w:val="en-US"/>
        </w:rPr>
        <w:t>Study of Knee and Hip Joints’ Moment</w:t>
      </w:r>
      <w:r>
        <w:rPr>
          <w:szCs w:val="48"/>
          <w:lang w:val="en-US"/>
        </w:rPr>
        <w:t xml:space="preserve"> </w:t>
      </w:r>
      <w:r w:rsidRPr="00E4386B">
        <w:rPr>
          <w:szCs w:val="48"/>
          <w:lang w:val="en-US"/>
        </w:rPr>
        <w:t>Estimation by Biomechanical Simulation During Various Motion Changes</w:t>
      </w:r>
      <w:r w:rsidRPr="00E4386B">
        <w:rPr>
          <w:lang w:val="en-US"/>
        </w:rPr>
        <w:t>”</w:t>
      </w:r>
    </w:p>
    <w:p w:rsidR="00E4386B" w:rsidRPr="001E2883" w:rsidRDefault="001E2883" w:rsidP="00E4386B">
      <w:pPr>
        <w:pStyle w:val="afa"/>
        <w:numPr>
          <w:ilvl w:val="0"/>
          <w:numId w:val="51"/>
        </w:numPr>
        <w:rPr>
          <w:lang w:val="en-US"/>
        </w:rPr>
      </w:pPr>
      <w:r w:rsidRPr="001E2883">
        <w:rPr>
          <w:lang w:val="en-US"/>
        </w:rPr>
        <w:t xml:space="preserve">Sarah R. Sullivan, </w:t>
      </w:r>
      <w:proofErr w:type="spellStart"/>
      <w:r w:rsidRPr="001E2883">
        <w:rPr>
          <w:lang w:val="en-US"/>
        </w:rPr>
        <w:t>Noshir</w:t>
      </w:r>
      <w:proofErr w:type="spellEnd"/>
      <w:r w:rsidRPr="001E2883">
        <w:rPr>
          <w:lang w:val="en-US"/>
        </w:rPr>
        <w:t xml:space="preserve"> A. </w:t>
      </w:r>
      <w:proofErr w:type="spellStart"/>
      <w:r w:rsidRPr="001E2883">
        <w:rPr>
          <w:lang w:val="en-US"/>
        </w:rPr>
        <w:t>Langrana</w:t>
      </w:r>
      <w:proofErr w:type="spellEnd"/>
      <w:r w:rsidRPr="001E2883">
        <w:rPr>
          <w:lang w:val="en-US"/>
        </w:rPr>
        <w:t xml:space="preserve">, Sue Ann </w:t>
      </w:r>
      <w:proofErr w:type="spellStart"/>
      <w:r w:rsidRPr="001E2883">
        <w:rPr>
          <w:lang w:val="en-US"/>
        </w:rPr>
        <w:t>Sisto</w:t>
      </w:r>
      <w:proofErr w:type="spellEnd"/>
      <w:r w:rsidRPr="001E2883">
        <w:rPr>
          <w:lang w:val="en-US"/>
        </w:rPr>
        <w:t xml:space="preserve">, </w:t>
      </w:r>
      <w:r w:rsidR="00E4386B" w:rsidRPr="001E2883">
        <w:rPr>
          <w:lang w:val="en-US"/>
        </w:rPr>
        <w:t>“</w:t>
      </w:r>
      <w:proofErr w:type="spellStart"/>
      <w:r w:rsidR="00E4386B" w:rsidRPr="001E2883">
        <w:rPr>
          <w:lang w:val="en-US"/>
        </w:rPr>
        <w:t>Multibody</w:t>
      </w:r>
      <w:proofErr w:type="spellEnd"/>
      <w:r w:rsidR="00E4386B" w:rsidRPr="001E2883">
        <w:rPr>
          <w:lang w:val="en-US"/>
        </w:rPr>
        <w:t xml:space="preserve"> computational biomechanical model of the upper body”</w:t>
      </w:r>
    </w:p>
    <w:p w:rsidR="005F5C0D" w:rsidRPr="00EC4702" w:rsidRDefault="005F5C0D" w:rsidP="00976473">
      <w:pPr>
        <w:pStyle w:val="a8"/>
        <w:numPr>
          <w:ilvl w:val="0"/>
          <w:numId w:val="51"/>
        </w:numPr>
      </w:pPr>
      <w:r w:rsidRPr="00EC4702">
        <w:t xml:space="preserve">Охрана труда в машиностроении: Учебник для машиностроительных вузов / Е.Я.Юдин, С.В.Белов, </w:t>
      </w:r>
      <w:proofErr w:type="spellStart"/>
      <w:r w:rsidRPr="00EC4702">
        <w:t>С.К.Баланцев</w:t>
      </w:r>
      <w:proofErr w:type="spellEnd"/>
      <w:r w:rsidRPr="00EC4702">
        <w:t xml:space="preserve"> и др.; Под редакцией Е.Я.Юдина, С.В.Белова – 2-е издание, переработанное и дополненное – Москва: Машиностроение, 1983, 432с.</w:t>
      </w:r>
    </w:p>
    <w:p w:rsidR="005F5C0D" w:rsidRPr="00EC4702" w:rsidRDefault="005F5C0D" w:rsidP="00976473">
      <w:pPr>
        <w:pStyle w:val="a8"/>
        <w:numPr>
          <w:ilvl w:val="0"/>
          <w:numId w:val="51"/>
        </w:numPr>
      </w:pPr>
      <w:r w:rsidRPr="00EC4702">
        <w:t xml:space="preserve">Средства защиты в машиностроении: Расчет и проектирование: Справочник / С.В.Белов, </w:t>
      </w:r>
      <w:proofErr w:type="spellStart"/>
      <w:r w:rsidRPr="00EC4702">
        <w:t>А.Ф.Козьяков</w:t>
      </w:r>
      <w:proofErr w:type="spellEnd"/>
      <w:r w:rsidRPr="00EC4702">
        <w:t xml:space="preserve">, </w:t>
      </w:r>
      <w:proofErr w:type="spellStart"/>
      <w:r w:rsidRPr="00EC4702">
        <w:t>О.Ф.Партолин</w:t>
      </w:r>
      <w:proofErr w:type="spellEnd"/>
      <w:r w:rsidRPr="00EC4702">
        <w:t xml:space="preserve"> и др.; Под редакцией С.В.Белова. – Москва: Машиностроение, 1989, - 368 </w:t>
      </w:r>
      <w:proofErr w:type="gramStart"/>
      <w:r w:rsidRPr="00EC4702">
        <w:t>с</w:t>
      </w:r>
      <w:proofErr w:type="gramEnd"/>
      <w:r w:rsidRPr="00EC4702">
        <w:t>.</w:t>
      </w:r>
    </w:p>
    <w:p w:rsidR="005F5C0D" w:rsidRPr="00EC4702" w:rsidRDefault="005F5C0D" w:rsidP="00976473">
      <w:pPr>
        <w:pStyle w:val="a8"/>
        <w:numPr>
          <w:ilvl w:val="0"/>
          <w:numId w:val="51"/>
        </w:numPr>
      </w:pPr>
      <w:r w:rsidRPr="00EC4702">
        <w:t xml:space="preserve">Охрана окружающей среды: Учебник для технических специальностей вузов / С.В.Белов, </w:t>
      </w:r>
      <w:proofErr w:type="spellStart"/>
      <w:r w:rsidRPr="00EC4702">
        <w:t>Ф.А.Барбинов</w:t>
      </w:r>
      <w:proofErr w:type="spellEnd"/>
      <w:r w:rsidRPr="00EC4702">
        <w:t xml:space="preserve">, </w:t>
      </w:r>
      <w:proofErr w:type="spellStart"/>
      <w:r w:rsidRPr="00EC4702">
        <w:t>А.Ф.Козьяков</w:t>
      </w:r>
      <w:proofErr w:type="spellEnd"/>
      <w:r w:rsidRPr="00EC4702">
        <w:t xml:space="preserve"> и др. Под редакцией С.В.Белова. 2-е издание, исправленное и дополненное – Москва: Высшая школа, 1991, 319с.</w:t>
      </w:r>
    </w:p>
    <w:p w:rsidR="005F5C0D" w:rsidRPr="00EC4702" w:rsidRDefault="005F5C0D" w:rsidP="00976473">
      <w:pPr>
        <w:pStyle w:val="a8"/>
        <w:numPr>
          <w:ilvl w:val="0"/>
          <w:numId w:val="51"/>
        </w:numPr>
      </w:pPr>
      <w:r w:rsidRPr="00EC4702">
        <w:t xml:space="preserve">Расчет искусственного освещения: Методическое пособие по разделу “Охрана труда” в дипломном проектировании, С.Г.Смирнов, </w:t>
      </w:r>
      <w:proofErr w:type="spellStart"/>
      <w:r w:rsidRPr="00EC4702">
        <w:t>С.К.Баланцев</w:t>
      </w:r>
      <w:proofErr w:type="spellEnd"/>
      <w:r w:rsidRPr="00EC4702">
        <w:t>, Москва, 1976, 28с.</w:t>
      </w:r>
    </w:p>
    <w:p w:rsidR="005F5C0D" w:rsidRPr="00EC4702" w:rsidRDefault="005F5C0D" w:rsidP="00976473">
      <w:pPr>
        <w:pStyle w:val="a8"/>
        <w:numPr>
          <w:ilvl w:val="0"/>
          <w:numId w:val="51"/>
        </w:numPr>
      </w:pPr>
      <w:proofErr w:type="spellStart"/>
      <w:r w:rsidRPr="00EC4702">
        <w:lastRenderedPageBreak/>
        <w:t>СанПиН</w:t>
      </w:r>
      <w:proofErr w:type="spellEnd"/>
      <w:r w:rsidRPr="00EC4702">
        <w:t xml:space="preserve"> 2.2.2./2.4.1340-03 «Гигиенические требования к </w:t>
      </w:r>
      <w:proofErr w:type="spellStart"/>
      <w:r w:rsidRPr="00EC4702">
        <w:t>видеодисплейным</w:t>
      </w:r>
      <w:proofErr w:type="spellEnd"/>
      <w:r w:rsidRPr="00EC4702">
        <w:t xml:space="preserve"> терминалам, персональным электронно-вычислительным машинам и организация р</w:t>
      </w:r>
      <w:r w:rsidRPr="00EC4702">
        <w:t>а</w:t>
      </w:r>
      <w:r w:rsidRPr="00EC4702">
        <w:t>боты».</w:t>
      </w:r>
    </w:p>
    <w:p w:rsidR="005F5C0D" w:rsidRPr="00EC4702" w:rsidRDefault="005F5C0D" w:rsidP="00976473">
      <w:pPr>
        <w:pStyle w:val="a8"/>
        <w:numPr>
          <w:ilvl w:val="0"/>
          <w:numId w:val="51"/>
        </w:numPr>
      </w:pPr>
      <w:proofErr w:type="spellStart"/>
      <w:r w:rsidRPr="00EC4702">
        <w:t>СНиП</w:t>
      </w:r>
      <w:proofErr w:type="spellEnd"/>
      <w:r w:rsidRPr="00EC4702">
        <w:t xml:space="preserve"> 23-05-95 «Естественное и искусственное освещение».</w:t>
      </w:r>
    </w:p>
    <w:p w:rsidR="005F5C0D" w:rsidRPr="00EC4702" w:rsidRDefault="005F5C0D" w:rsidP="00976473">
      <w:pPr>
        <w:pStyle w:val="a8"/>
        <w:numPr>
          <w:ilvl w:val="0"/>
          <w:numId w:val="51"/>
        </w:numPr>
      </w:pPr>
      <w:r w:rsidRPr="00EC4702">
        <w:t xml:space="preserve">Технико-экономическое обоснование эффективности НИОКР (Методические указания). Автор  проф., д. т. н. Сванидзе Э.Н. </w:t>
      </w:r>
      <w:r w:rsidR="001E2883">
        <w:t>МГТУ им. Н.Э. Баумана,  2006 г</w:t>
      </w:r>
      <w:r w:rsidR="001E2883">
        <w:rPr>
          <w:lang w:val="en-US"/>
        </w:rPr>
        <w:t>.</w:t>
      </w:r>
      <w:r w:rsidRPr="00EC4702">
        <w:t xml:space="preserve">-19 </w:t>
      </w:r>
      <w:proofErr w:type="gramStart"/>
      <w:r w:rsidRPr="00EC4702">
        <w:t>с</w:t>
      </w:r>
      <w:proofErr w:type="gramEnd"/>
      <w:r w:rsidRPr="00EC4702">
        <w:t>.</w:t>
      </w:r>
    </w:p>
    <w:p w:rsidR="00C55724" w:rsidRPr="00EC4702" w:rsidRDefault="0073214E" w:rsidP="00976473">
      <w:pPr>
        <w:pStyle w:val="afc"/>
        <w:numPr>
          <w:ilvl w:val="0"/>
          <w:numId w:val="51"/>
        </w:numPr>
        <w:spacing w:line="360" w:lineRule="auto"/>
      </w:pPr>
      <w:hyperlink r:id="rId475" w:history="1">
        <w:r w:rsidR="00C55724" w:rsidRPr="00EC4702">
          <w:rPr>
            <w:rStyle w:val="af5"/>
            <w:lang w:val="en-US"/>
          </w:rPr>
          <w:t>http</w:t>
        </w:r>
        <w:r w:rsidR="00C55724" w:rsidRPr="00EC4702">
          <w:rPr>
            <w:rStyle w:val="af5"/>
          </w:rPr>
          <w:t>://</w:t>
        </w:r>
        <w:r w:rsidR="00C55724" w:rsidRPr="00EC4702">
          <w:rPr>
            <w:rStyle w:val="af5"/>
            <w:lang w:val="en-US"/>
          </w:rPr>
          <w:t>www</w:t>
        </w:r>
        <w:r w:rsidR="00C55724" w:rsidRPr="00EC4702">
          <w:rPr>
            <w:rStyle w:val="af5"/>
          </w:rPr>
          <w:t>.</w:t>
        </w:r>
        <w:proofErr w:type="spellStart"/>
        <w:r w:rsidR="00C55724" w:rsidRPr="00EC4702">
          <w:rPr>
            <w:rStyle w:val="af5"/>
            <w:lang w:val="en-US"/>
          </w:rPr>
          <w:t>simi</w:t>
        </w:r>
        <w:proofErr w:type="spellEnd"/>
        <w:r w:rsidR="00C55724" w:rsidRPr="00EC4702">
          <w:rPr>
            <w:rStyle w:val="af5"/>
          </w:rPr>
          <w:t>.</w:t>
        </w:r>
        <w:r w:rsidR="00C55724" w:rsidRPr="00EC4702">
          <w:rPr>
            <w:rStyle w:val="af5"/>
            <w:lang w:val="en-US"/>
          </w:rPr>
          <w:t>com</w:t>
        </w:r>
        <w:r w:rsidR="00C55724" w:rsidRPr="00EC4702">
          <w:rPr>
            <w:rStyle w:val="af5"/>
          </w:rPr>
          <w:t>/</w:t>
        </w:r>
        <w:r w:rsidR="00C55724" w:rsidRPr="00EC4702">
          <w:rPr>
            <w:rStyle w:val="af5"/>
            <w:lang w:val="en-US"/>
          </w:rPr>
          <w:t>en</w:t>
        </w:r>
        <w:r w:rsidR="00C55724" w:rsidRPr="00EC4702">
          <w:rPr>
            <w:rStyle w:val="af5"/>
          </w:rPr>
          <w:t>/</w:t>
        </w:r>
      </w:hyperlink>
      <w:r w:rsidR="00C55724" w:rsidRPr="00EC4702">
        <w:t xml:space="preserve"> </w:t>
      </w:r>
    </w:p>
    <w:p w:rsidR="00C55724" w:rsidRPr="00EC4702" w:rsidRDefault="0073214E" w:rsidP="00976473">
      <w:pPr>
        <w:pStyle w:val="afc"/>
        <w:numPr>
          <w:ilvl w:val="0"/>
          <w:numId w:val="51"/>
        </w:numPr>
        <w:spacing w:line="360" w:lineRule="auto"/>
      </w:pPr>
      <w:hyperlink r:id="rId476" w:history="1">
        <w:r w:rsidR="00C55724" w:rsidRPr="00EC4702">
          <w:rPr>
            <w:rStyle w:val="af5"/>
          </w:rPr>
          <w:t>http://www.lifemodeler.com/</w:t>
        </w:r>
      </w:hyperlink>
    </w:p>
    <w:p w:rsidR="00C55724" w:rsidRPr="00EC4702" w:rsidRDefault="0073214E" w:rsidP="00976473">
      <w:pPr>
        <w:pStyle w:val="afc"/>
        <w:numPr>
          <w:ilvl w:val="0"/>
          <w:numId w:val="51"/>
        </w:numPr>
        <w:spacing w:line="360" w:lineRule="auto"/>
      </w:pPr>
      <w:hyperlink r:id="rId477" w:history="1">
        <w:r w:rsidR="00C55724" w:rsidRPr="00EC4702">
          <w:rPr>
            <w:rStyle w:val="af5"/>
          </w:rPr>
          <w:t>https://simtk.org/home/opensim</w:t>
        </w:r>
      </w:hyperlink>
    </w:p>
    <w:p w:rsidR="00C55724" w:rsidRPr="00EC4702" w:rsidRDefault="0073214E" w:rsidP="00976473">
      <w:pPr>
        <w:pStyle w:val="afc"/>
        <w:numPr>
          <w:ilvl w:val="0"/>
          <w:numId w:val="51"/>
        </w:numPr>
        <w:spacing w:line="360" w:lineRule="auto"/>
      </w:pPr>
      <w:hyperlink r:id="rId478" w:history="1">
        <w:r w:rsidR="00C55724" w:rsidRPr="00EC4702">
          <w:rPr>
            <w:rStyle w:val="af5"/>
          </w:rPr>
          <w:t>http://ru.wikipedia.org/wiki/биомеханика</w:t>
        </w:r>
      </w:hyperlink>
    </w:p>
    <w:p w:rsidR="0065619A" w:rsidRPr="00EC4702" w:rsidRDefault="0065619A" w:rsidP="00976473">
      <w:pPr>
        <w:pStyle w:val="afc"/>
        <w:numPr>
          <w:ilvl w:val="0"/>
          <w:numId w:val="51"/>
        </w:numPr>
        <w:spacing w:line="360" w:lineRule="auto"/>
      </w:pPr>
      <w:r w:rsidRPr="00EC4702">
        <w:rPr>
          <w:u w:val="single"/>
          <w:lang w:val="en-US"/>
        </w:rPr>
        <w:t>http</w:t>
      </w:r>
      <w:r w:rsidRPr="00EC4702">
        <w:rPr>
          <w:u w:val="single"/>
        </w:rPr>
        <w:t>:</w:t>
      </w:r>
      <w:r w:rsidR="008D0663" w:rsidRPr="00EC4702">
        <w:rPr>
          <w:u w:val="single"/>
        </w:rPr>
        <w:t>//</w:t>
      </w:r>
      <w:hyperlink r:id="rId479" w:history="1">
        <w:r w:rsidRPr="00EC4702">
          <w:rPr>
            <w:rStyle w:val="af5"/>
            <w:lang w:val="en-US"/>
          </w:rPr>
          <w:t>www</w:t>
        </w:r>
        <w:r w:rsidRPr="00EC4702">
          <w:rPr>
            <w:rStyle w:val="af5"/>
          </w:rPr>
          <w:t>.</w:t>
        </w:r>
        <w:proofErr w:type="spellStart"/>
        <w:r w:rsidRPr="00EC4702">
          <w:rPr>
            <w:rStyle w:val="af5"/>
            <w:lang w:val="en-US"/>
          </w:rPr>
          <w:t>nist</w:t>
        </w:r>
        <w:proofErr w:type="spellEnd"/>
        <w:r w:rsidRPr="00EC4702">
          <w:rPr>
            <w:rStyle w:val="af5"/>
          </w:rPr>
          <w:t>.</w:t>
        </w:r>
        <w:proofErr w:type="spellStart"/>
        <w:r w:rsidRPr="00EC4702">
          <w:rPr>
            <w:rStyle w:val="af5"/>
            <w:lang w:val="en-US"/>
          </w:rPr>
          <w:t>gov</w:t>
        </w:r>
        <w:proofErr w:type="spellEnd"/>
        <w:r w:rsidRPr="00EC4702">
          <w:rPr>
            <w:rStyle w:val="af5"/>
          </w:rPr>
          <w:t>/</w:t>
        </w:r>
        <w:r w:rsidRPr="00EC4702">
          <w:rPr>
            <w:rStyle w:val="af5"/>
            <w:lang w:val="en-US"/>
          </w:rPr>
          <w:t>sc</w:t>
        </w:r>
        <w:r w:rsidRPr="00EC4702">
          <w:rPr>
            <w:rStyle w:val="af5"/>
          </w:rPr>
          <w:t>4</w:t>
        </w:r>
      </w:hyperlink>
      <w:r w:rsidRPr="00EC4702">
        <w:t xml:space="preserve"> - информация о формате </w:t>
      </w:r>
      <w:r w:rsidRPr="00EC4702">
        <w:rPr>
          <w:lang w:val="en-US"/>
        </w:rPr>
        <w:t>STEP</w:t>
      </w:r>
    </w:p>
    <w:p w:rsidR="005F5A8C" w:rsidRPr="00EC4702" w:rsidRDefault="005F5A8C" w:rsidP="00976473">
      <w:pPr>
        <w:pStyle w:val="afc"/>
        <w:numPr>
          <w:ilvl w:val="0"/>
          <w:numId w:val="51"/>
        </w:numPr>
        <w:spacing w:line="360" w:lineRule="auto"/>
      </w:pPr>
      <w:hyperlink r:id="rId480" w:history="1">
        <w:r w:rsidRPr="00EC4702">
          <w:rPr>
            <w:rStyle w:val="af5"/>
            <w:lang w:val="en-US"/>
          </w:rPr>
          <w:t>http</w:t>
        </w:r>
        <w:r w:rsidRPr="00EC4702">
          <w:rPr>
            <w:rStyle w:val="af5"/>
          </w:rPr>
          <w:t>://</w:t>
        </w:r>
        <w:r w:rsidRPr="00EC4702">
          <w:rPr>
            <w:rStyle w:val="af5"/>
            <w:lang w:val="en-US"/>
          </w:rPr>
          <w:t>www</w:t>
        </w:r>
        <w:r w:rsidRPr="00EC4702">
          <w:rPr>
            <w:rStyle w:val="af5"/>
          </w:rPr>
          <w:t>.</w:t>
        </w:r>
        <w:r w:rsidRPr="00EC4702">
          <w:rPr>
            <w:rStyle w:val="af5"/>
            <w:lang w:val="en-US"/>
          </w:rPr>
          <w:t>bigor.bmstu.ru</w:t>
        </w:r>
      </w:hyperlink>
    </w:p>
    <w:p w:rsidR="005F5A8C" w:rsidRPr="00EC4702" w:rsidRDefault="005F5A8C" w:rsidP="00976473">
      <w:pPr>
        <w:pStyle w:val="afc"/>
        <w:numPr>
          <w:ilvl w:val="0"/>
          <w:numId w:val="51"/>
        </w:numPr>
        <w:spacing w:line="360" w:lineRule="auto"/>
      </w:pPr>
      <w:r w:rsidRPr="00EC4702">
        <w:t xml:space="preserve"> </w:t>
      </w:r>
      <w:hyperlink r:id="rId481" w:history="1">
        <w:r w:rsidR="00670D87" w:rsidRPr="00EC4702">
          <w:rPr>
            <w:rStyle w:val="af5"/>
          </w:rPr>
          <w:t>http://biodynamics.osu.edu/research.html</w:t>
        </w:r>
      </w:hyperlink>
    </w:p>
    <w:p w:rsidR="0065619A" w:rsidRPr="00EC4702" w:rsidRDefault="00670D87" w:rsidP="00976473">
      <w:pPr>
        <w:pStyle w:val="afc"/>
        <w:numPr>
          <w:ilvl w:val="0"/>
          <w:numId w:val="51"/>
        </w:numPr>
        <w:spacing w:line="360" w:lineRule="auto"/>
      </w:pPr>
      <w:hyperlink r:id="rId482" w:history="1">
        <w:r w:rsidRPr="00EC4702">
          <w:rPr>
            <w:rStyle w:val="af5"/>
          </w:rPr>
          <w:t>http://www.berkeleybionics.com/Unrestricted/HULC.html</w:t>
        </w:r>
      </w:hyperlink>
    </w:p>
    <w:p w:rsidR="00670D87" w:rsidRPr="00EC4702" w:rsidRDefault="00670D87" w:rsidP="00976473">
      <w:pPr>
        <w:pStyle w:val="afc"/>
        <w:numPr>
          <w:ilvl w:val="0"/>
          <w:numId w:val="51"/>
        </w:numPr>
        <w:spacing w:line="360" w:lineRule="auto"/>
      </w:pPr>
      <w:hyperlink r:id="rId483" w:history="1">
        <w:r w:rsidRPr="00EC4702">
          <w:rPr>
            <w:rStyle w:val="af5"/>
          </w:rPr>
          <w:t>http://simcompanion.mscsoftware.com/infocenter/</w:t>
        </w:r>
      </w:hyperlink>
    </w:p>
    <w:p w:rsidR="00670D87" w:rsidRPr="00EC4702" w:rsidRDefault="00670D87" w:rsidP="00976473">
      <w:pPr>
        <w:pStyle w:val="afc"/>
        <w:numPr>
          <w:ilvl w:val="0"/>
          <w:numId w:val="51"/>
        </w:numPr>
        <w:spacing w:line="360" w:lineRule="auto"/>
      </w:pPr>
      <w:hyperlink r:id="rId484" w:history="1">
        <w:r w:rsidRPr="00EC4702">
          <w:rPr>
            <w:rStyle w:val="af5"/>
          </w:rPr>
          <w:t>http://www.computer.org/</w:t>
        </w:r>
      </w:hyperlink>
    </w:p>
    <w:p w:rsidR="00670D87" w:rsidRPr="00EC4702" w:rsidRDefault="00670D87" w:rsidP="00976473">
      <w:pPr>
        <w:pStyle w:val="afc"/>
        <w:numPr>
          <w:ilvl w:val="0"/>
          <w:numId w:val="51"/>
        </w:numPr>
        <w:spacing w:line="360" w:lineRule="auto"/>
      </w:pPr>
      <w:hyperlink r:id="rId485" w:history="1">
        <w:r w:rsidRPr="00EC4702">
          <w:rPr>
            <w:rStyle w:val="af5"/>
          </w:rPr>
          <w:t>http://www.csoft.ru/</w:t>
        </w:r>
      </w:hyperlink>
    </w:p>
    <w:p w:rsidR="00670D87" w:rsidRPr="00E4386B" w:rsidRDefault="00670D87" w:rsidP="00976473">
      <w:pPr>
        <w:pStyle w:val="afc"/>
        <w:numPr>
          <w:ilvl w:val="0"/>
          <w:numId w:val="51"/>
        </w:numPr>
        <w:spacing w:line="360" w:lineRule="auto"/>
      </w:pPr>
      <w:hyperlink r:id="rId486" w:history="1">
        <w:r w:rsidRPr="00EC4702">
          <w:rPr>
            <w:rStyle w:val="af5"/>
          </w:rPr>
          <w:t>http://www.plm.automation.siemens.com/ru_ru/products/nx/nx7/index.shtml</w:t>
        </w:r>
      </w:hyperlink>
    </w:p>
    <w:sectPr w:rsidR="00670D87" w:rsidRPr="00E4386B" w:rsidSect="00074B64">
      <w:footerReference w:type="even" r:id="rId487"/>
      <w:footerReference w:type="default" r:id="rId488"/>
      <w:footerReference w:type="first" r:id="rId489"/>
      <w:pgSz w:w="11906" w:h="16838"/>
      <w:pgMar w:top="1134" w:right="1134" w:bottom="357"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F5C0D" w:rsidRDefault="005F5C0D">
      <w:r>
        <w:separator/>
      </w:r>
    </w:p>
  </w:endnote>
  <w:endnote w:type="continuationSeparator" w:id="0">
    <w:p w:rsidR="005F5C0D" w:rsidRDefault="005F5C0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Pragmatica">
    <w:altName w:val="Courier New"/>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10002FF" w:usb1="4000ACFF" w:usb2="00000009" w:usb3="00000000" w:csb0="0000019F" w:csb1="00000000"/>
  </w:font>
  <w:font w:name="Cambria Math">
    <w:panose1 w:val="02040503050406030204"/>
    <w:charset w:val="CC"/>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5C0D" w:rsidRDefault="005F5C0D">
    <w:pPr>
      <w:pStyle w:val="af1"/>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5F5C0D" w:rsidRDefault="005F5C0D">
    <w:pPr>
      <w:pStyle w:val="af1"/>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334007"/>
      <w:docPartObj>
        <w:docPartGallery w:val="Page Numbers (Bottom of Page)"/>
        <w:docPartUnique/>
      </w:docPartObj>
    </w:sdtPr>
    <w:sdtContent>
      <w:p w:rsidR="005F5C0D" w:rsidRDefault="005F5C0D">
        <w:pPr>
          <w:pStyle w:val="af1"/>
          <w:jc w:val="right"/>
        </w:pPr>
        <w:fldSimple w:instr=" PAGE   \* MERGEFORMAT ">
          <w:r w:rsidR="00C52996">
            <w:rPr>
              <w:noProof/>
            </w:rPr>
            <w:t>6</w:t>
          </w:r>
        </w:fldSimple>
      </w:p>
    </w:sdtContent>
  </w:sdt>
  <w:p w:rsidR="005F5C0D" w:rsidRDefault="005F5C0D">
    <w:pPr>
      <w:pStyle w:val="af1"/>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5C0D" w:rsidRPr="001E4B21" w:rsidRDefault="005F5C0D">
    <w:pPr>
      <w:pStyle w:val="af1"/>
      <w:rPr>
        <w:lang w:val="en-US"/>
      </w:rPr>
    </w:pPr>
    <w:r>
      <w:rPr>
        <w:lang w:val="en-US"/>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F5C0D" w:rsidRDefault="005F5C0D">
      <w:r>
        <w:separator/>
      </w:r>
    </w:p>
  </w:footnote>
  <w:footnote w:type="continuationSeparator" w:id="0">
    <w:p w:rsidR="005F5C0D" w:rsidRDefault="005F5C0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47B681A2"/>
    <w:lvl w:ilvl="0">
      <w:start w:val="1"/>
      <w:numFmt w:val="bullet"/>
      <w:pStyle w:val="a"/>
      <w:lvlText w:val=""/>
      <w:lvlJc w:val="left"/>
      <w:pPr>
        <w:tabs>
          <w:tab w:val="num" w:pos="360"/>
        </w:tabs>
        <w:ind w:left="360" w:hanging="360"/>
      </w:pPr>
      <w:rPr>
        <w:rFonts w:ascii="Symbol" w:hAnsi="Symbol" w:hint="default"/>
      </w:rPr>
    </w:lvl>
  </w:abstractNum>
  <w:abstractNum w:abstractNumId="1">
    <w:nsid w:val="0538563C"/>
    <w:multiLevelType w:val="hybridMultilevel"/>
    <w:tmpl w:val="EB54BA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7DA601C"/>
    <w:multiLevelType w:val="multilevel"/>
    <w:tmpl w:val="BC0836E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E06B5D"/>
    <w:multiLevelType w:val="multilevel"/>
    <w:tmpl w:val="5540D780"/>
    <w:lvl w:ilvl="0">
      <w:start w:val="1"/>
      <w:numFmt w:val="decimal"/>
      <w:pStyle w:val="1"/>
      <w:lvlText w:val="%1"/>
      <w:lvlJc w:val="left"/>
      <w:pPr>
        <w:tabs>
          <w:tab w:val="num" w:pos="432"/>
        </w:tabs>
        <w:ind w:left="43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start w:val="1"/>
      <w:numFmt w:val="decimal"/>
      <w:pStyle w:val="2"/>
      <w:lvlText w:val="%1.%2"/>
      <w:lvlJc w:val="left"/>
      <w:pPr>
        <w:tabs>
          <w:tab w:val="num" w:pos="3129"/>
        </w:tabs>
        <w:ind w:left="3129" w:hanging="576"/>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2">
      <w:start w:val="1"/>
      <w:numFmt w:val="decimal"/>
      <w:pStyle w:val="3"/>
      <w:lvlText w:val="%1.%2.%3"/>
      <w:lvlJc w:val="left"/>
      <w:pPr>
        <w:tabs>
          <w:tab w:val="num" w:pos="5399"/>
        </w:tabs>
        <w:ind w:left="5399" w:hanging="720"/>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sz w:val="28"/>
        <w:szCs w:val="28"/>
        <w:u w:val="none"/>
        <w:vertAlign w:val="baseline"/>
        <w:em w:val="none"/>
      </w:rPr>
    </w:lvl>
    <w:lvl w:ilvl="3">
      <w:start w:val="1"/>
      <w:numFmt w:val="decimal"/>
      <w:pStyle w:val="4"/>
      <w:lvlText w:val="%1.%2.%3.%4"/>
      <w:lvlJc w:val="left"/>
      <w:pPr>
        <w:tabs>
          <w:tab w:val="num" w:pos="864"/>
        </w:tabs>
        <w:ind w:left="864" w:hanging="864"/>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4">
    <w:nsid w:val="0BE170E4"/>
    <w:multiLevelType w:val="hybridMultilevel"/>
    <w:tmpl w:val="36DE2FA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F3479B2"/>
    <w:multiLevelType w:val="multilevel"/>
    <w:tmpl w:val="3BCEB266"/>
    <w:lvl w:ilvl="0">
      <w:start w:val="1"/>
      <w:numFmt w:val="decimal"/>
      <w:pStyle w:val="a0"/>
      <w:lvlText w:val="%1."/>
      <w:lvlJc w:val="left"/>
      <w:pPr>
        <w:tabs>
          <w:tab w:val="num" w:pos="360"/>
        </w:tabs>
        <w:ind w:left="360" w:hanging="36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nsid w:val="10D1592A"/>
    <w:multiLevelType w:val="hybridMultilevel"/>
    <w:tmpl w:val="BE987116"/>
    <w:lvl w:ilvl="0" w:tplc="C6CAC814">
      <w:start w:val="1"/>
      <w:numFmt w:val="decimal"/>
      <w:lvlText w:val="%1."/>
      <w:lvlJc w:val="left"/>
      <w:pPr>
        <w:ind w:left="720" w:hanging="360"/>
      </w:pPr>
      <w:rPr>
        <w:sz w:val="40"/>
        <w:szCs w:val="4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3943BBF"/>
    <w:multiLevelType w:val="multilevel"/>
    <w:tmpl w:val="66EA8CB0"/>
    <w:lvl w:ilvl="0">
      <w:start w:val="1"/>
      <w:numFmt w:val="decimal"/>
      <w:lvlText w:val="%1."/>
      <w:lvlJc w:val="left"/>
      <w:pPr>
        <w:tabs>
          <w:tab w:val="num" w:pos="1080"/>
        </w:tabs>
        <w:ind w:left="720" w:firstLine="0"/>
      </w:pPr>
      <w:rPr>
        <w:rFonts w:hint="default"/>
        <w:b/>
        <w:i w:val="0"/>
        <w:sz w:val="24"/>
      </w:rPr>
    </w:lvl>
    <w:lvl w:ilvl="1">
      <w:start w:val="1"/>
      <w:numFmt w:val="decimal"/>
      <w:lvlText w:val="%1.%2."/>
      <w:lvlJc w:val="left"/>
      <w:pPr>
        <w:tabs>
          <w:tab w:val="num" w:pos="1440"/>
        </w:tabs>
        <w:ind w:left="720" w:firstLine="0"/>
      </w:pPr>
      <w:rPr>
        <w:rFonts w:ascii="Times New Roman" w:hAnsi="Times New Roman" w:cs="Times New Roman" w:hint="default"/>
        <w:b/>
        <w:i w:val="0"/>
        <w:sz w:val="28"/>
        <w:szCs w:val="28"/>
      </w:rPr>
    </w:lvl>
    <w:lvl w:ilvl="2">
      <w:start w:val="1"/>
      <w:numFmt w:val="decimal"/>
      <w:lvlText w:val="%1.%2.%3."/>
      <w:lvlJc w:val="left"/>
      <w:pPr>
        <w:tabs>
          <w:tab w:val="num" w:pos="1440"/>
        </w:tabs>
        <w:ind w:left="720" w:firstLine="0"/>
      </w:pPr>
      <w:rPr>
        <w:rFonts w:hint="default"/>
      </w:rPr>
    </w:lvl>
    <w:lvl w:ilvl="3">
      <w:start w:val="1"/>
      <w:numFmt w:val="decimal"/>
      <w:lvlText w:val="%1.%2.%3.%4."/>
      <w:lvlJc w:val="left"/>
      <w:pPr>
        <w:tabs>
          <w:tab w:val="num" w:pos="1800"/>
        </w:tabs>
        <w:ind w:left="720" w:firstLine="0"/>
      </w:pPr>
      <w:rPr>
        <w:rFonts w:hint="default"/>
      </w:rPr>
    </w:lvl>
    <w:lvl w:ilvl="4">
      <w:start w:val="1"/>
      <w:numFmt w:val="decimal"/>
      <w:lvlText w:val="%1.%2.%3.%4.%5."/>
      <w:lvlJc w:val="left"/>
      <w:pPr>
        <w:tabs>
          <w:tab w:val="num" w:pos="3960"/>
        </w:tabs>
        <w:ind w:left="3672" w:hanging="792"/>
      </w:pPr>
      <w:rPr>
        <w:rFonts w:hint="default"/>
      </w:rPr>
    </w:lvl>
    <w:lvl w:ilvl="5">
      <w:start w:val="1"/>
      <w:numFmt w:val="decimal"/>
      <w:lvlText w:val="%1.%2.%3.%4.%5.%6."/>
      <w:lvlJc w:val="left"/>
      <w:pPr>
        <w:tabs>
          <w:tab w:val="num" w:pos="4320"/>
        </w:tabs>
        <w:ind w:left="4176" w:hanging="936"/>
      </w:pPr>
      <w:rPr>
        <w:rFonts w:hint="default"/>
      </w:rPr>
    </w:lvl>
    <w:lvl w:ilvl="6">
      <w:start w:val="1"/>
      <w:numFmt w:val="decimal"/>
      <w:lvlText w:val="%1.%2.%3.%4.%5.%6.%7."/>
      <w:lvlJc w:val="left"/>
      <w:pPr>
        <w:tabs>
          <w:tab w:val="num" w:pos="5040"/>
        </w:tabs>
        <w:ind w:left="4680" w:hanging="1080"/>
      </w:pPr>
      <w:rPr>
        <w:rFonts w:hint="default"/>
      </w:rPr>
    </w:lvl>
    <w:lvl w:ilvl="7">
      <w:start w:val="1"/>
      <w:numFmt w:val="decimal"/>
      <w:lvlText w:val="%1.%2.%3.%4.%5.%6.%7.%8."/>
      <w:lvlJc w:val="left"/>
      <w:pPr>
        <w:tabs>
          <w:tab w:val="num" w:pos="5400"/>
        </w:tabs>
        <w:ind w:left="5184" w:hanging="1224"/>
      </w:pPr>
      <w:rPr>
        <w:rFonts w:hint="default"/>
      </w:rPr>
    </w:lvl>
    <w:lvl w:ilvl="8">
      <w:start w:val="1"/>
      <w:numFmt w:val="decimal"/>
      <w:lvlText w:val="%1.%2.%3.%4.%5.%6.%7.%8.%9."/>
      <w:lvlJc w:val="left"/>
      <w:pPr>
        <w:tabs>
          <w:tab w:val="num" w:pos="6120"/>
        </w:tabs>
        <w:ind w:left="5760" w:hanging="1440"/>
      </w:pPr>
      <w:rPr>
        <w:rFonts w:hint="default"/>
      </w:rPr>
    </w:lvl>
  </w:abstractNum>
  <w:abstractNum w:abstractNumId="8">
    <w:nsid w:val="15495290"/>
    <w:multiLevelType w:val="hybridMultilevel"/>
    <w:tmpl w:val="7F4C20C2"/>
    <w:lvl w:ilvl="0" w:tplc="24B4800A">
      <w:start w:val="1"/>
      <w:numFmt w:val="decimal"/>
      <w:pStyle w:val="20"/>
      <w:lvlText w:val="%1."/>
      <w:lvlJc w:val="left"/>
      <w:pPr>
        <w:tabs>
          <w:tab w:val="num" w:pos="1080"/>
        </w:tabs>
        <w:ind w:left="1080" w:hanging="360"/>
      </w:pPr>
    </w:lvl>
    <w:lvl w:ilvl="1" w:tplc="04190001">
      <w:start w:val="1"/>
      <w:numFmt w:val="bullet"/>
      <w:lvlText w:val=""/>
      <w:lvlJc w:val="left"/>
      <w:pPr>
        <w:tabs>
          <w:tab w:val="num" w:pos="1800"/>
        </w:tabs>
        <w:ind w:left="1800" w:hanging="360"/>
      </w:pPr>
      <w:rPr>
        <w:rFonts w:ascii="Symbol" w:hAnsi="Symbol"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17A37094"/>
    <w:multiLevelType w:val="hybridMultilevel"/>
    <w:tmpl w:val="90FA6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E833DB8"/>
    <w:multiLevelType w:val="hybridMultilevel"/>
    <w:tmpl w:val="14B4BC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36B7EBC"/>
    <w:multiLevelType w:val="hybridMultilevel"/>
    <w:tmpl w:val="798443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58A6236"/>
    <w:multiLevelType w:val="hybridMultilevel"/>
    <w:tmpl w:val="FC7839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2B6E43A8"/>
    <w:multiLevelType w:val="hybridMultilevel"/>
    <w:tmpl w:val="9C109C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D677750"/>
    <w:multiLevelType w:val="hybridMultilevel"/>
    <w:tmpl w:val="1EC4C5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D97384A"/>
    <w:multiLevelType w:val="hybridMultilevel"/>
    <w:tmpl w:val="5F5A93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801CAA"/>
    <w:multiLevelType w:val="hybridMultilevel"/>
    <w:tmpl w:val="A34C0A98"/>
    <w:lvl w:ilvl="0" w:tplc="AC5A8894">
      <w:start w:val="1"/>
      <w:numFmt w:val="bullet"/>
      <w:lvlText w:val="•"/>
      <w:lvlJc w:val="left"/>
      <w:pPr>
        <w:tabs>
          <w:tab w:val="num" w:pos="720"/>
        </w:tabs>
        <w:ind w:left="720" w:hanging="360"/>
      </w:pPr>
      <w:rPr>
        <w:rFonts w:ascii="Arial" w:hAnsi="Arial" w:hint="default"/>
      </w:rPr>
    </w:lvl>
    <w:lvl w:ilvl="1" w:tplc="1932DB4C" w:tentative="1">
      <w:start w:val="1"/>
      <w:numFmt w:val="bullet"/>
      <w:lvlText w:val="•"/>
      <w:lvlJc w:val="left"/>
      <w:pPr>
        <w:tabs>
          <w:tab w:val="num" w:pos="1440"/>
        </w:tabs>
        <w:ind w:left="1440" w:hanging="360"/>
      </w:pPr>
      <w:rPr>
        <w:rFonts w:ascii="Arial" w:hAnsi="Arial" w:hint="default"/>
      </w:rPr>
    </w:lvl>
    <w:lvl w:ilvl="2" w:tplc="96745360" w:tentative="1">
      <w:start w:val="1"/>
      <w:numFmt w:val="bullet"/>
      <w:lvlText w:val="•"/>
      <w:lvlJc w:val="left"/>
      <w:pPr>
        <w:tabs>
          <w:tab w:val="num" w:pos="2160"/>
        </w:tabs>
        <w:ind w:left="2160" w:hanging="360"/>
      </w:pPr>
      <w:rPr>
        <w:rFonts w:ascii="Arial" w:hAnsi="Arial" w:hint="default"/>
      </w:rPr>
    </w:lvl>
    <w:lvl w:ilvl="3" w:tplc="11043FCA" w:tentative="1">
      <w:start w:val="1"/>
      <w:numFmt w:val="bullet"/>
      <w:lvlText w:val="•"/>
      <w:lvlJc w:val="left"/>
      <w:pPr>
        <w:tabs>
          <w:tab w:val="num" w:pos="2880"/>
        </w:tabs>
        <w:ind w:left="2880" w:hanging="360"/>
      </w:pPr>
      <w:rPr>
        <w:rFonts w:ascii="Arial" w:hAnsi="Arial" w:hint="default"/>
      </w:rPr>
    </w:lvl>
    <w:lvl w:ilvl="4" w:tplc="A95A5254" w:tentative="1">
      <w:start w:val="1"/>
      <w:numFmt w:val="bullet"/>
      <w:lvlText w:val="•"/>
      <w:lvlJc w:val="left"/>
      <w:pPr>
        <w:tabs>
          <w:tab w:val="num" w:pos="3600"/>
        </w:tabs>
        <w:ind w:left="3600" w:hanging="360"/>
      </w:pPr>
      <w:rPr>
        <w:rFonts w:ascii="Arial" w:hAnsi="Arial" w:hint="default"/>
      </w:rPr>
    </w:lvl>
    <w:lvl w:ilvl="5" w:tplc="B9C08A44" w:tentative="1">
      <w:start w:val="1"/>
      <w:numFmt w:val="bullet"/>
      <w:lvlText w:val="•"/>
      <w:lvlJc w:val="left"/>
      <w:pPr>
        <w:tabs>
          <w:tab w:val="num" w:pos="4320"/>
        </w:tabs>
        <w:ind w:left="4320" w:hanging="360"/>
      </w:pPr>
      <w:rPr>
        <w:rFonts w:ascii="Arial" w:hAnsi="Arial" w:hint="default"/>
      </w:rPr>
    </w:lvl>
    <w:lvl w:ilvl="6" w:tplc="CFCC5B0E" w:tentative="1">
      <w:start w:val="1"/>
      <w:numFmt w:val="bullet"/>
      <w:lvlText w:val="•"/>
      <w:lvlJc w:val="left"/>
      <w:pPr>
        <w:tabs>
          <w:tab w:val="num" w:pos="5040"/>
        </w:tabs>
        <w:ind w:left="5040" w:hanging="360"/>
      </w:pPr>
      <w:rPr>
        <w:rFonts w:ascii="Arial" w:hAnsi="Arial" w:hint="default"/>
      </w:rPr>
    </w:lvl>
    <w:lvl w:ilvl="7" w:tplc="BB30A408" w:tentative="1">
      <w:start w:val="1"/>
      <w:numFmt w:val="bullet"/>
      <w:lvlText w:val="•"/>
      <w:lvlJc w:val="left"/>
      <w:pPr>
        <w:tabs>
          <w:tab w:val="num" w:pos="5760"/>
        </w:tabs>
        <w:ind w:left="5760" w:hanging="360"/>
      </w:pPr>
      <w:rPr>
        <w:rFonts w:ascii="Arial" w:hAnsi="Arial" w:hint="default"/>
      </w:rPr>
    </w:lvl>
    <w:lvl w:ilvl="8" w:tplc="5C9EA128" w:tentative="1">
      <w:start w:val="1"/>
      <w:numFmt w:val="bullet"/>
      <w:lvlText w:val="•"/>
      <w:lvlJc w:val="left"/>
      <w:pPr>
        <w:tabs>
          <w:tab w:val="num" w:pos="6480"/>
        </w:tabs>
        <w:ind w:left="6480" w:hanging="360"/>
      </w:pPr>
      <w:rPr>
        <w:rFonts w:ascii="Arial" w:hAnsi="Arial" w:hint="default"/>
      </w:rPr>
    </w:lvl>
  </w:abstractNum>
  <w:abstractNum w:abstractNumId="17">
    <w:nsid w:val="32DF5004"/>
    <w:multiLevelType w:val="hybridMultilevel"/>
    <w:tmpl w:val="C8086614"/>
    <w:lvl w:ilvl="0" w:tplc="417243DA">
      <w:start w:val="1"/>
      <w:numFmt w:val="decimal"/>
      <w:lvlText w:val="%1."/>
      <w:lvlJc w:val="left"/>
      <w:pPr>
        <w:tabs>
          <w:tab w:val="num" w:pos="1065"/>
        </w:tabs>
        <w:ind w:left="1065" w:hanging="705"/>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
    <w:nsid w:val="32FD460A"/>
    <w:multiLevelType w:val="multilevel"/>
    <w:tmpl w:val="66D8D8B4"/>
    <w:lvl w:ilvl="0">
      <w:start w:val="1"/>
      <w:numFmt w:val="decimal"/>
      <w:pStyle w:val="SubHeader"/>
      <w:lvlText w:val="%1."/>
      <w:lvlJc w:val="left"/>
      <w:pPr>
        <w:tabs>
          <w:tab w:val="num" w:pos="1080"/>
        </w:tabs>
        <w:ind w:left="1080" w:hanging="1080"/>
      </w:pPr>
      <w:rPr>
        <w:rFonts w:hint="default"/>
        <w:b/>
        <w:i w:val="0"/>
        <w:sz w:val="24"/>
      </w:rPr>
    </w:lvl>
    <w:lvl w:ilvl="1">
      <w:start w:val="1"/>
      <w:numFmt w:val="decimal"/>
      <w:lvlText w:val="%1.%2."/>
      <w:lvlJc w:val="left"/>
      <w:pPr>
        <w:tabs>
          <w:tab w:val="num" w:pos="360"/>
        </w:tabs>
        <w:ind w:left="0" w:firstLine="0"/>
      </w:pPr>
      <w:rPr>
        <w:rFonts w:hint="default"/>
        <w:b/>
        <w:i w:val="0"/>
        <w:sz w:val="24"/>
      </w:rPr>
    </w:lvl>
    <w:lvl w:ilvl="2">
      <w:start w:val="1"/>
      <w:numFmt w:val="decimal"/>
      <w:lvlText w:val="%1.%2.%3."/>
      <w:lvlJc w:val="left"/>
      <w:pPr>
        <w:tabs>
          <w:tab w:val="num" w:pos="1944"/>
        </w:tabs>
        <w:ind w:left="1944" w:hanging="1944"/>
      </w:pPr>
      <w:rPr>
        <w:rFonts w:hint="default"/>
        <w:b/>
        <w:i w:val="0"/>
      </w:rPr>
    </w:lvl>
    <w:lvl w:ilvl="3">
      <w:start w:val="1"/>
      <w:numFmt w:val="decimal"/>
      <w:lvlText w:val="%1.%2.%3.%4."/>
      <w:lvlJc w:val="left"/>
      <w:pPr>
        <w:tabs>
          <w:tab w:val="num" w:pos="2880"/>
        </w:tabs>
        <w:ind w:left="2448" w:hanging="648"/>
      </w:pPr>
      <w:rPr>
        <w:rFonts w:hint="default"/>
      </w:rPr>
    </w:lvl>
    <w:lvl w:ilvl="4">
      <w:start w:val="1"/>
      <w:numFmt w:val="decimal"/>
      <w:lvlText w:val="%1.%2.%3.%4.%5."/>
      <w:lvlJc w:val="left"/>
      <w:pPr>
        <w:tabs>
          <w:tab w:val="num" w:pos="3240"/>
        </w:tabs>
        <w:ind w:left="2952" w:hanging="792"/>
      </w:pPr>
      <w:rPr>
        <w:rFonts w:hint="default"/>
      </w:rPr>
    </w:lvl>
    <w:lvl w:ilvl="5">
      <w:start w:val="1"/>
      <w:numFmt w:val="decimal"/>
      <w:lvlText w:val="%1.%2.%3.%4.%5.%6."/>
      <w:lvlJc w:val="left"/>
      <w:pPr>
        <w:tabs>
          <w:tab w:val="num" w:pos="3600"/>
        </w:tabs>
        <w:ind w:left="3456" w:hanging="936"/>
      </w:pPr>
      <w:rPr>
        <w:rFonts w:hint="default"/>
      </w:rPr>
    </w:lvl>
    <w:lvl w:ilvl="6">
      <w:start w:val="1"/>
      <w:numFmt w:val="decimal"/>
      <w:lvlText w:val="%1.%2.%3.%4.%5.%6.%7."/>
      <w:lvlJc w:val="left"/>
      <w:pPr>
        <w:tabs>
          <w:tab w:val="num" w:pos="4320"/>
        </w:tabs>
        <w:ind w:left="3960" w:hanging="1080"/>
      </w:pPr>
      <w:rPr>
        <w:rFonts w:hint="default"/>
      </w:rPr>
    </w:lvl>
    <w:lvl w:ilvl="7">
      <w:start w:val="1"/>
      <w:numFmt w:val="decimal"/>
      <w:lvlText w:val="%1.%2.%3.%4.%5.%6.%7.%8."/>
      <w:lvlJc w:val="left"/>
      <w:pPr>
        <w:tabs>
          <w:tab w:val="num" w:pos="4680"/>
        </w:tabs>
        <w:ind w:left="4464" w:hanging="1224"/>
      </w:pPr>
      <w:rPr>
        <w:rFonts w:hint="default"/>
      </w:rPr>
    </w:lvl>
    <w:lvl w:ilvl="8">
      <w:start w:val="1"/>
      <w:numFmt w:val="decimal"/>
      <w:lvlText w:val="%1.%2.%3.%4.%5.%6.%7.%8.%9."/>
      <w:lvlJc w:val="left"/>
      <w:pPr>
        <w:tabs>
          <w:tab w:val="num" w:pos="5400"/>
        </w:tabs>
        <w:ind w:left="5040" w:hanging="1440"/>
      </w:pPr>
      <w:rPr>
        <w:rFonts w:hint="default"/>
      </w:rPr>
    </w:lvl>
  </w:abstractNum>
  <w:abstractNum w:abstractNumId="19">
    <w:nsid w:val="33686862"/>
    <w:multiLevelType w:val="multilevel"/>
    <w:tmpl w:val="1D2219E2"/>
    <w:lvl w:ilvl="0">
      <w:start w:val="1"/>
      <w:numFmt w:val="decimal"/>
      <w:pStyle w:val="a1"/>
      <w:lvlText w:val="%1."/>
      <w:lvlJc w:val="left"/>
      <w:pPr>
        <w:tabs>
          <w:tab w:val="num" w:pos="567"/>
        </w:tabs>
        <w:ind w:left="567" w:hanging="283"/>
      </w:pPr>
      <w:rPr>
        <w:rFonts w:hint="default"/>
      </w:rPr>
    </w:lvl>
    <w:lvl w:ilvl="1">
      <w:start w:val="1"/>
      <w:numFmt w:val="decimal"/>
      <w:lvlText w:val="%1.%2."/>
      <w:lvlJc w:val="left"/>
      <w:pPr>
        <w:tabs>
          <w:tab w:val="num" w:pos="1361"/>
        </w:tabs>
        <w:ind w:left="1361" w:hanging="510"/>
      </w:pPr>
      <w:rPr>
        <w:rFonts w:hint="default"/>
      </w:rPr>
    </w:lvl>
    <w:lvl w:ilvl="2">
      <w:start w:val="1"/>
      <w:numFmt w:val="decimal"/>
      <w:lvlText w:val="%1.%2.%3."/>
      <w:lvlJc w:val="left"/>
      <w:pPr>
        <w:tabs>
          <w:tab w:val="num" w:pos="2155"/>
        </w:tabs>
        <w:ind w:left="2155" w:hanging="737"/>
      </w:pPr>
      <w:rPr>
        <w:rFonts w:hint="default"/>
      </w:rPr>
    </w:lvl>
    <w:lvl w:ilvl="3">
      <w:start w:val="1"/>
      <w:numFmt w:val="decimal"/>
      <w:lvlText w:val="%1.%2.%3.%4."/>
      <w:lvlJc w:val="left"/>
      <w:pPr>
        <w:tabs>
          <w:tab w:val="num" w:pos="2948"/>
        </w:tabs>
        <w:ind w:left="2948" w:hanging="963"/>
      </w:pPr>
      <w:rPr>
        <w:rFonts w:hint="default"/>
      </w:rPr>
    </w:lvl>
    <w:lvl w:ilvl="4">
      <w:start w:val="1"/>
      <w:numFmt w:val="decimal"/>
      <w:lvlText w:val="%1.%2.%3.%4.%5."/>
      <w:lvlJc w:val="left"/>
      <w:pPr>
        <w:tabs>
          <w:tab w:val="num" w:pos="3742"/>
        </w:tabs>
        <w:ind w:left="3742" w:hanging="1190"/>
      </w:pPr>
      <w:rPr>
        <w:rFonts w:hint="default"/>
      </w:rPr>
    </w:lvl>
    <w:lvl w:ilvl="5">
      <w:start w:val="1"/>
      <w:numFmt w:val="decimal"/>
      <w:lvlText w:val="%1.%2.%3.%4.%5.%6."/>
      <w:lvlJc w:val="left"/>
      <w:pPr>
        <w:tabs>
          <w:tab w:val="num" w:pos="3371"/>
        </w:tabs>
        <w:ind w:left="3227" w:hanging="936"/>
      </w:pPr>
      <w:rPr>
        <w:rFonts w:hint="default"/>
      </w:rPr>
    </w:lvl>
    <w:lvl w:ilvl="6">
      <w:start w:val="1"/>
      <w:numFmt w:val="decimal"/>
      <w:lvlText w:val="%1.%2.%3.%4.%5.%6.%7."/>
      <w:lvlJc w:val="left"/>
      <w:pPr>
        <w:tabs>
          <w:tab w:val="num" w:pos="4091"/>
        </w:tabs>
        <w:ind w:left="3731" w:hanging="1080"/>
      </w:pPr>
      <w:rPr>
        <w:rFonts w:hint="default"/>
      </w:rPr>
    </w:lvl>
    <w:lvl w:ilvl="7">
      <w:start w:val="1"/>
      <w:numFmt w:val="decimal"/>
      <w:lvlText w:val="%1.%2.%3.%4.%5.%6.%7.%8."/>
      <w:lvlJc w:val="left"/>
      <w:pPr>
        <w:tabs>
          <w:tab w:val="num" w:pos="4451"/>
        </w:tabs>
        <w:ind w:left="4235" w:hanging="1224"/>
      </w:pPr>
      <w:rPr>
        <w:rFonts w:hint="default"/>
      </w:rPr>
    </w:lvl>
    <w:lvl w:ilvl="8">
      <w:start w:val="1"/>
      <w:numFmt w:val="decimal"/>
      <w:lvlText w:val="%1.%2.%3.%4.%5.%6.%7.%8.%9."/>
      <w:lvlJc w:val="left"/>
      <w:pPr>
        <w:tabs>
          <w:tab w:val="num" w:pos="5171"/>
        </w:tabs>
        <w:ind w:left="4811" w:hanging="1440"/>
      </w:pPr>
      <w:rPr>
        <w:rFonts w:hint="default"/>
      </w:rPr>
    </w:lvl>
  </w:abstractNum>
  <w:abstractNum w:abstractNumId="20">
    <w:nsid w:val="3B1272C2"/>
    <w:multiLevelType w:val="multilevel"/>
    <w:tmpl w:val="FEC0B112"/>
    <w:lvl w:ilvl="0">
      <w:start w:val="1"/>
      <w:numFmt w:val="bullet"/>
      <w:pStyle w:val="a2"/>
      <w:lvlText w:val=""/>
      <w:lvlJc w:val="left"/>
      <w:pPr>
        <w:tabs>
          <w:tab w:val="num" w:pos="567"/>
        </w:tabs>
        <w:ind w:left="567" w:hanging="283"/>
      </w:pPr>
      <w:rPr>
        <w:rFonts w:ascii="Symbol" w:hAnsi="Symbol" w:hint="default"/>
        <w:color w:val="auto"/>
        <w:sz w:val="24"/>
      </w:rPr>
    </w:lvl>
    <w:lvl w:ilvl="1">
      <w:start w:val="1"/>
      <w:numFmt w:val="bullet"/>
      <w:lvlText w:val=""/>
      <w:lvlJc w:val="left"/>
      <w:pPr>
        <w:tabs>
          <w:tab w:val="num" w:pos="1134"/>
        </w:tabs>
        <w:ind w:left="1134" w:hanging="283"/>
      </w:pPr>
      <w:rPr>
        <w:rFonts w:ascii="Wingdings" w:hAnsi="Wingdings" w:hint="default"/>
        <w:color w:val="auto"/>
      </w:rPr>
    </w:lvl>
    <w:lvl w:ilvl="2">
      <w:start w:val="1"/>
      <w:numFmt w:val="bullet"/>
      <w:lvlText w:val=""/>
      <w:lvlJc w:val="left"/>
      <w:pPr>
        <w:tabs>
          <w:tab w:val="num" w:pos="1701"/>
        </w:tabs>
        <w:ind w:left="1701" w:hanging="283"/>
      </w:pPr>
      <w:rPr>
        <w:rFonts w:ascii="Symbol" w:hAnsi="Symbol" w:hint="default"/>
        <w:color w:val="auto"/>
      </w:rPr>
    </w:lvl>
    <w:lvl w:ilvl="3">
      <w:start w:val="1"/>
      <w:numFmt w:val="bullet"/>
      <w:lvlText w:val=""/>
      <w:lvlJc w:val="left"/>
      <w:pPr>
        <w:tabs>
          <w:tab w:val="num" w:pos="2268"/>
        </w:tabs>
        <w:ind w:left="2268" w:hanging="283"/>
      </w:pPr>
      <w:rPr>
        <w:rFonts w:ascii="Wingdings" w:hAnsi="Wingdings" w:hint="default"/>
      </w:rPr>
    </w:lvl>
    <w:lvl w:ilvl="4">
      <w:start w:val="1"/>
      <w:numFmt w:val="bullet"/>
      <w:lvlText w:val=""/>
      <w:lvlJc w:val="left"/>
      <w:pPr>
        <w:tabs>
          <w:tab w:val="num" w:pos="2835"/>
        </w:tabs>
        <w:ind w:left="2835" w:hanging="283"/>
      </w:pPr>
      <w:rPr>
        <w:rFonts w:ascii="Symbol" w:hAnsi="Symbol" w:hint="default"/>
      </w:rPr>
    </w:lvl>
    <w:lvl w:ilvl="5">
      <w:start w:val="1"/>
      <w:numFmt w:val="bullet"/>
      <w:lvlText w:val=""/>
      <w:lvlJc w:val="left"/>
      <w:pPr>
        <w:tabs>
          <w:tab w:val="num" w:pos="1985"/>
        </w:tabs>
        <w:ind w:left="1985" w:hanging="284"/>
      </w:pPr>
      <w:rPr>
        <w:rFonts w:ascii="Wingdings" w:hAnsi="Wingdings" w:hint="default"/>
      </w:rPr>
    </w:lvl>
    <w:lvl w:ilvl="6">
      <w:start w:val="1"/>
      <w:numFmt w:val="bullet"/>
      <w:lvlText w:val=""/>
      <w:lvlJc w:val="left"/>
      <w:pPr>
        <w:tabs>
          <w:tab w:val="num" w:pos="2268"/>
        </w:tabs>
        <w:ind w:left="2268" w:hanging="283"/>
      </w:pPr>
      <w:rPr>
        <w:rFonts w:ascii="Symbol" w:hAnsi="Symbol" w:hint="default"/>
      </w:rPr>
    </w:lvl>
    <w:lvl w:ilvl="7">
      <w:start w:val="1"/>
      <w:numFmt w:val="bullet"/>
      <w:lvlText w:val=""/>
      <w:lvlJc w:val="left"/>
      <w:pPr>
        <w:tabs>
          <w:tab w:val="num" w:pos="2552"/>
        </w:tabs>
        <w:ind w:left="2552" w:hanging="284"/>
      </w:pPr>
      <w:rPr>
        <w:rFonts w:ascii="Wingdings" w:hAnsi="Wingdings" w:hint="default"/>
      </w:rPr>
    </w:lvl>
    <w:lvl w:ilvl="8">
      <w:start w:val="1"/>
      <w:numFmt w:val="bullet"/>
      <w:lvlText w:val=""/>
      <w:lvlJc w:val="left"/>
      <w:pPr>
        <w:tabs>
          <w:tab w:val="num" w:pos="2835"/>
        </w:tabs>
        <w:ind w:left="2835" w:hanging="283"/>
      </w:pPr>
      <w:rPr>
        <w:rFonts w:ascii="Symbol" w:hAnsi="Symbol" w:hint="default"/>
      </w:rPr>
    </w:lvl>
  </w:abstractNum>
  <w:abstractNum w:abstractNumId="21">
    <w:nsid w:val="3ECF4A93"/>
    <w:multiLevelType w:val="hybridMultilevel"/>
    <w:tmpl w:val="7D7EF0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5657B59"/>
    <w:multiLevelType w:val="hybridMultilevel"/>
    <w:tmpl w:val="A6905F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48300CA2"/>
    <w:multiLevelType w:val="multilevel"/>
    <w:tmpl w:val="A12C9028"/>
    <w:lvl w:ilvl="0">
      <w:start w:val="1"/>
      <w:numFmt w:val="decimal"/>
      <w:lvlText w:val="%1."/>
      <w:lvlJc w:val="left"/>
      <w:pPr>
        <w:tabs>
          <w:tab w:val="num" w:pos="1080"/>
        </w:tabs>
        <w:ind w:left="720" w:firstLine="0"/>
      </w:pPr>
      <w:rPr>
        <w:rFonts w:hint="default"/>
        <w:b/>
        <w:i w:val="0"/>
        <w:sz w:val="24"/>
      </w:rPr>
    </w:lvl>
    <w:lvl w:ilvl="1">
      <w:start w:val="1"/>
      <w:numFmt w:val="decimal"/>
      <w:lvlText w:val="%1.%2."/>
      <w:lvlJc w:val="left"/>
      <w:pPr>
        <w:tabs>
          <w:tab w:val="num" w:pos="1440"/>
        </w:tabs>
        <w:ind w:left="720" w:firstLine="0"/>
      </w:pPr>
      <w:rPr>
        <w:rFonts w:hint="default"/>
        <w:b/>
        <w:i/>
        <w:sz w:val="28"/>
        <w:szCs w:val="28"/>
      </w:rPr>
    </w:lvl>
    <w:lvl w:ilvl="2">
      <w:start w:val="1"/>
      <w:numFmt w:val="decimal"/>
      <w:lvlText w:val="%1.%2.%3."/>
      <w:lvlJc w:val="left"/>
      <w:pPr>
        <w:tabs>
          <w:tab w:val="num" w:pos="1440"/>
        </w:tabs>
        <w:ind w:left="720" w:firstLine="0"/>
      </w:pPr>
      <w:rPr>
        <w:rFonts w:hint="default"/>
        <w:b w:val="0"/>
      </w:rPr>
    </w:lvl>
    <w:lvl w:ilvl="3">
      <w:start w:val="1"/>
      <w:numFmt w:val="decimal"/>
      <w:lvlText w:val="%1.%2.%3.%4."/>
      <w:lvlJc w:val="left"/>
      <w:pPr>
        <w:tabs>
          <w:tab w:val="num" w:pos="1800"/>
        </w:tabs>
        <w:ind w:left="720" w:firstLine="0"/>
      </w:pPr>
      <w:rPr>
        <w:rFonts w:hint="default"/>
      </w:rPr>
    </w:lvl>
    <w:lvl w:ilvl="4">
      <w:start w:val="1"/>
      <w:numFmt w:val="decimal"/>
      <w:lvlText w:val="%1.%2.%3.%4.%5."/>
      <w:lvlJc w:val="left"/>
      <w:pPr>
        <w:tabs>
          <w:tab w:val="num" w:pos="3960"/>
        </w:tabs>
        <w:ind w:left="3672" w:hanging="792"/>
      </w:pPr>
      <w:rPr>
        <w:rFonts w:hint="default"/>
      </w:rPr>
    </w:lvl>
    <w:lvl w:ilvl="5">
      <w:start w:val="1"/>
      <w:numFmt w:val="decimal"/>
      <w:lvlText w:val="%1.%2.%3.%4.%5.%6."/>
      <w:lvlJc w:val="left"/>
      <w:pPr>
        <w:tabs>
          <w:tab w:val="num" w:pos="4320"/>
        </w:tabs>
        <w:ind w:left="4176" w:hanging="936"/>
      </w:pPr>
      <w:rPr>
        <w:rFonts w:hint="default"/>
      </w:rPr>
    </w:lvl>
    <w:lvl w:ilvl="6">
      <w:start w:val="1"/>
      <w:numFmt w:val="decimal"/>
      <w:lvlText w:val="%1.%2.%3.%4.%5.%6.%7."/>
      <w:lvlJc w:val="left"/>
      <w:pPr>
        <w:tabs>
          <w:tab w:val="num" w:pos="5040"/>
        </w:tabs>
        <w:ind w:left="4680" w:hanging="1080"/>
      </w:pPr>
      <w:rPr>
        <w:rFonts w:hint="default"/>
      </w:rPr>
    </w:lvl>
    <w:lvl w:ilvl="7">
      <w:start w:val="1"/>
      <w:numFmt w:val="decimal"/>
      <w:lvlText w:val="%1.%2.%3.%4.%5.%6.%7.%8."/>
      <w:lvlJc w:val="left"/>
      <w:pPr>
        <w:tabs>
          <w:tab w:val="num" w:pos="5400"/>
        </w:tabs>
        <w:ind w:left="5184" w:hanging="1224"/>
      </w:pPr>
      <w:rPr>
        <w:rFonts w:hint="default"/>
      </w:rPr>
    </w:lvl>
    <w:lvl w:ilvl="8">
      <w:start w:val="1"/>
      <w:numFmt w:val="decimal"/>
      <w:lvlText w:val="%1.%2.%3.%4.%5.%6.%7.%8.%9."/>
      <w:lvlJc w:val="left"/>
      <w:pPr>
        <w:tabs>
          <w:tab w:val="num" w:pos="6120"/>
        </w:tabs>
        <w:ind w:left="5760" w:hanging="1440"/>
      </w:pPr>
      <w:rPr>
        <w:rFonts w:hint="default"/>
      </w:rPr>
    </w:lvl>
  </w:abstractNum>
  <w:abstractNum w:abstractNumId="24">
    <w:nsid w:val="49B67FB5"/>
    <w:multiLevelType w:val="hybridMultilevel"/>
    <w:tmpl w:val="4C7CB7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0D010C2"/>
    <w:multiLevelType w:val="hybridMultilevel"/>
    <w:tmpl w:val="36304F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21E14A5"/>
    <w:multiLevelType w:val="hybridMultilevel"/>
    <w:tmpl w:val="07FC9D04"/>
    <w:lvl w:ilvl="0" w:tplc="04190001">
      <w:start w:val="1"/>
      <w:numFmt w:val="bullet"/>
      <w:lvlText w:val=""/>
      <w:lvlJc w:val="left"/>
      <w:pPr>
        <w:ind w:left="1429" w:hanging="360"/>
      </w:pPr>
      <w:rPr>
        <w:rFonts w:ascii="Symbol" w:hAnsi="Symbol" w:hint="default"/>
      </w:rPr>
    </w:lvl>
    <w:lvl w:ilvl="1" w:tplc="F314EACC">
      <w:start w:val="1"/>
      <w:numFmt w:val="bullet"/>
      <w:lvlText w:val="•"/>
      <w:lvlJc w:val="left"/>
      <w:pPr>
        <w:ind w:left="2149" w:hanging="360"/>
      </w:pPr>
      <w:rPr>
        <w:rFonts w:ascii="Arial" w:hAnsi="Arial"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26F27EE"/>
    <w:multiLevelType w:val="multilevel"/>
    <w:tmpl w:val="1D6ADC7C"/>
    <w:lvl w:ilvl="0">
      <w:start w:val="1"/>
      <w:numFmt w:val="decimal"/>
      <w:pStyle w:val="a3"/>
      <w:lvlText w:val="%1."/>
      <w:lvlJc w:val="left"/>
      <w:pPr>
        <w:tabs>
          <w:tab w:val="num" w:pos="360"/>
        </w:tabs>
        <w:ind w:left="360" w:hanging="360"/>
      </w:pPr>
      <w:rPr>
        <w:b/>
        <w:i w:val="0"/>
        <w:sz w:val="24"/>
      </w:rPr>
    </w:lvl>
    <w:lvl w:ilvl="1">
      <w:start w:val="1"/>
      <w:numFmt w:val="decimal"/>
      <w:lvlText w:val="%1.%2."/>
      <w:lvlJc w:val="left"/>
      <w:pPr>
        <w:tabs>
          <w:tab w:val="num" w:pos="792"/>
        </w:tabs>
        <w:ind w:left="792" w:hanging="432"/>
      </w:pPr>
      <w:rPr>
        <w:b w:val="0"/>
        <w:i w:val="0"/>
        <w:sz w:val="24"/>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8">
    <w:nsid w:val="5C0165BF"/>
    <w:multiLevelType w:val="hybridMultilevel"/>
    <w:tmpl w:val="87C65C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CF438EE"/>
    <w:multiLevelType w:val="hybridMultilevel"/>
    <w:tmpl w:val="5D5636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E566043"/>
    <w:multiLevelType w:val="hybridMultilevel"/>
    <w:tmpl w:val="5EA2DC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E797FF7"/>
    <w:multiLevelType w:val="hybridMultilevel"/>
    <w:tmpl w:val="07522EFE"/>
    <w:lvl w:ilvl="0" w:tplc="2D78D258">
      <w:start w:val="1"/>
      <w:numFmt w:val="bullet"/>
      <w:lvlText w:val="•"/>
      <w:lvlJc w:val="left"/>
      <w:pPr>
        <w:tabs>
          <w:tab w:val="num" w:pos="720"/>
        </w:tabs>
        <w:ind w:left="720" w:hanging="360"/>
      </w:pPr>
      <w:rPr>
        <w:rFonts w:ascii="Arial" w:hAnsi="Arial" w:hint="default"/>
      </w:rPr>
    </w:lvl>
    <w:lvl w:ilvl="1" w:tplc="34225BCC" w:tentative="1">
      <w:start w:val="1"/>
      <w:numFmt w:val="bullet"/>
      <w:lvlText w:val="•"/>
      <w:lvlJc w:val="left"/>
      <w:pPr>
        <w:tabs>
          <w:tab w:val="num" w:pos="1440"/>
        </w:tabs>
        <w:ind w:left="1440" w:hanging="360"/>
      </w:pPr>
      <w:rPr>
        <w:rFonts w:ascii="Arial" w:hAnsi="Arial" w:hint="default"/>
      </w:rPr>
    </w:lvl>
    <w:lvl w:ilvl="2" w:tplc="2A4AB764" w:tentative="1">
      <w:start w:val="1"/>
      <w:numFmt w:val="bullet"/>
      <w:lvlText w:val="•"/>
      <w:lvlJc w:val="left"/>
      <w:pPr>
        <w:tabs>
          <w:tab w:val="num" w:pos="2160"/>
        </w:tabs>
        <w:ind w:left="2160" w:hanging="360"/>
      </w:pPr>
      <w:rPr>
        <w:rFonts w:ascii="Arial" w:hAnsi="Arial" w:hint="default"/>
      </w:rPr>
    </w:lvl>
    <w:lvl w:ilvl="3" w:tplc="EE389B1C" w:tentative="1">
      <w:start w:val="1"/>
      <w:numFmt w:val="bullet"/>
      <w:lvlText w:val="•"/>
      <w:lvlJc w:val="left"/>
      <w:pPr>
        <w:tabs>
          <w:tab w:val="num" w:pos="2880"/>
        </w:tabs>
        <w:ind w:left="2880" w:hanging="360"/>
      </w:pPr>
      <w:rPr>
        <w:rFonts w:ascii="Arial" w:hAnsi="Arial" w:hint="default"/>
      </w:rPr>
    </w:lvl>
    <w:lvl w:ilvl="4" w:tplc="FF54E69E" w:tentative="1">
      <w:start w:val="1"/>
      <w:numFmt w:val="bullet"/>
      <w:lvlText w:val="•"/>
      <w:lvlJc w:val="left"/>
      <w:pPr>
        <w:tabs>
          <w:tab w:val="num" w:pos="3600"/>
        </w:tabs>
        <w:ind w:left="3600" w:hanging="360"/>
      </w:pPr>
      <w:rPr>
        <w:rFonts w:ascii="Arial" w:hAnsi="Arial" w:hint="default"/>
      </w:rPr>
    </w:lvl>
    <w:lvl w:ilvl="5" w:tplc="FDF66D0A" w:tentative="1">
      <w:start w:val="1"/>
      <w:numFmt w:val="bullet"/>
      <w:lvlText w:val="•"/>
      <w:lvlJc w:val="left"/>
      <w:pPr>
        <w:tabs>
          <w:tab w:val="num" w:pos="4320"/>
        </w:tabs>
        <w:ind w:left="4320" w:hanging="360"/>
      </w:pPr>
      <w:rPr>
        <w:rFonts w:ascii="Arial" w:hAnsi="Arial" w:hint="default"/>
      </w:rPr>
    </w:lvl>
    <w:lvl w:ilvl="6" w:tplc="949E019C" w:tentative="1">
      <w:start w:val="1"/>
      <w:numFmt w:val="bullet"/>
      <w:lvlText w:val="•"/>
      <w:lvlJc w:val="left"/>
      <w:pPr>
        <w:tabs>
          <w:tab w:val="num" w:pos="5040"/>
        </w:tabs>
        <w:ind w:left="5040" w:hanging="360"/>
      </w:pPr>
      <w:rPr>
        <w:rFonts w:ascii="Arial" w:hAnsi="Arial" w:hint="default"/>
      </w:rPr>
    </w:lvl>
    <w:lvl w:ilvl="7" w:tplc="F83219A0" w:tentative="1">
      <w:start w:val="1"/>
      <w:numFmt w:val="bullet"/>
      <w:lvlText w:val="•"/>
      <w:lvlJc w:val="left"/>
      <w:pPr>
        <w:tabs>
          <w:tab w:val="num" w:pos="5760"/>
        </w:tabs>
        <w:ind w:left="5760" w:hanging="360"/>
      </w:pPr>
      <w:rPr>
        <w:rFonts w:ascii="Arial" w:hAnsi="Arial" w:hint="default"/>
      </w:rPr>
    </w:lvl>
    <w:lvl w:ilvl="8" w:tplc="5548FD56" w:tentative="1">
      <w:start w:val="1"/>
      <w:numFmt w:val="bullet"/>
      <w:lvlText w:val="•"/>
      <w:lvlJc w:val="left"/>
      <w:pPr>
        <w:tabs>
          <w:tab w:val="num" w:pos="6480"/>
        </w:tabs>
        <w:ind w:left="6480" w:hanging="360"/>
      </w:pPr>
      <w:rPr>
        <w:rFonts w:ascii="Arial" w:hAnsi="Arial" w:hint="default"/>
      </w:rPr>
    </w:lvl>
  </w:abstractNum>
  <w:abstractNum w:abstractNumId="32">
    <w:nsid w:val="5FDD5BAD"/>
    <w:multiLevelType w:val="hybridMultilevel"/>
    <w:tmpl w:val="9774A8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608D5C34"/>
    <w:multiLevelType w:val="hybridMultilevel"/>
    <w:tmpl w:val="50B2448C"/>
    <w:lvl w:ilvl="0" w:tplc="459CD3A0">
      <w:start w:val="1"/>
      <w:numFmt w:val="bullet"/>
      <w:lvlText w:val=""/>
      <w:lvlJc w:val="left"/>
      <w:pPr>
        <w:ind w:left="720" w:hanging="360"/>
      </w:pPr>
      <w:rPr>
        <w:rFonts w:ascii="Symbol" w:hAnsi="Symbol" w:hint="default"/>
      </w:rPr>
    </w:lvl>
    <w:lvl w:ilvl="1" w:tplc="20189242" w:tentative="1">
      <w:start w:val="1"/>
      <w:numFmt w:val="bullet"/>
      <w:lvlText w:val="o"/>
      <w:lvlJc w:val="left"/>
      <w:pPr>
        <w:ind w:left="1440" w:hanging="360"/>
      </w:pPr>
      <w:rPr>
        <w:rFonts w:ascii="Courier New" w:hAnsi="Courier New" w:cs="Courier New" w:hint="default"/>
      </w:rPr>
    </w:lvl>
    <w:lvl w:ilvl="2" w:tplc="50C044DC" w:tentative="1">
      <w:start w:val="1"/>
      <w:numFmt w:val="bullet"/>
      <w:lvlText w:val=""/>
      <w:lvlJc w:val="left"/>
      <w:pPr>
        <w:ind w:left="2160" w:hanging="360"/>
      </w:pPr>
      <w:rPr>
        <w:rFonts w:ascii="Wingdings" w:hAnsi="Wingdings" w:hint="default"/>
      </w:rPr>
    </w:lvl>
    <w:lvl w:ilvl="3" w:tplc="2BFE0112" w:tentative="1">
      <w:start w:val="1"/>
      <w:numFmt w:val="bullet"/>
      <w:lvlText w:val=""/>
      <w:lvlJc w:val="left"/>
      <w:pPr>
        <w:ind w:left="2880" w:hanging="360"/>
      </w:pPr>
      <w:rPr>
        <w:rFonts w:ascii="Symbol" w:hAnsi="Symbol" w:hint="default"/>
      </w:rPr>
    </w:lvl>
    <w:lvl w:ilvl="4" w:tplc="8A00B1FA" w:tentative="1">
      <w:start w:val="1"/>
      <w:numFmt w:val="bullet"/>
      <w:lvlText w:val="o"/>
      <w:lvlJc w:val="left"/>
      <w:pPr>
        <w:ind w:left="3600" w:hanging="360"/>
      </w:pPr>
      <w:rPr>
        <w:rFonts w:ascii="Courier New" w:hAnsi="Courier New" w:cs="Courier New" w:hint="default"/>
      </w:rPr>
    </w:lvl>
    <w:lvl w:ilvl="5" w:tplc="6D8866BA" w:tentative="1">
      <w:start w:val="1"/>
      <w:numFmt w:val="bullet"/>
      <w:lvlText w:val=""/>
      <w:lvlJc w:val="left"/>
      <w:pPr>
        <w:ind w:left="4320" w:hanging="360"/>
      </w:pPr>
      <w:rPr>
        <w:rFonts w:ascii="Wingdings" w:hAnsi="Wingdings" w:hint="default"/>
      </w:rPr>
    </w:lvl>
    <w:lvl w:ilvl="6" w:tplc="792ABBF2" w:tentative="1">
      <w:start w:val="1"/>
      <w:numFmt w:val="bullet"/>
      <w:lvlText w:val=""/>
      <w:lvlJc w:val="left"/>
      <w:pPr>
        <w:ind w:left="5040" w:hanging="360"/>
      </w:pPr>
      <w:rPr>
        <w:rFonts w:ascii="Symbol" w:hAnsi="Symbol" w:hint="default"/>
      </w:rPr>
    </w:lvl>
    <w:lvl w:ilvl="7" w:tplc="C76C1D90" w:tentative="1">
      <w:start w:val="1"/>
      <w:numFmt w:val="bullet"/>
      <w:lvlText w:val="o"/>
      <w:lvlJc w:val="left"/>
      <w:pPr>
        <w:ind w:left="5760" w:hanging="360"/>
      </w:pPr>
      <w:rPr>
        <w:rFonts w:ascii="Courier New" w:hAnsi="Courier New" w:cs="Courier New" w:hint="default"/>
      </w:rPr>
    </w:lvl>
    <w:lvl w:ilvl="8" w:tplc="8B48E618" w:tentative="1">
      <w:start w:val="1"/>
      <w:numFmt w:val="bullet"/>
      <w:lvlText w:val=""/>
      <w:lvlJc w:val="left"/>
      <w:pPr>
        <w:ind w:left="6480" w:hanging="360"/>
      </w:pPr>
      <w:rPr>
        <w:rFonts w:ascii="Wingdings" w:hAnsi="Wingdings" w:hint="default"/>
      </w:rPr>
    </w:lvl>
  </w:abstractNum>
  <w:abstractNum w:abstractNumId="34">
    <w:nsid w:val="63602451"/>
    <w:multiLevelType w:val="hybridMultilevel"/>
    <w:tmpl w:val="B162B08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64DB6837"/>
    <w:multiLevelType w:val="hybridMultilevel"/>
    <w:tmpl w:val="9EB401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66424D5D"/>
    <w:multiLevelType w:val="hybridMultilevel"/>
    <w:tmpl w:val="5F221E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6AF1861"/>
    <w:multiLevelType w:val="hybridMultilevel"/>
    <w:tmpl w:val="F12A84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7F55C99"/>
    <w:multiLevelType w:val="hybridMultilevel"/>
    <w:tmpl w:val="6D76B5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83C05F1"/>
    <w:multiLevelType w:val="hybridMultilevel"/>
    <w:tmpl w:val="2C700D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A592E95"/>
    <w:multiLevelType w:val="hybridMultilevel"/>
    <w:tmpl w:val="36DE2FA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AAF0837"/>
    <w:multiLevelType w:val="hybridMultilevel"/>
    <w:tmpl w:val="8AAA04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B420A1D"/>
    <w:multiLevelType w:val="hybridMultilevel"/>
    <w:tmpl w:val="7B1E92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6F5F523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nsid w:val="75DD5F2E"/>
    <w:multiLevelType w:val="hybridMultilevel"/>
    <w:tmpl w:val="68DAC938"/>
    <w:lvl w:ilvl="0" w:tplc="F314EACC">
      <w:start w:val="1"/>
      <w:numFmt w:val="bullet"/>
      <w:lvlText w:val="•"/>
      <w:lvlJc w:val="left"/>
      <w:pPr>
        <w:tabs>
          <w:tab w:val="num" w:pos="720"/>
        </w:tabs>
        <w:ind w:left="720" w:hanging="360"/>
      </w:pPr>
      <w:rPr>
        <w:rFonts w:ascii="Arial" w:hAnsi="Arial" w:hint="default"/>
      </w:rPr>
    </w:lvl>
    <w:lvl w:ilvl="1" w:tplc="44DC1E3E" w:tentative="1">
      <w:start w:val="1"/>
      <w:numFmt w:val="bullet"/>
      <w:lvlText w:val="•"/>
      <w:lvlJc w:val="left"/>
      <w:pPr>
        <w:tabs>
          <w:tab w:val="num" w:pos="1440"/>
        </w:tabs>
        <w:ind w:left="1440" w:hanging="360"/>
      </w:pPr>
      <w:rPr>
        <w:rFonts w:ascii="Arial" w:hAnsi="Arial" w:hint="default"/>
      </w:rPr>
    </w:lvl>
    <w:lvl w:ilvl="2" w:tplc="A872862A" w:tentative="1">
      <w:start w:val="1"/>
      <w:numFmt w:val="bullet"/>
      <w:lvlText w:val="•"/>
      <w:lvlJc w:val="left"/>
      <w:pPr>
        <w:tabs>
          <w:tab w:val="num" w:pos="2160"/>
        </w:tabs>
        <w:ind w:left="2160" w:hanging="360"/>
      </w:pPr>
      <w:rPr>
        <w:rFonts w:ascii="Arial" w:hAnsi="Arial" w:hint="default"/>
      </w:rPr>
    </w:lvl>
    <w:lvl w:ilvl="3" w:tplc="82D003D6" w:tentative="1">
      <w:start w:val="1"/>
      <w:numFmt w:val="bullet"/>
      <w:lvlText w:val="•"/>
      <w:lvlJc w:val="left"/>
      <w:pPr>
        <w:tabs>
          <w:tab w:val="num" w:pos="2880"/>
        </w:tabs>
        <w:ind w:left="2880" w:hanging="360"/>
      </w:pPr>
      <w:rPr>
        <w:rFonts w:ascii="Arial" w:hAnsi="Arial" w:hint="default"/>
      </w:rPr>
    </w:lvl>
    <w:lvl w:ilvl="4" w:tplc="63A2C712" w:tentative="1">
      <w:start w:val="1"/>
      <w:numFmt w:val="bullet"/>
      <w:lvlText w:val="•"/>
      <w:lvlJc w:val="left"/>
      <w:pPr>
        <w:tabs>
          <w:tab w:val="num" w:pos="3600"/>
        </w:tabs>
        <w:ind w:left="3600" w:hanging="360"/>
      </w:pPr>
      <w:rPr>
        <w:rFonts w:ascii="Arial" w:hAnsi="Arial" w:hint="default"/>
      </w:rPr>
    </w:lvl>
    <w:lvl w:ilvl="5" w:tplc="99E458C4" w:tentative="1">
      <w:start w:val="1"/>
      <w:numFmt w:val="bullet"/>
      <w:lvlText w:val="•"/>
      <w:lvlJc w:val="left"/>
      <w:pPr>
        <w:tabs>
          <w:tab w:val="num" w:pos="4320"/>
        </w:tabs>
        <w:ind w:left="4320" w:hanging="360"/>
      </w:pPr>
      <w:rPr>
        <w:rFonts w:ascii="Arial" w:hAnsi="Arial" w:hint="default"/>
      </w:rPr>
    </w:lvl>
    <w:lvl w:ilvl="6" w:tplc="B8788C1C" w:tentative="1">
      <w:start w:val="1"/>
      <w:numFmt w:val="bullet"/>
      <w:lvlText w:val="•"/>
      <w:lvlJc w:val="left"/>
      <w:pPr>
        <w:tabs>
          <w:tab w:val="num" w:pos="5040"/>
        </w:tabs>
        <w:ind w:left="5040" w:hanging="360"/>
      </w:pPr>
      <w:rPr>
        <w:rFonts w:ascii="Arial" w:hAnsi="Arial" w:hint="default"/>
      </w:rPr>
    </w:lvl>
    <w:lvl w:ilvl="7" w:tplc="A8622318" w:tentative="1">
      <w:start w:val="1"/>
      <w:numFmt w:val="bullet"/>
      <w:lvlText w:val="•"/>
      <w:lvlJc w:val="left"/>
      <w:pPr>
        <w:tabs>
          <w:tab w:val="num" w:pos="5760"/>
        </w:tabs>
        <w:ind w:left="5760" w:hanging="360"/>
      </w:pPr>
      <w:rPr>
        <w:rFonts w:ascii="Arial" w:hAnsi="Arial" w:hint="default"/>
      </w:rPr>
    </w:lvl>
    <w:lvl w:ilvl="8" w:tplc="D3201F64" w:tentative="1">
      <w:start w:val="1"/>
      <w:numFmt w:val="bullet"/>
      <w:lvlText w:val="•"/>
      <w:lvlJc w:val="left"/>
      <w:pPr>
        <w:tabs>
          <w:tab w:val="num" w:pos="6480"/>
        </w:tabs>
        <w:ind w:left="6480" w:hanging="360"/>
      </w:pPr>
      <w:rPr>
        <w:rFonts w:ascii="Arial" w:hAnsi="Arial" w:hint="default"/>
      </w:rPr>
    </w:lvl>
  </w:abstractNum>
  <w:abstractNum w:abstractNumId="45">
    <w:nsid w:val="79D40B5C"/>
    <w:multiLevelType w:val="hybridMultilevel"/>
    <w:tmpl w:val="1A00B2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7A8472D7"/>
    <w:multiLevelType w:val="hybridMultilevel"/>
    <w:tmpl w:val="8CC03A1A"/>
    <w:lvl w:ilvl="0" w:tplc="EF3C66D6">
      <w:start w:val="1"/>
      <w:numFmt w:val="decimal"/>
      <w:lvlText w:val="%1."/>
      <w:lvlJc w:val="left"/>
      <w:pPr>
        <w:tabs>
          <w:tab w:val="num" w:pos="1065"/>
        </w:tabs>
        <w:ind w:left="1065" w:hanging="705"/>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7">
    <w:nsid w:val="7D087D3E"/>
    <w:multiLevelType w:val="hybridMultilevel"/>
    <w:tmpl w:val="FBB859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7D8E02A1"/>
    <w:multiLevelType w:val="singleLevel"/>
    <w:tmpl w:val="AB0EB5C6"/>
    <w:lvl w:ilvl="0">
      <w:start w:val="16"/>
      <w:numFmt w:val="decimal"/>
      <w:lvlText w:val="%1."/>
      <w:lvlJc w:val="left"/>
      <w:pPr>
        <w:tabs>
          <w:tab w:val="num" w:pos="0"/>
        </w:tabs>
        <w:ind w:left="0" w:firstLine="0"/>
      </w:pPr>
      <w:rPr>
        <w:rFonts w:ascii="Times New Roman" w:hAnsi="Times New Roman" w:cs="Times New Roman" w:hint="default"/>
      </w:rPr>
    </w:lvl>
  </w:abstractNum>
  <w:abstractNum w:abstractNumId="49">
    <w:nsid w:val="7F744C7B"/>
    <w:multiLevelType w:val="hybridMultilevel"/>
    <w:tmpl w:val="7E76E4FE"/>
    <w:lvl w:ilvl="0" w:tplc="04190001">
      <w:start w:val="1"/>
      <w:numFmt w:val="bullet"/>
      <w:lvlText w:val=""/>
      <w:lvlJc w:val="left"/>
      <w:pPr>
        <w:ind w:left="1321" w:hanging="360"/>
      </w:pPr>
      <w:rPr>
        <w:rFonts w:ascii="Symbol" w:hAnsi="Symbol" w:hint="default"/>
      </w:rPr>
    </w:lvl>
    <w:lvl w:ilvl="1" w:tplc="04190003" w:tentative="1">
      <w:start w:val="1"/>
      <w:numFmt w:val="bullet"/>
      <w:lvlText w:val="o"/>
      <w:lvlJc w:val="left"/>
      <w:pPr>
        <w:ind w:left="2041" w:hanging="360"/>
      </w:pPr>
      <w:rPr>
        <w:rFonts w:ascii="Courier New" w:hAnsi="Courier New" w:cs="Courier New" w:hint="default"/>
      </w:rPr>
    </w:lvl>
    <w:lvl w:ilvl="2" w:tplc="04190005" w:tentative="1">
      <w:start w:val="1"/>
      <w:numFmt w:val="bullet"/>
      <w:lvlText w:val=""/>
      <w:lvlJc w:val="left"/>
      <w:pPr>
        <w:ind w:left="2761" w:hanging="360"/>
      </w:pPr>
      <w:rPr>
        <w:rFonts w:ascii="Wingdings" w:hAnsi="Wingdings" w:hint="default"/>
      </w:rPr>
    </w:lvl>
    <w:lvl w:ilvl="3" w:tplc="04190001" w:tentative="1">
      <w:start w:val="1"/>
      <w:numFmt w:val="bullet"/>
      <w:lvlText w:val=""/>
      <w:lvlJc w:val="left"/>
      <w:pPr>
        <w:ind w:left="3481" w:hanging="360"/>
      </w:pPr>
      <w:rPr>
        <w:rFonts w:ascii="Symbol" w:hAnsi="Symbol" w:hint="default"/>
      </w:rPr>
    </w:lvl>
    <w:lvl w:ilvl="4" w:tplc="04190003" w:tentative="1">
      <w:start w:val="1"/>
      <w:numFmt w:val="bullet"/>
      <w:lvlText w:val="o"/>
      <w:lvlJc w:val="left"/>
      <w:pPr>
        <w:ind w:left="4201" w:hanging="360"/>
      </w:pPr>
      <w:rPr>
        <w:rFonts w:ascii="Courier New" w:hAnsi="Courier New" w:cs="Courier New" w:hint="default"/>
      </w:rPr>
    </w:lvl>
    <w:lvl w:ilvl="5" w:tplc="04190005" w:tentative="1">
      <w:start w:val="1"/>
      <w:numFmt w:val="bullet"/>
      <w:lvlText w:val=""/>
      <w:lvlJc w:val="left"/>
      <w:pPr>
        <w:ind w:left="4921" w:hanging="360"/>
      </w:pPr>
      <w:rPr>
        <w:rFonts w:ascii="Wingdings" w:hAnsi="Wingdings" w:hint="default"/>
      </w:rPr>
    </w:lvl>
    <w:lvl w:ilvl="6" w:tplc="04190001" w:tentative="1">
      <w:start w:val="1"/>
      <w:numFmt w:val="bullet"/>
      <w:lvlText w:val=""/>
      <w:lvlJc w:val="left"/>
      <w:pPr>
        <w:ind w:left="5641" w:hanging="360"/>
      </w:pPr>
      <w:rPr>
        <w:rFonts w:ascii="Symbol" w:hAnsi="Symbol" w:hint="default"/>
      </w:rPr>
    </w:lvl>
    <w:lvl w:ilvl="7" w:tplc="04190003" w:tentative="1">
      <w:start w:val="1"/>
      <w:numFmt w:val="bullet"/>
      <w:lvlText w:val="o"/>
      <w:lvlJc w:val="left"/>
      <w:pPr>
        <w:ind w:left="6361" w:hanging="360"/>
      </w:pPr>
      <w:rPr>
        <w:rFonts w:ascii="Courier New" w:hAnsi="Courier New" w:cs="Courier New" w:hint="default"/>
      </w:rPr>
    </w:lvl>
    <w:lvl w:ilvl="8" w:tplc="04190005" w:tentative="1">
      <w:start w:val="1"/>
      <w:numFmt w:val="bullet"/>
      <w:lvlText w:val=""/>
      <w:lvlJc w:val="left"/>
      <w:pPr>
        <w:ind w:left="7081" w:hanging="360"/>
      </w:pPr>
      <w:rPr>
        <w:rFonts w:ascii="Wingdings" w:hAnsi="Wingdings" w:hint="default"/>
      </w:rPr>
    </w:lvl>
  </w:abstractNum>
  <w:num w:numId="1">
    <w:abstractNumId w:val="8"/>
  </w:num>
  <w:num w:numId="2">
    <w:abstractNumId w:val="27"/>
  </w:num>
  <w:num w:numId="3">
    <w:abstractNumId w:val="18"/>
  </w:num>
  <w:num w:numId="4">
    <w:abstractNumId w:val="23"/>
  </w:num>
  <w:num w:numId="5">
    <w:abstractNumId w:val="0"/>
  </w:num>
  <w:num w:numId="6">
    <w:abstractNumId w:val="20"/>
  </w:num>
  <w:num w:numId="7">
    <w:abstractNumId w:val="43"/>
  </w:num>
  <w:num w:numId="8">
    <w:abstractNumId w:val="33"/>
  </w:num>
  <w:num w:numId="9">
    <w:abstractNumId w:val="9"/>
  </w:num>
  <w:num w:numId="10">
    <w:abstractNumId w:val="6"/>
  </w:num>
  <w:num w:numId="11">
    <w:abstractNumId w:val="13"/>
  </w:num>
  <w:num w:numId="12">
    <w:abstractNumId w:val="7"/>
  </w:num>
  <w:num w:numId="13">
    <w:abstractNumId w:val="3"/>
  </w:num>
  <w:num w:numId="14">
    <w:abstractNumId w:val="19"/>
  </w:num>
  <w:num w:numId="15">
    <w:abstractNumId w:val="30"/>
  </w:num>
  <w:num w:numId="16">
    <w:abstractNumId w:val="24"/>
  </w:num>
  <w:num w:numId="17">
    <w:abstractNumId w:val="39"/>
  </w:num>
  <w:num w:numId="18">
    <w:abstractNumId w:val="29"/>
  </w:num>
  <w:num w:numId="19">
    <w:abstractNumId w:val="49"/>
  </w:num>
  <w:num w:numId="20">
    <w:abstractNumId w:val="38"/>
  </w:num>
  <w:num w:numId="21">
    <w:abstractNumId w:val="37"/>
  </w:num>
  <w:num w:numId="22">
    <w:abstractNumId w:val="1"/>
  </w:num>
  <w:num w:numId="23">
    <w:abstractNumId w:val="4"/>
  </w:num>
  <w:num w:numId="24">
    <w:abstractNumId w:val="46"/>
  </w:num>
  <w:num w:numId="25">
    <w:abstractNumId w:val="2"/>
  </w:num>
  <w:num w:numId="26">
    <w:abstractNumId w:val="10"/>
  </w:num>
  <w:num w:numId="27">
    <w:abstractNumId w:val="34"/>
  </w:num>
  <w:num w:numId="28">
    <w:abstractNumId w:val="14"/>
  </w:num>
  <w:num w:numId="29">
    <w:abstractNumId w:val="36"/>
  </w:num>
  <w:num w:numId="30">
    <w:abstractNumId w:val="47"/>
  </w:num>
  <w:num w:numId="31">
    <w:abstractNumId w:val="41"/>
  </w:num>
  <w:num w:numId="32">
    <w:abstractNumId w:val="28"/>
  </w:num>
  <w:num w:numId="33">
    <w:abstractNumId w:val="21"/>
  </w:num>
  <w:num w:numId="34">
    <w:abstractNumId w:val="32"/>
  </w:num>
  <w:num w:numId="35">
    <w:abstractNumId w:val="11"/>
  </w:num>
  <w:num w:numId="36">
    <w:abstractNumId w:val="42"/>
  </w:num>
  <w:num w:numId="37">
    <w:abstractNumId w:val="22"/>
  </w:num>
  <w:num w:numId="38">
    <w:abstractNumId w:val="45"/>
  </w:num>
  <w:num w:numId="39">
    <w:abstractNumId w:val="5"/>
    <w:lvlOverride w:ilvl="0">
      <w:startOverride w:val="1"/>
    </w:lvlOverride>
  </w:num>
  <w:num w:numId="40">
    <w:abstractNumId w:val="19"/>
    <w:lvlOverride w:ilvl="0">
      <w:startOverride w:val="1"/>
    </w:lvlOverride>
  </w:num>
  <w:num w:numId="41">
    <w:abstractNumId w:val="40"/>
  </w:num>
  <w:num w:numId="42">
    <w:abstractNumId w:val="35"/>
  </w:num>
  <w:num w:numId="43">
    <w:abstractNumId w:val="44"/>
  </w:num>
  <w:num w:numId="44">
    <w:abstractNumId w:val="26"/>
  </w:num>
  <w:num w:numId="45">
    <w:abstractNumId w:val="31"/>
  </w:num>
  <w:num w:numId="46">
    <w:abstractNumId w:val="12"/>
  </w:num>
  <w:num w:numId="47">
    <w:abstractNumId w:val="15"/>
  </w:num>
  <w:num w:numId="4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7"/>
  </w:num>
  <w:num w:numId="51">
    <w:abstractNumId w:val="25"/>
  </w:num>
  <w:num w:numId="52">
    <w:abstractNumId w:val="16"/>
  </w:num>
  <w:num w:numId="53">
    <w:abstractNumId w:val="48"/>
  </w:num>
  <w:numIdMacAtCleanup w:val="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embedSystemFonts/>
  <w:proofState w:spelling="clean" w:grammar="clean"/>
  <w:stylePaneFormatFilter w:val="3F01"/>
  <w:defaultTabStop w:val="708"/>
  <w:drawingGridHorizontalSpacing w:val="120"/>
  <w:displayHorizontalDrawingGridEvery w:val="2"/>
  <w:noPunctuationKerning/>
  <w:characterSpacingControl w:val="doNotCompress"/>
  <w:footnotePr>
    <w:footnote w:id="-1"/>
    <w:footnote w:id="0"/>
  </w:footnotePr>
  <w:endnotePr>
    <w:endnote w:id="-1"/>
    <w:endnote w:id="0"/>
  </w:endnotePr>
  <w:compat/>
  <w:rsids>
    <w:rsidRoot w:val="004606EA"/>
    <w:rsid w:val="00002E33"/>
    <w:rsid w:val="00003A2C"/>
    <w:rsid w:val="000052BA"/>
    <w:rsid w:val="0000767C"/>
    <w:rsid w:val="0000788E"/>
    <w:rsid w:val="00007AD9"/>
    <w:rsid w:val="00011ADB"/>
    <w:rsid w:val="0001547B"/>
    <w:rsid w:val="00016C4F"/>
    <w:rsid w:val="00022918"/>
    <w:rsid w:val="0003076B"/>
    <w:rsid w:val="00030868"/>
    <w:rsid w:val="00035BFC"/>
    <w:rsid w:val="00041B7E"/>
    <w:rsid w:val="00042A80"/>
    <w:rsid w:val="00051D31"/>
    <w:rsid w:val="00052474"/>
    <w:rsid w:val="00053D4A"/>
    <w:rsid w:val="00067294"/>
    <w:rsid w:val="00070779"/>
    <w:rsid w:val="00072AED"/>
    <w:rsid w:val="00072DDC"/>
    <w:rsid w:val="00072E0C"/>
    <w:rsid w:val="000737BB"/>
    <w:rsid w:val="00074B64"/>
    <w:rsid w:val="00081C73"/>
    <w:rsid w:val="0008580F"/>
    <w:rsid w:val="00090FC9"/>
    <w:rsid w:val="00093A36"/>
    <w:rsid w:val="000A3713"/>
    <w:rsid w:val="000A4819"/>
    <w:rsid w:val="000A7026"/>
    <w:rsid w:val="000B2992"/>
    <w:rsid w:val="000B7463"/>
    <w:rsid w:val="000C0D67"/>
    <w:rsid w:val="000C3052"/>
    <w:rsid w:val="000D23FF"/>
    <w:rsid w:val="000D725D"/>
    <w:rsid w:val="000D79FE"/>
    <w:rsid w:val="000E0AF7"/>
    <w:rsid w:val="000E6E68"/>
    <w:rsid w:val="000E76C0"/>
    <w:rsid w:val="000E79F5"/>
    <w:rsid w:val="000F09DB"/>
    <w:rsid w:val="000F2F73"/>
    <w:rsid w:val="000F6269"/>
    <w:rsid w:val="0010184B"/>
    <w:rsid w:val="0010427A"/>
    <w:rsid w:val="001106F0"/>
    <w:rsid w:val="00111187"/>
    <w:rsid w:val="0011248A"/>
    <w:rsid w:val="001126DD"/>
    <w:rsid w:val="00114DF5"/>
    <w:rsid w:val="001168D0"/>
    <w:rsid w:val="00116F4E"/>
    <w:rsid w:val="00130E20"/>
    <w:rsid w:val="00132725"/>
    <w:rsid w:val="0014009E"/>
    <w:rsid w:val="001440DE"/>
    <w:rsid w:val="001505DA"/>
    <w:rsid w:val="001529DF"/>
    <w:rsid w:val="00152F75"/>
    <w:rsid w:val="00155577"/>
    <w:rsid w:val="001628F0"/>
    <w:rsid w:val="00164E24"/>
    <w:rsid w:val="00171AA9"/>
    <w:rsid w:val="00172D3E"/>
    <w:rsid w:val="00173332"/>
    <w:rsid w:val="001746C0"/>
    <w:rsid w:val="001757A6"/>
    <w:rsid w:val="00175893"/>
    <w:rsid w:val="001769EE"/>
    <w:rsid w:val="00177EDC"/>
    <w:rsid w:val="00180AD1"/>
    <w:rsid w:val="00182DBD"/>
    <w:rsid w:val="0018516A"/>
    <w:rsid w:val="001907A4"/>
    <w:rsid w:val="001908A4"/>
    <w:rsid w:val="0019324E"/>
    <w:rsid w:val="001933A0"/>
    <w:rsid w:val="001938CD"/>
    <w:rsid w:val="00193FDC"/>
    <w:rsid w:val="0019798C"/>
    <w:rsid w:val="001A01AF"/>
    <w:rsid w:val="001A153E"/>
    <w:rsid w:val="001A1AA7"/>
    <w:rsid w:val="001B19B6"/>
    <w:rsid w:val="001B4E7A"/>
    <w:rsid w:val="001B5D8B"/>
    <w:rsid w:val="001B5DC5"/>
    <w:rsid w:val="001B6E44"/>
    <w:rsid w:val="001B7F7E"/>
    <w:rsid w:val="001C2BBD"/>
    <w:rsid w:val="001C4525"/>
    <w:rsid w:val="001D00F9"/>
    <w:rsid w:val="001D2E1B"/>
    <w:rsid w:val="001D3752"/>
    <w:rsid w:val="001D4176"/>
    <w:rsid w:val="001E20D8"/>
    <w:rsid w:val="001E2883"/>
    <w:rsid w:val="001E4B21"/>
    <w:rsid w:val="001E6142"/>
    <w:rsid w:val="001F26E8"/>
    <w:rsid w:val="001F45FB"/>
    <w:rsid w:val="001F71AB"/>
    <w:rsid w:val="001F78BF"/>
    <w:rsid w:val="00201D39"/>
    <w:rsid w:val="002025FC"/>
    <w:rsid w:val="00203D06"/>
    <w:rsid w:val="0020583C"/>
    <w:rsid w:val="00206407"/>
    <w:rsid w:val="00206E0D"/>
    <w:rsid w:val="002100D4"/>
    <w:rsid w:val="00210A5A"/>
    <w:rsid w:val="00211601"/>
    <w:rsid w:val="002127AC"/>
    <w:rsid w:val="00212D9F"/>
    <w:rsid w:val="002213DA"/>
    <w:rsid w:val="0022308A"/>
    <w:rsid w:val="00224015"/>
    <w:rsid w:val="00224BED"/>
    <w:rsid w:val="00227619"/>
    <w:rsid w:val="00236824"/>
    <w:rsid w:val="00241B05"/>
    <w:rsid w:val="002424C9"/>
    <w:rsid w:val="0024556F"/>
    <w:rsid w:val="00246F4B"/>
    <w:rsid w:val="00255373"/>
    <w:rsid w:val="00255725"/>
    <w:rsid w:val="002604A8"/>
    <w:rsid w:val="00260B0B"/>
    <w:rsid w:val="00262E4D"/>
    <w:rsid w:val="002650BA"/>
    <w:rsid w:val="002672B8"/>
    <w:rsid w:val="002718C9"/>
    <w:rsid w:val="00274320"/>
    <w:rsid w:val="0028361A"/>
    <w:rsid w:val="002843A4"/>
    <w:rsid w:val="00285998"/>
    <w:rsid w:val="00287134"/>
    <w:rsid w:val="0029359E"/>
    <w:rsid w:val="002A00A8"/>
    <w:rsid w:val="002A1331"/>
    <w:rsid w:val="002A4D86"/>
    <w:rsid w:val="002A6D8F"/>
    <w:rsid w:val="002B7B00"/>
    <w:rsid w:val="002B7EE8"/>
    <w:rsid w:val="002C2246"/>
    <w:rsid w:val="002C2353"/>
    <w:rsid w:val="002C2CD0"/>
    <w:rsid w:val="002D41C6"/>
    <w:rsid w:val="002D6698"/>
    <w:rsid w:val="002D6997"/>
    <w:rsid w:val="002D7324"/>
    <w:rsid w:val="002D7CBC"/>
    <w:rsid w:val="002E10E6"/>
    <w:rsid w:val="002E1B72"/>
    <w:rsid w:val="002E2071"/>
    <w:rsid w:val="002E5BD9"/>
    <w:rsid w:val="002F2E18"/>
    <w:rsid w:val="002F2F66"/>
    <w:rsid w:val="002F3604"/>
    <w:rsid w:val="002F3C6C"/>
    <w:rsid w:val="002F3CD3"/>
    <w:rsid w:val="002F6669"/>
    <w:rsid w:val="002F6AD7"/>
    <w:rsid w:val="00300E16"/>
    <w:rsid w:val="003014AE"/>
    <w:rsid w:val="00305233"/>
    <w:rsid w:val="0030560B"/>
    <w:rsid w:val="00305622"/>
    <w:rsid w:val="0031177C"/>
    <w:rsid w:val="00324A32"/>
    <w:rsid w:val="00330BC4"/>
    <w:rsid w:val="00332DE7"/>
    <w:rsid w:val="00334D06"/>
    <w:rsid w:val="003357E0"/>
    <w:rsid w:val="00354412"/>
    <w:rsid w:val="00354A50"/>
    <w:rsid w:val="00355123"/>
    <w:rsid w:val="00356CFF"/>
    <w:rsid w:val="00361053"/>
    <w:rsid w:val="00362957"/>
    <w:rsid w:val="00364101"/>
    <w:rsid w:val="003648E6"/>
    <w:rsid w:val="00365BBC"/>
    <w:rsid w:val="00373766"/>
    <w:rsid w:val="0037426B"/>
    <w:rsid w:val="003744B7"/>
    <w:rsid w:val="003751AA"/>
    <w:rsid w:val="0037526D"/>
    <w:rsid w:val="00375CC0"/>
    <w:rsid w:val="003770AB"/>
    <w:rsid w:val="00386EC9"/>
    <w:rsid w:val="003914B7"/>
    <w:rsid w:val="00393B57"/>
    <w:rsid w:val="003A26C0"/>
    <w:rsid w:val="003A4469"/>
    <w:rsid w:val="003A54FE"/>
    <w:rsid w:val="003B3949"/>
    <w:rsid w:val="003B6C27"/>
    <w:rsid w:val="003B7872"/>
    <w:rsid w:val="003C0FF1"/>
    <w:rsid w:val="003C2747"/>
    <w:rsid w:val="003C2E10"/>
    <w:rsid w:val="003C3E9E"/>
    <w:rsid w:val="003C4A7F"/>
    <w:rsid w:val="003C511E"/>
    <w:rsid w:val="003C7189"/>
    <w:rsid w:val="003C741A"/>
    <w:rsid w:val="003C7522"/>
    <w:rsid w:val="003D18AB"/>
    <w:rsid w:val="003D4E70"/>
    <w:rsid w:val="003D5B22"/>
    <w:rsid w:val="003F36F2"/>
    <w:rsid w:val="003F4437"/>
    <w:rsid w:val="003F47C3"/>
    <w:rsid w:val="003F580E"/>
    <w:rsid w:val="003F72BC"/>
    <w:rsid w:val="003F7AF8"/>
    <w:rsid w:val="00403D96"/>
    <w:rsid w:val="00411786"/>
    <w:rsid w:val="00411919"/>
    <w:rsid w:val="00412030"/>
    <w:rsid w:val="00414D9C"/>
    <w:rsid w:val="00420BE2"/>
    <w:rsid w:val="004332C1"/>
    <w:rsid w:val="004344C6"/>
    <w:rsid w:val="004407C7"/>
    <w:rsid w:val="004408DC"/>
    <w:rsid w:val="0044439A"/>
    <w:rsid w:val="00447061"/>
    <w:rsid w:val="004600CB"/>
    <w:rsid w:val="004606EA"/>
    <w:rsid w:val="004607A8"/>
    <w:rsid w:val="0046674B"/>
    <w:rsid w:val="00472973"/>
    <w:rsid w:val="00474985"/>
    <w:rsid w:val="00475A96"/>
    <w:rsid w:val="00482F48"/>
    <w:rsid w:val="004846A7"/>
    <w:rsid w:val="004862B4"/>
    <w:rsid w:val="00491F43"/>
    <w:rsid w:val="00496BC6"/>
    <w:rsid w:val="004A2E94"/>
    <w:rsid w:val="004A724A"/>
    <w:rsid w:val="004B2BE1"/>
    <w:rsid w:val="004B510A"/>
    <w:rsid w:val="004B6596"/>
    <w:rsid w:val="004B7F27"/>
    <w:rsid w:val="004C2CB4"/>
    <w:rsid w:val="004D61D2"/>
    <w:rsid w:val="004E08FF"/>
    <w:rsid w:val="004E16FF"/>
    <w:rsid w:val="004E2AA3"/>
    <w:rsid w:val="004E330F"/>
    <w:rsid w:val="004F0E62"/>
    <w:rsid w:val="004F3A0F"/>
    <w:rsid w:val="004F4EE7"/>
    <w:rsid w:val="004F522C"/>
    <w:rsid w:val="00503C13"/>
    <w:rsid w:val="005049F7"/>
    <w:rsid w:val="00504B4B"/>
    <w:rsid w:val="005204A5"/>
    <w:rsid w:val="00521886"/>
    <w:rsid w:val="005251CB"/>
    <w:rsid w:val="00525C00"/>
    <w:rsid w:val="0053006A"/>
    <w:rsid w:val="00532250"/>
    <w:rsid w:val="0053356D"/>
    <w:rsid w:val="00533C9B"/>
    <w:rsid w:val="00534BFE"/>
    <w:rsid w:val="005357C7"/>
    <w:rsid w:val="00540839"/>
    <w:rsid w:val="00541B6A"/>
    <w:rsid w:val="00542202"/>
    <w:rsid w:val="00550032"/>
    <w:rsid w:val="00550198"/>
    <w:rsid w:val="00551D8B"/>
    <w:rsid w:val="00552A33"/>
    <w:rsid w:val="005549BC"/>
    <w:rsid w:val="00554DDE"/>
    <w:rsid w:val="00556E1E"/>
    <w:rsid w:val="00563EF9"/>
    <w:rsid w:val="00564CF5"/>
    <w:rsid w:val="005660C0"/>
    <w:rsid w:val="00566AEF"/>
    <w:rsid w:val="00566CBC"/>
    <w:rsid w:val="00567125"/>
    <w:rsid w:val="00574345"/>
    <w:rsid w:val="00575712"/>
    <w:rsid w:val="005764E8"/>
    <w:rsid w:val="00581FC4"/>
    <w:rsid w:val="005834FB"/>
    <w:rsid w:val="0058670D"/>
    <w:rsid w:val="00590477"/>
    <w:rsid w:val="00591BAC"/>
    <w:rsid w:val="005944B1"/>
    <w:rsid w:val="00594ABC"/>
    <w:rsid w:val="005A0438"/>
    <w:rsid w:val="005A2476"/>
    <w:rsid w:val="005B0E2E"/>
    <w:rsid w:val="005B74DE"/>
    <w:rsid w:val="005C4ECF"/>
    <w:rsid w:val="005D0EF2"/>
    <w:rsid w:val="005D291F"/>
    <w:rsid w:val="005D470C"/>
    <w:rsid w:val="005D5D62"/>
    <w:rsid w:val="005E20C8"/>
    <w:rsid w:val="005E22CF"/>
    <w:rsid w:val="005E48DA"/>
    <w:rsid w:val="005E53BF"/>
    <w:rsid w:val="005E6099"/>
    <w:rsid w:val="005F12CA"/>
    <w:rsid w:val="005F5A8C"/>
    <w:rsid w:val="005F5C0D"/>
    <w:rsid w:val="005F6EC9"/>
    <w:rsid w:val="005F76D4"/>
    <w:rsid w:val="00603AD6"/>
    <w:rsid w:val="00604A4B"/>
    <w:rsid w:val="00610F3F"/>
    <w:rsid w:val="006132EE"/>
    <w:rsid w:val="00613672"/>
    <w:rsid w:val="006155B9"/>
    <w:rsid w:val="006165DF"/>
    <w:rsid w:val="00617118"/>
    <w:rsid w:val="0061719F"/>
    <w:rsid w:val="00621360"/>
    <w:rsid w:val="006220BB"/>
    <w:rsid w:val="00623CB0"/>
    <w:rsid w:val="006253D4"/>
    <w:rsid w:val="00625F63"/>
    <w:rsid w:val="00635627"/>
    <w:rsid w:val="00640D13"/>
    <w:rsid w:val="00642A24"/>
    <w:rsid w:val="006437E1"/>
    <w:rsid w:val="00643C39"/>
    <w:rsid w:val="0065619A"/>
    <w:rsid w:val="00660700"/>
    <w:rsid w:val="00663346"/>
    <w:rsid w:val="00664BE1"/>
    <w:rsid w:val="00665A70"/>
    <w:rsid w:val="00667614"/>
    <w:rsid w:val="00670D87"/>
    <w:rsid w:val="00670E8E"/>
    <w:rsid w:val="00670FFA"/>
    <w:rsid w:val="0067638E"/>
    <w:rsid w:val="00685696"/>
    <w:rsid w:val="006925D2"/>
    <w:rsid w:val="00697B9D"/>
    <w:rsid w:val="006A0390"/>
    <w:rsid w:val="006A15EF"/>
    <w:rsid w:val="006B3218"/>
    <w:rsid w:val="006B6677"/>
    <w:rsid w:val="006C038D"/>
    <w:rsid w:val="006C4ADC"/>
    <w:rsid w:val="006C6A5A"/>
    <w:rsid w:val="006D5224"/>
    <w:rsid w:val="006D5553"/>
    <w:rsid w:val="006E75E2"/>
    <w:rsid w:val="006F0422"/>
    <w:rsid w:val="006F0F15"/>
    <w:rsid w:val="00700C10"/>
    <w:rsid w:val="00701BC7"/>
    <w:rsid w:val="00702BE4"/>
    <w:rsid w:val="00704649"/>
    <w:rsid w:val="00705DB7"/>
    <w:rsid w:val="007066FF"/>
    <w:rsid w:val="00710EEA"/>
    <w:rsid w:val="00716328"/>
    <w:rsid w:val="00727AEC"/>
    <w:rsid w:val="00730025"/>
    <w:rsid w:val="00730A6A"/>
    <w:rsid w:val="0073214E"/>
    <w:rsid w:val="00732F31"/>
    <w:rsid w:val="0073419B"/>
    <w:rsid w:val="0074011C"/>
    <w:rsid w:val="00740DD3"/>
    <w:rsid w:val="0074298F"/>
    <w:rsid w:val="00743197"/>
    <w:rsid w:val="0074433A"/>
    <w:rsid w:val="00745B61"/>
    <w:rsid w:val="007530EB"/>
    <w:rsid w:val="0075311D"/>
    <w:rsid w:val="0075445A"/>
    <w:rsid w:val="00755182"/>
    <w:rsid w:val="007557A1"/>
    <w:rsid w:val="00760586"/>
    <w:rsid w:val="007623A3"/>
    <w:rsid w:val="007644BC"/>
    <w:rsid w:val="00780532"/>
    <w:rsid w:val="00782727"/>
    <w:rsid w:val="007876EA"/>
    <w:rsid w:val="00792A0E"/>
    <w:rsid w:val="00792CD8"/>
    <w:rsid w:val="007A2AC1"/>
    <w:rsid w:val="007A4109"/>
    <w:rsid w:val="007B4D94"/>
    <w:rsid w:val="007B63F2"/>
    <w:rsid w:val="007C0D83"/>
    <w:rsid w:val="007C1DB1"/>
    <w:rsid w:val="007C3928"/>
    <w:rsid w:val="007C52D5"/>
    <w:rsid w:val="007C553C"/>
    <w:rsid w:val="007D07C8"/>
    <w:rsid w:val="007D092D"/>
    <w:rsid w:val="007E0566"/>
    <w:rsid w:val="007E06F6"/>
    <w:rsid w:val="007E08EA"/>
    <w:rsid w:val="007E3DBB"/>
    <w:rsid w:val="007E5F07"/>
    <w:rsid w:val="007F01A7"/>
    <w:rsid w:val="007F04E4"/>
    <w:rsid w:val="007F464F"/>
    <w:rsid w:val="008044CF"/>
    <w:rsid w:val="00804CEA"/>
    <w:rsid w:val="00810CDC"/>
    <w:rsid w:val="00811935"/>
    <w:rsid w:val="0081308B"/>
    <w:rsid w:val="008147A9"/>
    <w:rsid w:val="00815CF2"/>
    <w:rsid w:val="008164FE"/>
    <w:rsid w:val="008172E7"/>
    <w:rsid w:val="00820014"/>
    <w:rsid w:val="00820C27"/>
    <w:rsid w:val="00820D38"/>
    <w:rsid w:val="00821609"/>
    <w:rsid w:val="00825F3C"/>
    <w:rsid w:val="00827529"/>
    <w:rsid w:val="00832B10"/>
    <w:rsid w:val="00835280"/>
    <w:rsid w:val="00835A44"/>
    <w:rsid w:val="0084162D"/>
    <w:rsid w:val="00842F6F"/>
    <w:rsid w:val="008511E0"/>
    <w:rsid w:val="008538B9"/>
    <w:rsid w:val="008562C6"/>
    <w:rsid w:val="00861E21"/>
    <w:rsid w:val="00863120"/>
    <w:rsid w:val="00874D8C"/>
    <w:rsid w:val="00881851"/>
    <w:rsid w:val="00884BA8"/>
    <w:rsid w:val="008905A3"/>
    <w:rsid w:val="00891BB9"/>
    <w:rsid w:val="00892BCF"/>
    <w:rsid w:val="00893E41"/>
    <w:rsid w:val="00894AD3"/>
    <w:rsid w:val="008A4D10"/>
    <w:rsid w:val="008B1965"/>
    <w:rsid w:val="008B21B6"/>
    <w:rsid w:val="008B29BB"/>
    <w:rsid w:val="008B47C4"/>
    <w:rsid w:val="008B543C"/>
    <w:rsid w:val="008C2DA6"/>
    <w:rsid w:val="008C6B8D"/>
    <w:rsid w:val="008D0663"/>
    <w:rsid w:val="008D39E2"/>
    <w:rsid w:val="008D6F2E"/>
    <w:rsid w:val="008D6FFC"/>
    <w:rsid w:val="008E0991"/>
    <w:rsid w:val="008E0BBB"/>
    <w:rsid w:val="008E1E00"/>
    <w:rsid w:val="008E7A66"/>
    <w:rsid w:val="008F0F86"/>
    <w:rsid w:val="008F4954"/>
    <w:rsid w:val="008F542A"/>
    <w:rsid w:val="008F5628"/>
    <w:rsid w:val="008F6BC5"/>
    <w:rsid w:val="008F74D0"/>
    <w:rsid w:val="00920641"/>
    <w:rsid w:val="00921AA3"/>
    <w:rsid w:val="0092236D"/>
    <w:rsid w:val="009224F2"/>
    <w:rsid w:val="00925122"/>
    <w:rsid w:val="00926959"/>
    <w:rsid w:val="00933DC0"/>
    <w:rsid w:val="00935D27"/>
    <w:rsid w:val="009443FE"/>
    <w:rsid w:val="009450C4"/>
    <w:rsid w:val="00946A37"/>
    <w:rsid w:val="00950B01"/>
    <w:rsid w:val="00953329"/>
    <w:rsid w:val="0095393D"/>
    <w:rsid w:val="00955116"/>
    <w:rsid w:val="009557E3"/>
    <w:rsid w:val="009631E8"/>
    <w:rsid w:val="00971AEF"/>
    <w:rsid w:val="00971D36"/>
    <w:rsid w:val="00971E92"/>
    <w:rsid w:val="0097565B"/>
    <w:rsid w:val="00976473"/>
    <w:rsid w:val="0098285E"/>
    <w:rsid w:val="00982CA0"/>
    <w:rsid w:val="00983942"/>
    <w:rsid w:val="0098574F"/>
    <w:rsid w:val="00990377"/>
    <w:rsid w:val="009911CC"/>
    <w:rsid w:val="0099379B"/>
    <w:rsid w:val="00996054"/>
    <w:rsid w:val="009A132D"/>
    <w:rsid w:val="009A24B4"/>
    <w:rsid w:val="009A26A0"/>
    <w:rsid w:val="009A2950"/>
    <w:rsid w:val="009A2CF1"/>
    <w:rsid w:val="009A429C"/>
    <w:rsid w:val="009A4FF3"/>
    <w:rsid w:val="009A63A2"/>
    <w:rsid w:val="009A765F"/>
    <w:rsid w:val="009B3A67"/>
    <w:rsid w:val="009B47D0"/>
    <w:rsid w:val="009B4CF8"/>
    <w:rsid w:val="009B5CB3"/>
    <w:rsid w:val="009B6030"/>
    <w:rsid w:val="009B71EA"/>
    <w:rsid w:val="009D1A6E"/>
    <w:rsid w:val="009D1BA8"/>
    <w:rsid w:val="009D3A2A"/>
    <w:rsid w:val="009D4645"/>
    <w:rsid w:val="009D5C44"/>
    <w:rsid w:val="009D6AF3"/>
    <w:rsid w:val="009D6DDC"/>
    <w:rsid w:val="009D78AC"/>
    <w:rsid w:val="009D7C38"/>
    <w:rsid w:val="009E26F4"/>
    <w:rsid w:val="009E6F16"/>
    <w:rsid w:val="009E7E7F"/>
    <w:rsid w:val="009F0C1F"/>
    <w:rsid w:val="009F332E"/>
    <w:rsid w:val="009F581A"/>
    <w:rsid w:val="009F5D32"/>
    <w:rsid w:val="009F6BBA"/>
    <w:rsid w:val="00A000F3"/>
    <w:rsid w:val="00A00A5B"/>
    <w:rsid w:val="00A02921"/>
    <w:rsid w:val="00A04B21"/>
    <w:rsid w:val="00A04BAC"/>
    <w:rsid w:val="00A10205"/>
    <w:rsid w:val="00A12EB5"/>
    <w:rsid w:val="00A15FCF"/>
    <w:rsid w:val="00A230DA"/>
    <w:rsid w:val="00A232B3"/>
    <w:rsid w:val="00A2702A"/>
    <w:rsid w:val="00A31350"/>
    <w:rsid w:val="00A31939"/>
    <w:rsid w:val="00A34E60"/>
    <w:rsid w:val="00A35ACD"/>
    <w:rsid w:val="00A42F00"/>
    <w:rsid w:val="00A54586"/>
    <w:rsid w:val="00A65EA4"/>
    <w:rsid w:val="00A6668D"/>
    <w:rsid w:val="00A70857"/>
    <w:rsid w:val="00A70D20"/>
    <w:rsid w:val="00A71A4D"/>
    <w:rsid w:val="00A73E28"/>
    <w:rsid w:val="00A749B8"/>
    <w:rsid w:val="00A7581A"/>
    <w:rsid w:val="00A75A05"/>
    <w:rsid w:val="00A76151"/>
    <w:rsid w:val="00A76B2B"/>
    <w:rsid w:val="00A77681"/>
    <w:rsid w:val="00A84D16"/>
    <w:rsid w:val="00A8585F"/>
    <w:rsid w:val="00A91937"/>
    <w:rsid w:val="00A9317B"/>
    <w:rsid w:val="00A95CF5"/>
    <w:rsid w:val="00A9636E"/>
    <w:rsid w:val="00A96E17"/>
    <w:rsid w:val="00A977A2"/>
    <w:rsid w:val="00AA06AC"/>
    <w:rsid w:val="00AA237F"/>
    <w:rsid w:val="00AA23BA"/>
    <w:rsid w:val="00AA2947"/>
    <w:rsid w:val="00AA3D23"/>
    <w:rsid w:val="00AA6E92"/>
    <w:rsid w:val="00AB1381"/>
    <w:rsid w:val="00AB219F"/>
    <w:rsid w:val="00AB455D"/>
    <w:rsid w:val="00AB7ABA"/>
    <w:rsid w:val="00AC1396"/>
    <w:rsid w:val="00AC2674"/>
    <w:rsid w:val="00AC5A3E"/>
    <w:rsid w:val="00AC68F9"/>
    <w:rsid w:val="00AD0660"/>
    <w:rsid w:val="00AD07AA"/>
    <w:rsid w:val="00AD32EC"/>
    <w:rsid w:val="00AD39AA"/>
    <w:rsid w:val="00AD4C6C"/>
    <w:rsid w:val="00AD5751"/>
    <w:rsid w:val="00AD674B"/>
    <w:rsid w:val="00AD6CE5"/>
    <w:rsid w:val="00AE07BE"/>
    <w:rsid w:val="00AE3EBA"/>
    <w:rsid w:val="00AE5DD3"/>
    <w:rsid w:val="00AE620D"/>
    <w:rsid w:val="00AE7BDA"/>
    <w:rsid w:val="00AF08B7"/>
    <w:rsid w:val="00AF3C00"/>
    <w:rsid w:val="00AF4273"/>
    <w:rsid w:val="00AF4BB7"/>
    <w:rsid w:val="00AF5F47"/>
    <w:rsid w:val="00AF613A"/>
    <w:rsid w:val="00AF7C50"/>
    <w:rsid w:val="00B0554E"/>
    <w:rsid w:val="00B0640B"/>
    <w:rsid w:val="00B07349"/>
    <w:rsid w:val="00B10620"/>
    <w:rsid w:val="00B12124"/>
    <w:rsid w:val="00B16694"/>
    <w:rsid w:val="00B167C7"/>
    <w:rsid w:val="00B25796"/>
    <w:rsid w:val="00B2670E"/>
    <w:rsid w:val="00B26D99"/>
    <w:rsid w:val="00B314E8"/>
    <w:rsid w:val="00B35038"/>
    <w:rsid w:val="00B3575F"/>
    <w:rsid w:val="00B37DB9"/>
    <w:rsid w:val="00B4095C"/>
    <w:rsid w:val="00B4423A"/>
    <w:rsid w:val="00B45810"/>
    <w:rsid w:val="00B507E6"/>
    <w:rsid w:val="00B53EBB"/>
    <w:rsid w:val="00B558CB"/>
    <w:rsid w:val="00B60F40"/>
    <w:rsid w:val="00B62B1B"/>
    <w:rsid w:val="00B65A1B"/>
    <w:rsid w:val="00B73B27"/>
    <w:rsid w:val="00B7558F"/>
    <w:rsid w:val="00B77E2B"/>
    <w:rsid w:val="00B872C0"/>
    <w:rsid w:val="00B87864"/>
    <w:rsid w:val="00B908A1"/>
    <w:rsid w:val="00B90FEA"/>
    <w:rsid w:val="00B9237B"/>
    <w:rsid w:val="00B923C4"/>
    <w:rsid w:val="00B92E14"/>
    <w:rsid w:val="00B96A6A"/>
    <w:rsid w:val="00BA3C09"/>
    <w:rsid w:val="00BA61E6"/>
    <w:rsid w:val="00BA64FE"/>
    <w:rsid w:val="00BB402F"/>
    <w:rsid w:val="00BB589C"/>
    <w:rsid w:val="00BB58A5"/>
    <w:rsid w:val="00BC0B2B"/>
    <w:rsid w:val="00BC1DD9"/>
    <w:rsid w:val="00BC2261"/>
    <w:rsid w:val="00BC244F"/>
    <w:rsid w:val="00BC4C99"/>
    <w:rsid w:val="00BC5550"/>
    <w:rsid w:val="00BC6AEF"/>
    <w:rsid w:val="00BD35FA"/>
    <w:rsid w:val="00BD7578"/>
    <w:rsid w:val="00BE1EF0"/>
    <w:rsid w:val="00BE5306"/>
    <w:rsid w:val="00BF630F"/>
    <w:rsid w:val="00C03BC2"/>
    <w:rsid w:val="00C042F4"/>
    <w:rsid w:val="00C17F33"/>
    <w:rsid w:val="00C23499"/>
    <w:rsid w:val="00C24CFD"/>
    <w:rsid w:val="00C25F30"/>
    <w:rsid w:val="00C32C02"/>
    <w:rsid w:val="00C331EE"/>
    <w:rsid w:val="00C355D3"/>
    <w:rsid w:val="00C36316"/>
    <w:rsid w:val="00C45BC1"/>
    <w:rsid w:val="00C52996"/>
    <w:rsid w:val="00C53E3D"/>
    <w:rsid w:val="00C54EFD"/>
    <w:rsid w:val="00C55724"/>
    <w:rsid w:val="00C626BB"/>
    <w:rsid w:val="00C6287B"/>
    <w:rsid w:val="00C660EC"/>
    <w:rsid w:val="00C6797B"/>
    <w:rsid w:val="00C70597"/>
    <w:rsid w:val="00C71D3E"/>
    <w:rsid w:val="00C72BA4"/>
    <w:rsid w:val="00C75B6B"/>
    <w:rsid w:val="00C76CA2"/>
    <w:rsid w:val="00C80E09"/>
    <w:rsid w:val="00C846B6"/>
    <w:rsid w:val="00C87519"/>
    <w:rsid w:val="00C935C1"/>
    <w:rsid w:val="00C960AB"/>
    <w:rsid w:val="00C96C9E"/>
    <w:rsid w:val="00CA20DB"/>
    <w:rsid w:val="00CA498B"/>
    <w:rsid w:val="00CA4C3D"/>
    <w:rsid w:val="00CA5E35"/>
    <w:rsid w:val="00CB1912"/>
    <w:rsid w:val="00CB29B8"/>
    <w:rsid w:val="00CB3046"/>
    <w:rsid w:val="00CB7782"/>
    <w:rsid w:val="00CC0C38"/>
    <w:rsid w:val="00CC29C6"/>
    <w:rsid w:val="00CC30C7"/>
    <w:rsid w:val="00CD21FA"/>
    <w:rsid w:val="00CD445A"/>
    <w:rsid w:val="00CD5A2D"/>
    <w:rsid w:val="00CD5B3B"/>
    <w:rsid w:val="00CD6AD9"/>
    <w:rsid w:val="00CE0F62"/>
    <w:rsid w:val="00CF2E15"/>
    <w:rsid w:val="00CF4DE4"/>
    <w:rsid w:val="00CF563E"/>
    <w:rsid w:val="00CF6BF2"/>
    <w:rsid w:val="00D03AFC"/>
    <w:rsid w:val="00D06027"/>
    <w:rsid w:val="00D06F97"/>
    <w:rsid w:val="00D11B31"/>
    <w:rsid w:val="00D14866"/>
    <w:rsid w:val="00D14979"/>
    <w:rsid w:val="00D14D47"/>
    <w:rsid w:val="00D25BE9"/>
    <w:rsid w:val="00D25ED7"/>
    <w:rsid w:val="00D2705D"/>
    <w:rsid w:val="00D34E54"/>
    <w:rsid w:val="00D461F5"/>
    <w:rsid w:val="00D57BD5"/>
    <w:rsid w:val="00D600FE"/>
    <w:rsid w:val="00D659EE"/>
    <w:rsid w:val="00D65C8E"/>
    <w:rsid w:val="00D66F1F"/>
    <w:rsid w:val="00D67BCD"/>
    <w:rsid w:val="00D7124C"/>
    <w:rsid w:val="00D72D9B"/>
    <w:rsid w:val="00D76D21"/>
    <w:rsid w:val="00D831A2"/>
    <w:rsid w:val="00D84C9B"/>
    <w:rsid w:val="00D866F3"/>
    <w:rsid w:val="00D86823"/>
    <w:rsid w:val="00D906CE"/>
    <w:rsid w:val="00D915D4"/>
    <w:rsid w:val="00D923CB"/>
    <w:rsid w:val="00D93927"/>
    <w:rsid w:val="00DA14FB"/>
    <w:rsid w:val="00DA461C"/>
    <w:rsid w:val="00DA5A40"/>
    <w:rsid w:val="00DB2D05"/>
    <w:rsid w:val="00DC090F"/>
    <w:rsid w:val="00DC669A"/>
    <w:rsid w:val="00DC7813"/>
    <w:rsid w:val="00DC7AB8"/>
    <w:rsid w:val="00DD09ED"/>
    <w:rsid w:val="00DD1A26"/>
    <w:rsid w:val="00DD2C0C"/>
    <w:rsid w:val="00DD37D5"/>
    <w:rsid w:val="00DD579E"/>
    <w:rsid w:val="00DE1D99"/>
    <w:rsid w:val="00DE1DA4"/>
    <w:rsid w:val="00DE53B4"/>
    <w:rsid w:val="00DF2B2E"/>
    <w:rsid w:val="00DF3EE0"/>
    <w:rsid w:val="00DF7D86"/>
    <w:rsid w:val="00E00328"/>
    <w:rsid w:val="00E01364"/>
    <w:rsid w:val="00E032B0"/>
    <w:rsid w:val="00E0373B"/>
    <w:rsid w:val="00E05BFA"/>
    <w:rsid w:val="00E069CA"/>
    <w:rsid w:val="00E12882"/>
    <w:rsid w:val="00E1678D"/>
    <w:rsid w:val="00E20B92"/>
    <w:rsid w:val="00E24E2A"/>
    <w:rsid w:val="00E25BAE"/>
    <w:rsid w:val="00E26B31"/>
    <w:rsid w:val="00E310CB"/>
    <w:rsid w:val="00E3480B"/>
    <w:rsid w:val="00E42452"/>
    <w:rsid w:val="00E43215"/>
    <w:rsid w:val="00E434DE"/>
    <w:rsid w:val="00E4386B"/>
    <w:rsid w:val="00E45990"/>
    <w:rsid w:val="00E47BC8"/>
    <w:rsid w:val="00E50B86"/>
    <w:rsid w:val="00E53EE5"/>
    <w:rsid w:val="00E54270"/>
    <w:rsid w:val="00E567D1"/>
    <w:rsid w:val="00E57A28"/>
    <w:rsid w:val="00E60E39"/>
    <w:rsid w:val="00E70204"/>
    <w:rsid w:val="00E71FBB"/>
    <w:rsid w:val="00E758D4"/>
    <w:rsid w:val="00E77FE1"/>
    <w:rsid w:val="00E91C38"/>
    <w:rsid w:val="00E94BA6"/>
    <w:rsid w:val="00E96E7F"/>
    <w:rsid w:val="00EA5D32"/>
    <w:rsid w:val="00EB43C0"/>
    <w:rsid w:val="00EC042A"/>
    <w:rsid w:val="00EC4702"/>
    <w:rsid w:val="00ED06AD"/>
    <w:rsid w:val="00ED14D0"/>
    <w:rsid w:val="00ED1EF1"/>
    <w:rsid w:val="00ED24FB"/>
    <w:rsid w:val="00ED3421"/>
    <w:rsid w:val="00ED3CD1"/>
    <w:rsid w:val="00ED42E0"/>
    <w:rsid w:val="00ED54E8"/>
    <w:rsid w:val="00EE0FEA"/>
    <w:rsid w:val="00EE200A"/>
    <w:rsid w:val="00EE21D2"/>
    <w:rsid w:val="00EE4CF7"/>
    <w:rsid w:val="00EE6340"/>
    <w:rsid w:val="00EE74CE"/>
    <w:rsid w:val="00EF052D"/>
    <w:rsid w:val="00F0037A"/>
    <w:rsid w:val="00F01490"/>
    <w:rsid w:val="00F02F80"/>
    <w:rsid w:val="00F115A7"/>
    <w:rsid w:val="00F11D80"/>
    <w:rsid w:val="00F12229"/>
    <w:rsid w:val="00F12FF7"/>
    <w:rsid w:val="00F1313D"/>
    <w:rsid w:val="00F14532"/>
    <w:rsid w:val="00F14AFC"/>
    <w:rsid w:val="00F16ECD"/>
    <w:rsid w:val="00F20063"/>
    <w:rsid w:val="00F23F6D"/>
    <w:rsid w:val="00F254E5"/>
    <w:rsid w:val="00F25C33"/>
    <w:rsid w:val="00F30EEE"/>
    <w:rsid w:val="00F32253"/>
    <w:rsid w:val="00F33215"/>
    <w:rsid w:val="00F34A04"/>
    <w:rsid w:val="00F36E5D"/>
    <w:rsid w:val="00F4116F"/>
    <w:rsid w:val="00F419C1"/>
    <w:rsid w:val="00F47F7E"/>
    <w:rsid w:val="00F50112"/>
    <w:rsid w:val="00F513D2"/>
    <w:rsid w:val="00F521E1"/>
    <w:rsid w:val="00F61427"/>
    <w:rsid w:val="00F62124"/>
    <w:rsid w:val="00F64D8D"/>
    <w:rsid w:val="00F73231"/>
    <w:rsid w:val="00F74270"/>
    <w:rsid w:val="00F75C88"/>
    <w:rsid w:val="00F801BA"/>
    <w:rsid w:val="00F84EAA"/>
    <w:rsid w:val="00F95F17"/>
    <w:rsid w:val="00F97FED"/>
    <w:rsid w:val="00FA0E4F"/>
    <w:rsid w:val="00FA41F5"/>
    <w:rsid w:val="00FA6748"/>
    <w:rsid w:val="00FA7BA2"/>
    <w:rsid w:val="00FB289B"/>
    <w:rsid w:val="00FB5F54"/>
    <w:rsid w:val="00FC2E06"/>
    <w:rsid w:val="00FC5836"/>
    <w:rsid w:val="00FC6413"/>
    <w:rsid w:val="00FC66A7"/>
    <w:rsid w:val="00FC7ACE"/>
    <w:rsid w:val="00FD27A6"/>
    <w:rsid w:val="00FE4928"/>
    <w:rsid w:val="00FE5647"/>
    <w:rsid w:val="00FE77E3"/>
    <w:rsid w:val="00FF309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629"/>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List Bullet" w:uiPriority="0"/>
    <w:lsdException w:name="List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B4CF8"/>
    <w:rPr>
      <w:sz w:val="24"/>
      <w:szCs w:val="24"/>
    </w:rPr>
  </w:style>
  <w:style w:type="paragraph" w:styleId="1">
    <w:name w:val="heading 1"/>
    <w:basedOn w:val="a4"/>
    <w:next w:val="a4"/>
    <w:qFormat/>
    <w:rsid w:val="009B4CF8"/>
    <w:pPr>
      <w:keepNext/>
      <w:numPr>
        <w:numId w:val="13"/>
      </w:numPr>
      <w:spacing w:line="264" w:lineRule="auto"/>
      <w:jc w:val="center"/>
      <w:outlineLvl w:val="0"/>
    </w:pPr>
    <w:rPr>
      <w:b/>
      <w:sz w:val="40"/>
      <w:szCs w:val="20"/>
    </w:rPr>
  </w:style>
  <w:style w:type="paragraph" w:styleId="2">
    <w:name w:val="heading 2"/>
    <w:basedOn w:val="a4"/>
    <w:next w:val="a4"/>
    <w:qFormat/>
    <w:rsid w:val="00D72D9B"/>
    <w:pPr>
      <w:keepNext/>
      <w:numPr>
        <w:ilvl w:val="1"/>
        <w:numId w:val="13"/>
      </w:numPr>
      <w:tabs>
        <w:tab w:val="clear" w:pos="3129"/>
        <w:tab w:val="num" w:pos="576"/>
      </w:tabs>
      <w:spacing w:before="240" w:after="60" w:line="360" w:lineRule="auto"/>
      <w:ind w:left="576"/>
      <w:jc w:val="center"/>
      <w:outlineLvl w:val="1"/>
    </w:pPr>
    <w:rPr>
      <w:rFonts w:ascii="Arial" w:hAnsi="Arial" w:cs="Arial"/>
      <w:b/>
      <w:bCs/>
      <w:i/>
      <w:iCs/>
      <w:sz w:val="28"/>
      <w:szCs w:val="28"/>
    </w:rPr>
  </w:style>
  <w:style w:type="paragraph" w:styleId="3">
    <w:name w:val="heading 3"/>
    <w:basedOn w:val="a4"/>
    <w:next w:val="a4"/>
    <w:qFormat/>
    <w:rsid w:val="0074011C"/>
    <w:pPr>
      <w:keepNext/>
      <w:numPr>
        <w:ilvl w:val="2"/>
        <w:numId w:val="13"/>
      </w:numPr>
      <w:spacing w:before="240" w:after="240" w:line="360" w:lineRule="auto"/>
      <w:ind w:left="720"/>
      <w:jc w:val="center"/>
      <w:outlineLvl w:val="2"/>
    </w:pPr>
    <w:rPr>
      <w:sz w:val="28"/>
    </w:rPr>
  </w:style>
  <w:style w:type="paragraph" w:styleId="4">
    <w:name w:val="heading 4"/>
    <w:basedOn w:val="a4"/>
    <w:next w:val="a4"/>
    <w:link w:val="40"/>
    <w:qFormat/>
    <w:rsid w:val="0074433A"/>
    <w:pPr>
      <w:keepNext/>
      <w:numPr>
        <w:ilvl w:val="3"/>
        <w:numId w:val="13"/>
      </w:numPr>
      <w:spacing w:before="240" w:after="240"/>
      <w:jc w:val="center"/>
      <w:outlineLvl w:val="3"/>
    </w:pPr>
    <w:rPr>
      <w:sz w:val="28"/>
      <w:szCs w:val="20"/>
    </w:rPr>
  </w:style>
  <w:style w:type="paragraph" w:styleId="5">
    <w:name w:val="heading 5"/>
    <w:basedOn w:val="a4"/>
    <w:next w:val="a4"/>
    <w:qFormat/>
    <w:rsid w:val="009B4CF8"/>
    <w:pPr>
      <w:keepNext/>
      <w:numPr>
        <w:ilvl w:val="4"/>
        <w:numId w:val="13"/>
      </w:numPr>
      <w:outlineLvl w:val="4"/>
    </w:pPr>
    <w:rPr>
      <w:b/>
      <w:bCs/>
    </w:rPr>
  </w:style>
  <w:style w:type="paragraph" w:styleId="6">
    <w:name w:val="heading 6"/>
    <w:basedOn w:val="a4"/>
    <w:next w:val="a4"/>
    <w:qFormat/>
    <w:rsid w:val="009B4CF8"/>
    <w:pPr>
      <w:keepNext/>
      <w:numPr>
        <w:ilvl w:val="5"/>
        <w:numId w:val="13"/>
      </w:numPr>
      <w:outlineLvl w:val="5"/>
    </w:pPr>
    <w:rPr>
      <w:b/>
      <w:bCs/>
    </w:rPr>
  </w:style>
  <w:style w:type="paragraph" w:styleId="7">
    <w:name w:val="heading 7"/>
    <w:basedOn w:val="a4"/>
    <w:next w:val="a4"/>
    <w:qFormat/>
    <w:rsid w:val="009B4CF8"/>
    <w:pPr>
      <w:keepNext/>
      <w:numPr>
        <w:ilvl w:val="6"/>
        <w:numId w:val="13"/>
      </w:numPr>
      <w:jc w:val="right"/>
      <w:outlineLvl w:val="6"/>
    </w:pPr>
    <w:rPr>
      <w:i/>
      <w:sz w:val="20"/>
      <w:szCs w:val="20"/>
    </w:rPr>
  </w:style>
  <w:style w:type="paragraph" w:styleId="8">
    <w:name w:val="heading 8"/>
    <w:basedOn w:val="a4"/>
    <w:next w:val="a4"/>
    <w:qFormat/>
    <w:rsid w:val="009B4CF8"/>
    <w:pPr>
      <w:keepNext/>
      <w:numPr>
        <w:ilvl w:val="7"/>
        <w:numId w:val="13"/>
      </w:numPr>
      <w:jc w:val="center"/>
      <w:outlineLvl w:val="7"/>
    </w:pPr>
    <w:rPr>
      <w:b/>
      <w:bCs/>
      <w:sz w:val="20"/>
      <w:szCs w:val="20"/>
    </w:rPr>
  </w:style>
  <w:style w:type="paragraph" w:styleId="9">
    <w:name w:val="heading 9"/>
    <w:basedOn w:val="a4"/>
    <w:next w:val="a4"/>
    <w:qFormat/>
    <w:rsid w:val="009B4CF8"/>
    <w:pPr>
      <w:keepNext/>
      <w:numPr>
        <w:ilvl w:val="8"/>
        <w:numId w:val="13"/>
      </w:numPr>
      <w:jc w:val="center"/>
      <w:outlineLvl w:val="8"/>
    </w:pPr>
    <w:rPr>
      <w:szCs w:val="20"/>
    </w:rPr>
  </w:style>
  <w:style w:type="character" w:default="1" w:styleId="a5">
    <w:name w:val="Default Paragraph Font"/>
    <w:uiPriority w:val="1"/>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MainHeader">
    <w:name w:val="Main Header"/>
    <w:autoRedefine/>
    <w:rsid w:val="009B4CF8"/>
    <w:pPr>
      <w:tabs>
        <w:tab w:val="num" w:pos="1080"/>
      </w:tabs>
      <w:spacing w:before="240" w:after="120"/>
      <w:ind w:left="720"/>
    </w:pPr>
    <w:rPr>
      <w:rFonts w:ascii="Arial" w:hAnsi="Arial"/>
      <w:sz w:val="28"/>
    </w:rPr>
  </w:style>
  <w:style w:type="paragraph" w:customStyle="1" w:styleId="a8">
    <w:name w:val="список"/>
    <w:basedOn w:val="NORMAL"/>
    <w:autoRedefine/>
    <w:rsid w:val="002843A4"/>
  </w:style>
  <w:style w:type="paragraph" w:customStyle="1" w:styleId="NORMAL">
    <w:name w:val="NORMAL"/>
    <w:autoRedefine/>
    <w:rsid w:val="00355123"/>
    <w:pPr>
      <w:spacing w:line="360" w:lineRule="auto"/>
      <w:ind w:firstLine="540"/>
      <w:jc w:val="both"/>
    </w:pPr>
    <w:rPr>
      <w:color w:val="000000"/>
      <w:sz w:val="24"/>
    </w:rPr>
  </w:style>
  <w:style w:type="paragraph" w:customStyle="1" w:styleId="myheader">
    <w:name w:val="myheader"/>
    <w:basedOn w:val="1"/>
    <w:autoRedefine/>
    <w:rsid w:val="00305622"/>
    <w:pPr>
      <w:spacing w:before="240" w:after="120" w:line="360" w:lineRule="auto"/>
    </w:pPr>
    <w:rPr>
      <w:rFonts w:ascii="Arial" w:hAnsi="Arial"/>
      <w:color w:val="000000"/>
      <w:sz w:val="32"/>
    </w:rPr>
  </w:style>
  <w:style w:type="paragraph" w:customStyle="1" w:styleId="myheader1">
    <w:name w:val="myheader1"/>
    <w:basedOn w:val="2"/>
    <w:autoRedefine/>
    <w:rsid w:val="009B4CF8"/>
    <w:pPr>
      <w:spacing w:after="120"/>
    </w:pPr>
    <w:rPr>
      <w:rFonts w:cs="Times New Roman"/>
      <w:i w:val="0"/>
      <w:iCs w:val="0"/>
      <w:szCs w:val="20"/>
    </w:rPr>
  </w:style>
  <w:style w:type="paragraph" w:styleId="10">
    <w:name w:val="toc 1"/>
    <w:basedOn w:val="a4"/>
    <w:next w:val="a4"/>
    <w:autoRedefine/>
    <w:uiPriority w:val="39"/>
    <w:qFormat/>
    <w:rsid w:val="009B4CF8"/>
    <w:pPr>
      <w:spacing w:before="120" w:after="120"/>
    </w:pPr>
    <w:rPr>
      <w:b/>
      <w:bCs/>
      <w:caps/>
      <w:sz w:val="20"/>
    </w:rPr>
  </w:style>
  <w:style w:type="paragraph" w:styleId="21">
    <w:name w:val="toc 2"/>
    <w:basedOn w:val="a4"/>
    <w:next w:val="a4"/>
    <w:autoRedefine/>
    <w:uiPriority w:val="39"/>
    <w:qFormat/>
    <w:rsid w:val="009B4CF8"/>
    <w:pPr>
      <w:ind w:left="240"/>
    </w:pPr>
    <w:rPr>
      <w:smallCaps/>
      <w:sz w:val="20"/>
    </w:rPr>
  </w:style>
  <w:style w:type="paragraph" w:styleId="30">
    <w:name w:val="toc 3"/>
    <w:basedOn w:val="a4"/>
    <w:next w:val="a4"/>
    <w:autoRedefine/>
    <w:uiPriority w:val="39"/>
    <w:qFormat/>
    <w:rsid w:val="009B4CF8"/>
    <w:pPr>
      <w:ind w:left="480"/>
    </w:pPr>
    <w:rPr>
      <w:i/>
      <w:iCs/>
      <w:sz w:val="20"/>
    </w:rPr>
  </w:style>
  <w:style w:type="paragraph" w:styleId="a9">
    <w:name w:val="Body Text Indent"/>
    <w:basedOn w:val="a4"/>
    <w:rsid w:val="009B4CF8"/>
    <w:pPr>
      <w:ind w:left="360"/>
    </w:pPr>
  </w:style>
  <w:style w:type="paragraph" w:styleId="aa">
    <w:name w:val="Body Text"/>
    <w:basedOn w:val="a4"/>
    <w:rsid w:val="009B4CF8"/>
    <w:pPr>
      <w:jc w:val="center"/>
    </w:pPr>
  </w:style>
  <w:style w:type="paragraph" w:styleId="22">
    <w:name w:val="Body Text 2"/>
    <w:basedOn w:val="a4"/>
    <w:rsid w:val="009B4CF8"/>
    <w:pPr>
      <w:jc w:val="center"/>
    </w:pPr>
    <w:rPr>
      <w:b/>
      <w:bCs/>
      <w:sz w:val="28"/>
      <w:lang w:val="en-US"/>
    </w:rPr>
  </w:style>
  <w:style w:type="paragraph" w:styleId="23">
    <w:name w:val="Body Text Indent 2"/>
    <w:basedOn w:val="a4"/>
    <w:rsid w:val="009B4CF8"/>
    <w:pPr>
      <w:ind w:firstLine="360"/>
    </w:pPr>
  </w:style>
  <w:style w:type="paragraph" w:styleId="31">
    <w:name w:val="Body Text 3"/>
    <w:basedOn w:val="a4"/>
    <w:rsid w:val="009B4CF8"/>
    <w:rPr>
      <w:sz w:val="22"/>
    </w:rPr>
  </w:style>
  <w:style w:type="paragraph" w:styleId="32">
    <w:name w:val="Body Text Indent 3"/>
    <w:basedOn w:val="a4"/>
    <w:rsid w:val="009B4CF8"/>
    <w:pPr>
      <w:spacing w:line="360" w:lineRule="auto"/>
      <w:ind w:firstLine="540"/>
      <w:jc w:val="center"/>
    </w:pPr>
    <w:rPr>
      <w:bCs/>
    </w:rPr>
  </w:style>
  <w:style w:type="character" w:styleId="ab">
    <w:name w:val="page number"/>
    <w:basedOn w:val="a5"/>
    <w:rsid w:val="009B4CF8"/>
  </w:style>
  <w:style w:type="paragraph" w:customStyle="1" w:styleId="myheader2">
    <w:name w:val="myheader2"/>
    <w:basedOn w:val="3"/>
    <w:autoRedefine/>
    <w:rsid w:val="009B4CF8"/>
    <w:pPr>
      <w:spacing w:after="320"/>
    </w:pPr>
    <w:rPr>
      <w:rFonts w:ascii="Arial" w:hAnsi="Arial"/>
      <w:szCs w:val="20"/>
    </w:rPr>
  </w:style>
  <w:style w:type="paragraph" w:customStyle="1" w:styleId="ac">
    <w:name w:val="Текст программы"/>
    <w:basedOn w:val="aa"/>
    <w:rsid w:val="009B4CF8"/>
    <w:pPr>
      <w:jc w:val="left"/>
    </w:pPr>
    <w:rPr>
      <w:rFonts w:ascii="Arial" w:hAnsi="Arial" w:cs="Arial"/>
      <w:lang w:val="en-US"/>
    </w:rPr>
  </w:style>
  <w:style w:type="paragraph" w:customStyle="1" w:styleId="ad">
    <w:name w:val="Подписи к рисункам"/>
    <w:basedOn w:val="a4"/>
    <w:rsid w:val="009B4CF8"/>
    <w:pPr>
      <w:jc w:val="center"/>
    </w:pPr>
  </w:style>
  <w:style w:type="paragraph" w:customStyle="1" w:styleId="myheader3">
    <w:name w:val="myheader3"/>
    <w:basedOn w:val="2"/>
    <w:next w:val="11"/>
    <w:rsid w:val="009B4CF8"/>
    <w:rPr>
      <w:i w:val="0"/>
      <w:iCs w:val="0"/>
      <w:sz w:val="24"/>
      <w:lang w:val="en-US"/>
    </w:rPr>
  </w:style>
  <w:style w:type="paragraph" w:customStyle="1" w:styleId="11">
    <w:name w:val="Обычный1"/>
    <w:rsid w:val="009B4CF8"/>
    <w:pPr>
      <w:spacing w:before="100" w:after="100"/>
    </w:pPr>
    <w:rPr>
      <w:snapToGrid w:val="0"/>
      <w:sz w:val="24"/>
    </w:rPr>
  </w:style>
  <w:style w:type="paragraph" w:styleId="HTML">
    <w:name w:val="HTML Preformatted"/>
    <w:basedOn w:val="a4"/>
    <w:rsid w:val="009B4C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sz w:val="20"/>
      <w:szCs w:val="20"/>
    </w:rPr>
  </w:style>
  <w:style w:type="character" w:styleId="HTML0">
    <w:name w:val="HTML Code"/>
    <w:basedOn w:val="a5"/>
    <w:rsid w:val="009B4CF8"/>
    <w:rPr>
      <w:rFonts w:ascii="Arial Unicode MS" w:eastAsia="Arial Unicode MS" w:hAnsi="Arial Unicode MS" w:cs="Arial Unicode MS"/>
      <w:sz w:val="20"/>
      <w:szCs w:val="20"/>
    </w:rPr>
  </w:style>
  <w:style w:type="paragraph" w:styleId="ae">
    <w:name w:val="caption"/>
    <w:basedOn w:val="a4"/>
    <w:next w:val="a4"/>
    <w:qFormat/>
    <w:rsid w:val="009B4CF8"/>
    <w:pPr>
      <w:ind w:firstLine="540"/>
      <w:jc w:val="center"/>
    </w:pPr>
    <w:rPr>
      <w:b/>
      <w:bCs/>
      <w:szCs w:val="20"/>
    </w:rPr>
  </w:style>
  <w:style w:type="paragraph" w:customStyle="1" w:styleId="NORMALFAT">
    <w:name w:val="NORMAL_FAT"/>
    <w:basedOn w:val="NORMAL"/>
    <w:rsid w:val="009B4CF8"/>
    <w:rPr>
      <w:b/>
      <w:bCs/>
    </w:rPr>
  </w:style>
  <w:style w:type="paragraph" w:customStyle="1" w:styleId="20">
    <w:name w:val="список2"/>
    <w:basedOn w:val="a4"/>
    <w:rsid w:val="009B4CF8"/>
    <w:pPr>
      <w:numPr>
        <w:numId w:val="1"/>
      </w:numPr>
      <w:spacing w:line="360" w:lineRule="auto"/>
    </w:pPr>
  </w:style>
  <w:style w:type="paragraph" w:customStyle="1" w:styleId="NORMALTAB">
    <w:name w:val="NORMALTAB"/>
    <w:basedOn w:val="NORMAL"/>
    <w:rsid w:val="009B4CF8"/>
    <w:pPr>
      <w:ind w:firstLine="0"/>
    </w:pPr>
    <w:rPr>
      <w:color w:val="auto"/>
    </w:rPr>
  </w:style>
  <w:style w:type="paragraph" w:customStyle="1" w:styleId="a3">
    <w:name w:val="Содержание"/>
    <w:basedOn w:val="a4"/>
    <w:rsid w:val="009B4CF8"/>
    <w:pPr>
      <w:numPr>
        <w:numId w:val="2"/>
      </w:numPr>
      <w:spacing w:before="40" w:after="60"/>
      <w:jc w:val="center"/>
    </w:pPr>
    <w:rPr>
      <w:szCs w:val="20"/>
    </w:rPr>
  </w:style>
  <w:style w:type="paragraph" w:customStyle="1" w:styleId="SubHeader">
    <w:name w:val="Sub Header"/>
    <w:basedOn w:val="af"/>
    <w:autoRedefine/>
    <w:rsid w:val="009B4CF8"/>
    <w:pPr>
      <w:numPr>
        <w:numId w:val="3"/>
      </w:numPr>
      <w:spacing w:before="360" w:after="120"/>
      <w:jc w:val="left"/>
    </w:pPr>
  </w:style>
  <w:style w:type="paragraph" w:customStyle="1" w:styleId="af">
    <w:name w:val="Заголовки"/>
    <w:next w:val="NORMAL"/>
    <w:rsid w:val="009B4CF8"/>
    <w:pPr>
      <w:spacing w:before="120" w:after="60"/>
      <w:jc w:val="center"/>
    </w:pPr>
    <w:rPr>
      <w:b/>
      <w:sz w:val="28"/>
    </w:rPr>
  </w:style>
  <w:style w:type="paragraph" w:customStyle="1" w:styleId="af0">
    <w:name w:val="Середина"/>
    <w:basedOn w:val="NORMAL"/>
    <w:rsid w:val="009B4CF8"/>
    <w:pPr>
      <w:ind w:firstLine="567"/>
      <w:jc w:val="center"/>
    </w:pPr>
    <w:rPr>
      <w:color w:val="auto"/>
      <w:lang w:val="en-US"/>
    </w:rPr>
  </w:style>
  <w:style w:type="paragraph" w:styleId="af1">
    <w:name w:val="footer"/>
    <w:basedOn w:val="a4"/>
    <w:link w:val="af2"/>
    <w:uiPriority w:val="99"/>
    <w:rsid w:val="009B4CF8"/>
    <w:pPr>
      <w:tabs>
        <w:tab w:val="center" w:pos="4677"/>
        <w:tab w:val="right" w:pos="9355"/>
      </w:tabs>
      <w:spacing w:before="40" w:after="60" w:line="288" w:lineRule="auto"/>
      <w:jc w:val="center"/>
    </w:pPr>
    <w:rPr>
      <w:szCs w:val="20"/>
    </w:rPr>
  </w:style>
  <w:style w:type="paragraph" w:styleId="af3">
    <w:name w:val="header"/>
    <w:basedOn w:val="a4"/>
    <w:rsid w:val="009B4CF8"/>
    <w:pPr>
      <w:tabs>
        <w:tab w:val="center" w:pos="4536"/>
        <w:tab w:val="right" w:pos="9072"/>
      </w:tabs>
    </w:pPr>
    <w:rPr>
      <w:rFonts w:ascii="Pragmatica" w:hAnsi="Pragmatica"/>
      <w:sz w:val="20"/>
      <w:szCs w:val="20"/>
      <w:lang w:eastAsia="en-US"/>
    </w:rPr>
  </w:style>
  <w:style w:type="paragraph" w:styleId="af4">
    <w:name w:val="Block Text"/>
    <w:basedOn w:val="a4"/>
    <w:rsid w:val="009B4CF8"/>
    <w:pPr>
      <w:spacing w:line="360" w:lineRule="auto"/>
      <w:ind w:left="4" w:right="14" w:firstLine="720"/>
      <w:jc w:val="both"/>
    </w:pPr>
    <w:rPr>
      <w:sz w:val="28"/>
    </w:rPr>
  </w:style>
  <w:style w:type="character" w:styleId="af5">
    <w:name w:val="Hyperlink"/>
    <w:basedOn w:val="a5"/>
    <w:uiPriority w:val="99"/>
    <w:rsid w:val="009B4CF8"/>
    <w:rPr>
      <w:color w:val="0000FF"/>
      <w:sz w:val="24"/>
      <w:u w:val="single"/>
    </w:rPr>
  </w:style>
  <w:style w:type="paragraph" w:styleId="af6">
    <w:name w:val="Normal (Web)"/>
    <w:basedOn w:val="a4"/>
    <w:uiPriority w:val="99"/>
    <w:rsid w:val="009B4CF8"/>
    <w:pPr>
      <w:spacing w:before="100" w:beforeAutospacing="1" w:after="100" w:afterAutospacing="1"/>
    </w:pPr>
    <w:rPr>
      <w:rFonts w:ascii="Arial Unicode MS" w:eastAsia="Arial Unicode MS" w:hAnsi="Arial Unicode MS" w:cs="Arial Unicode MS"/>
    </w:rPr>
  </w:style>
  <w:style w:type="paragraph" w:styleId="41">
    <w:name w:val="toc 4"/>
    <w:basedOn w:val="a4"/>
    <w:next w:val="a4"/>
    <w:autoRedefine/>
    <w:uiPriority w:val="39"/>
    <w:rsid w:val="009B4CF8"/>
    <w:pPr>
      <w:ind w:left="720"/>
    </w:pPr>
    <w:rPr>
      <w:sz w:val="18"/>
      <w:szCs w:val="21"/>
    </w:rPr>
  </w:style>
  <w:style w:type="paragraph" w:customStyle="1" w:styleId="CenterFAT">
    <w:name w:val="Center_FAT"/>
    <w:basedOn w:val="NORMALFAT"/>
    <w:rsid w:val="009B4CF8"/>
    <w:pPr>
      <w:jc w:val="center"/>
    </w:pPr>
  </w:style>
  <w:style w:type="paragraph" w:styleId="90">
    <w:name w:val="toc 9"/>
    <w:basedOn w:val="a4"/>
    <w:next w:val="a4"/>
    <w:autoRedefine/>
    <w:uiPriority w:val="39"/>
    <w:rsid w:val="009B4CF8"/>
    <w:pPr>
      <w:ind w:left="1920"/>
    </w:pPr>
    <w:rPr>
      <w:sz w:val="18"/>
      <w:szCs w:val="21"/>
    </w:rPr>
  </w:style>
  <w:style w:type="paragraph" w:styleId="50">
    <w:name w:val="toc 5"/>
    <w:basedOn w:val="a4"/>
    <w:next w:val="a4"/>
    <w:autoRedefine/>
    <w:uiPriority w:val="39"/>
    <w:rsid w:val="009B4CF8"/>
    <w:pPr>
      <w:ind w:left="960"/>
    </w:pPr>
    <w:rPr>
      <w:sz w:val="18"/>
      <w:szCs w:val="21"/>
    </w:rPr>
  </w:style>
  <w:style w:type="paragraph" w:styleId="60">
    <w:name w:val="toc 6"/>
    <w:basedOn w:val="a4"/>
    <w:next w:val="a4"/>
    <w:autoRedefine/>
    <w:uiPriority w:val="39"/>
    <w:rsid w:val="009B4CF8"/>
    <w:pPr>
      <w:ind w:left="1200"/>
    </w:pPr>
    <w:rPr>
      <w:sz w:val="18"/>
      <w:szCs w:val="21"/>
    </w:rPr>
  </w:style>
  <w:style w:type="paragraph" w:styleId="70">
    <w:name w:val="toc 7"/>
    <w:basedOn w:val="a4"/>
    <w:next w:val="a4"/>
    <w:autoRedefine/>
    <w:uiPriority w:val="39"/>
    <w:rsid w:val="009B4CF8"/>
    <w:pPr>
      <w:ind w:left="1440"/>
    </w:pPr>
    <w:rPr>
      <w:sz w:val="18"/>
      <w:szCs w:val="21"/>
    </w:rPr>
  </w:style>
  <w:style w:type="paragraph" w:styleId="80">
    <w:name w:val="toc 8"/>
    <w:basedOn w:val="a4"/>
    <w:next w:val="a4"/>
    <w:autoRedefine/>
    <w:uiPriority w:val="39"/>
    <w:rsid w:val="009B4CF8"/>
    <w:pPr>
      <w:ind w:left="1680"/>
    </w:pPr>
    <w:rPr>
      <w:sz w:val="18"/>
      <w:szCs w:val="21"/>
    </w:rPr>
  </w:style>
  <w:style w:type="paragraph" w:customStyle="1" w:styleId="NORMAL0">
    <w:name w:val="NORMAL Знак Знак"/>
    <w:link w:val="NORMAL1"/>
    <w:autoRedefine/>
    <w:rsid w:val="009A765F"/>
    <w:pPr>
      <w:spacing w:line="360" w:lineRule="auto"/>
      <w:ind w:firstLine="540"/>
      <w:jc w:val="both"/>
    </w:pPr>
    <w:rPr>
      <w:color w:val="000000"/>
      <w:sz w:val="24"/>
      <w:szCs w:val="24"/>
    </w:rPr>
  </w:style>
  <w:style w:type="paragraph" w:customStyle="1" w:styleId="Fatref">
    <w:name w:val="Fat_ref"/>
    <w:basedOn w:val="myheader"/>
    <w:rsid w:val="009B4CF8"/>
  </w:style>
  <w:style w:type="character" w:customStyle="1" w:styleId="NORMAL1">
    <w:name w:val="NORMAL Знак Знак Знак"/>
    <w:basedOn w:val="a5"/>
    <w:link w:val="NORMAL0"/>
    <w:rsid w:val="009A765F"/>
    <w:rPr>
      <w:color w:val="000000"/>
      <w:sz w:val="24"/>
      <w:szCs w:val="24"/>
      <w:lang w:val="ru-RU" w:eastAsia="ru-RU" w:bidi="ar-SA"/>
    </w:rPr>
  </w:style>
  <w:style w:type="paragraph" w:styleId="af7">
    <w:name w:val="Title"/>
    <w:basedOn w:val="a4"/>
    <w:qFormat/>
    <w:rsid w:val="002843A4"/>
    <w:pPr>
      <w:jc w:val="center"/>
    </w:pPr>
    <w:rPr>
      <w:rFonts w:ascii="Arial" w:hAnsi="Arial" w:cs="Arial"/>
      <w:sz w:val="28"/>
      <w:szCs w:val="20"/>
    </w:rPr>
  </w:style>
  <w:style w:type="paragraph" w:styleId="af8">
    <w:name w:val="Subtitle"/>
    <w:basedOn w:val="a4"/>
    <w:qFormat/>
    <w:rsid w:val="002843A4"/>
    <w:pPr>
      <w:jc w:val="center"/>
    </w:pPr>
    <w:rPr>
      <w:rFonts w:ascii="Arial" w:hAnsi="Arial" w:cs="Arial"/>
      <w:szCs w:val="20"/>
    </w:rPr>
  </w:style>
  <w:style w:type="character" w:styleId="af9">
    <w:name w:val="Strong"/>
    <w:basedOn w:val="a5"/>
    <w:uiPriority w:val="22"/>
    <w:qFormat/>
    <w:rsid w:val="002843A4"/>
    <w:rPr>
      <w:b/>
      <w:bCs/>
    </w:rPr>
  </w:style>
  <w:style w:type="paragraph" w:styleId="afa">
    <w:name w:val="No Spacing"/>
    <w:link w:val="afb"/>
    <w:qFormat/>
    <w:rsid w:val="000E0AF7"/>
    <w:pPr>
      <w:spacing w:line="360" w:lineRule="auto"/>
      <w:ind w:firstLine="709"/>
      <w:jc w:val="both"/>
    </w:pPr>
    <w:rPr>
      <w:sz w:val="24"/>
      <w:szCs w:val="22"/>
    </w:rPr>
  </w:style>
  <w:style w:type="paragraph" w:styleId="a">
    <w:name w:val="List Bullet"/>
    <w:basedOn w:val="a4"/>
    <w:rsid w:val="00CD445A"/>
    <w:pPr>
      <w:numPr>
        <w:numId w:val="5"/>
      </w:numPr>
      <w:jc w:val="both"/>
    </w:pPr>
    <w:rPr>
      <w:sz w:val="28"/>
      <w:szCs w:val="28"/>
    </w:rPr>
  </w:style>
  <w:style w:type="paragraph" w:customStyle="1" w:styleId="0">
    <w:name w:val="Стиль Маркированный список + Первая строка:  0 см"/>
    <w:basedOn w:val="a"/>
    <w:autoRedefine/>
    <w:rsid w:val="00CD445A"/>
    <w:pPr>
      <w:tabs>
        <w:tab w:val="clear" w:pos="360"/>
        <w:tab w:val="num" w:pos="540"/>
      </w:tabs>
      <w:spacing w:line="360" w:lineRule="auto"/>
      <w:ind w:left="540" w:firstLine="0"/>
    </w:pPr>
    <w:rPr>
      <w:szCs w:val="20"/>
    </w:rPr>
  </w:style>
  <w:style w:type="paragraph" w:customStyle="1" w:styleId="a2">
    <w:name w:val="Пункты Знак"/>
    <w:basedOn w:val="a4"/>
    <w:rsid w:val="00CD445A"/>
    <w:pPr>
      <w:numPr>
        <w:numId w:val="6"/>
      </w:numPr>
      <w:spacing w:before="120" w:after="120" w:line="360" w:lineRule="auto"/>
      <w:contextualSpacing/>
      <w:jc w:val="both"/>
    </w:pPr>
    <w:rPr>
      <w:sz w:val="28"/>
      <w:szCs w:val="28"/>
    </w:rPr>
  </w:style>
  <w:style w:type="paragraph" w:styleId="afc">
    <w:name w:val="List Paragraph"/>
    <w:basedOn w:val="a4"/>
    <w:uiPriority w:val="34"/>
    <w:qFormat/>
    <w:rsid w:val="00D659EE"/>
    <w:pPr>
      <w:ind w:left="708"/>
    </w:pPr>
  </w:style>
  <w:style w:type="character" w:customStyle="1" w:styleId="afb">
    <w:name w:val="Без интервала Знак"/>
    <w:basedOn w:val="a5"/>
    <w:link w:val="afa"/>
    <w:rsid w:val="000E0AF7"/>
    <w:rPr>
      <w:sz w:val="24"/>
      <w:szCs w:val="22"/>
    </w:rPr>
  </w:style>
  <w:style w:type="character" w:styleId="afd">
    <w:name w:val="annotation reference"/>
    <w:basedOn w:val="a5"/>
    <w:uiPriority w:val="99"/>
    <w:semiHidden/>
    <w:unhideWhenUsed/>
    <w:rsid w:val="003744B7"/>
    <w:rPr>
      <w:sz w:val="16"/>
      <w:szCs w:val="16"/>
    </w:rPr>
  </w:style>
  <w:style w:type="paragraph" w:styleId="afe">
    <w:name w:val="annotation text"/>
    <w:basedOn w:val="a4"/>
    <w:link w:val="aff"/>
    <w:uiPriority w:val="99"/>
    <w:semiHidden/>
    <w:unhideWhenUsed/>
    <w:rsid w:val="003744B7"/>
    <w:rPr>
      <w:sz w:val="20"/>
      <w:szCs w:val="20"/>
    </w:rPr>
  </w:style>
  <w:style w:type="character" w:customStyle="1" w:styleId="aff">
    <w:name w:val="Текст примечания Знак"/>
    <w:basedOn w:val="a5"/>
    <w:link w:val="afe"/>
    <w:uiPriority w:val="99"/>
    <w:semiHidden/>
    <w:rsid w:val="003744B7"/>
  </w:style>
  <w:style w:type="paragraph" w:styleId="aff0">
    <w:name w:val="annotation subject"/>
    <w:basedOn w:val="afe"/>
    <w:next w:val="afe"/>
    <w:link w:val="aff1"/>
    <w:uiPriority w:val="99"/>
    <w:semiHidden/>
    <w:unhideWhenUsed/>
    <w:rsid w:val="003744B7"/>
    <w:rPr>
      <w:b/>
      <w:bCs/>
    </w:rPr>
  </w:style>
  <w:style w:type="character" w:customStyle="1" w:styleId="aff1">
    <w:name w:val="Тема примечания Знак"/>
    <w:basedOn w:val="aff"/>
    <w:link w:val="aff0"/>
    <w:uiPriority w:val="99"/>
    <w:semiHidden/>
    <w:rsid w:val="003744B7"/>
    <w:rPr>
      <w:b/>
      <w:bCs/>
    </w:rPr>
  </w:style>
  <w:style w:type="paragraph" w:styleId="aff2">
    <w:name w:val="Balloon Text"/>
    <w:basedOn w:val="a4"/>
    <w:link w:val="aff3"/>
    <w:uiPriority w:val="99"/>
    <w:semiHidden/>
    <w:unhideWhenUsed/>
    <w:rsid w:val="003744B7"/>
    <w:rPr>
      <w:rFonts w:ascii="Tahoma" w:hAnsi="Tahoma" w:cs="Tahoma"/>
      <w:sz w:val="16"/>
      <w:szCs w:val="16"/>
    </w:rPr>
  </w:style>
  <w:style w:type="character" w:customStyle="1" w:styleId="aff3">
    <w:name w:val="Текст выноски Знак"/>
    <w:basedOn w:val="a5"/>
    <w:link w:val="aff2"/>
    <w:uiPriority w:val="99"/>
    <w:semiHidden/>
    <w:rsid w:val="003744B7"/>
    <w:rPr>
      <w:rFonts w:ascii="Tahoma" w:hAnsi="Tahoma" w:cs="Tahoma"/>
      <w:sz w:val="16"/>
      <w:szCs w:val="16"/>
    </w:rPr>
  </w:style>
  <w:style w:type="character" w:customStyle="1" w:styleId="apple-converted-space">
    <w:name w:val="apple-converted-space"/>
    <w:basedOn w:val="a5"/>
    <w:rsid w:val="007E06F6"/>
  </w:style>
  <w:style w:type="paragraph" w:styleId="aff4">
    <w:name w:val="TOC Heading"/>
    <w:basedOn w:val="af"/>
    <w:next w:val="a4"/>
    <w:uiPriority w:val="39"/>
    <w:unhideWhenUsed/>
    <w:qFormat/>
    <w:rsid w:val="00554DDE"/>
    <w:pPr>
      <w:keepLines/>
      <w:spacing w:before="480" w:line="276" w:lineRule="auto"/>
      <w:jc w:val="left"/>
    </w:pPr>
    <w:rPr>
      <w:rFonts w:ascii="Cambria" w:hAnsi="Cambria"/>
      <w:bCs/>
      <w:color w:val="365F91"/>
      <w:szCs w:val="28"/>
      <w:lang w:eastAsia="en-US"/>
    </w:rPr>
  </w:style>
  <w:style w:type="paragraph" w:customStyle="1" w:styleId="aff5">
    <w:name w:val="Пункты"/>
    <w:basedOn w:val="a4"/>
    <w:rsid w:val="001746C0"/>
    <w:pPr>
      <w:tabs>
        <w:tab w:val="num" w:pos="567"/>
      </w:tabs>
      <w:spacing w:before="120" w:after="120" w:line="360" w:lineRule="auto"/>
      <w:ind w:left="567" w:hanging="283"/>
      <w:contextualSpacing/>
      <w:jc w:val="both"/>
    </w:pPr>
  </w:style>
  <w:style w:type="character" w:styleId="aff6">
    <w:name w:val="FollowedHyperlink"/>
    <w:basedOn w:val="a5"/>
    <w:uiPriority w:val="99"/>
    <w:semiHidden/>
    <w:unhideWhenUsed/>
    <w:rsid w:val="00660700"/>
    <w:rPr>
      <w:color w:val="800080"/>
      <w:u w:val="single"/>
    </w:rPr>
  </w:style>
  <w:style w:type="character" w:styleId="aff7">
    <w:name w:val="Emphasis"/>
    <w:basedOn w:val="a5"/>
    <w:uiPriority w:val="20"/>
    <w:qFormat/>
    <w:rsid w:val="00BD7578"/>
    <w:rPr>
      <w:i/>
      <w:iCs/>
    </w:rPr>
  </w:style>
  <w:style w:type="paragraph" w:customStyle="1" w:styleId="aff8">
    <w:name w:val="Центр"/>
    <w:basedOn w:val="a4"/>
    <w:rsid w:val="00700C10"/>
    <w:pPr>
      <w:spacing w:before="120" w:after="120" w:line="360" w:lineRule="auto"/>
      <w:jc w:val="center"/>
    </w:pPr>
    <w:rPr>
      <w:lang w:val="en-US"/>
    </w:rPr>
  </w:style>
  <w:style w:type="paragraph" w:customStyle="1" w:styleId="12">
    <w:name w:val="Отступ 1"/>
    <w:basedOn w:val="a4"/>
    <w:link w:val="1Char"/>
    <w:rsid w:val="005251CB"/>
    <w:pPr>
      <w:spacing w:before="120" w:after="120" w:line="360" w:lineRule="auto"/>
      <w:ind w:left="567"/>
      <w:jc w:val="both"/>
    </w:pPr>
    <w:rPr>
      <w:szCs w:val="20"/>
    </w:rPr>
  </w:style>
  <w:style w:type="character" w:customStyle="1" w:styleId="1Char">
    <w:name w:val="Отступ 1 Char"/>
    <w:basedOn w:val="a5"/>
    <w:link w:val="12"/>
    <w:rsid w:val="005251CB"/>
    <w:rPr>
      <w:sz w:val="24"/>
    </w:rPr>
  </w:style>
  <w:style w:type="paragraph" w:customStyle="1" w:styleId="aff9">
    <w:name w:val="таблицы"/>
    <w:basedOn w:val="a4"/>
    <w:link w:val="affa"/>
    <w:rsid w:val="005251CB"/>
    <w:pPr>
      <w:ind w:firstLine="1"/>
    </w:pPr>
    <w:rPr>
      <w:szCs w:val="20"/>
    </w:rPr>
  </w:style>
  <w:style w:type="character" w:customStyle="1" w:styleId="affa">
    <w:name w:val="таблицы Знак"/>
    <w:basedOn w:val="a5"/>
    <w:link w:val="aff9"/>
    <w:rsid w:val="005251CB"/>
    <w:rPr>
      <w:sz w:val="24"/>
    </w:rPr>
  </w:style>
  <w:style w:type="paragraph" w:customStyle="1" w:styleId="affb">
    <w:name w:val="текст рисунков"/>
    <w:basedOn w:val="a4"/>
    <w:link w:val="affc"/>
    <w:rsid w:val="00A6668D"/>
    <w:pPr>
      <w:ind w:firstLine="1"/>
      <w:jc w:val="center"/>
    </w:pPr>
    <w:rPr>
      <w:szCs w:val="20"/>
    </w:rPr>
  </w:style>
  <w:style w:type="character" w:customStyle="1" w:styleId="affc">
    <w:name w:val="текст рисунков Знак Знак"/>
    <w:basedOn w:val="a5"/>
    <w:link w:val="affb"/>
    <w:rsid w:val="00A6668D"/>
    <w:rPr>
      <w:sz w:val="24"/>
    </w:rPr>
  </w:style>
  <w:style w:type="paragraph" w:customStyle="1" w:styleId="a1">
    <w:name w:val="Список пунктов"/>
    <w:basedOn w:val="a4"/>
    <w:link w:val="affd"/>
    <w:rsid w:val="00A6668D"/>
    <w:pPr>
      <w:numPr>
        <w:numId w:val="14"/>
      </w:numPr>
      <w:spacing w:line="360" w:lineRule="auto"/>
    </w:pPr>
  </w:style>
  <w:style w:type="paragraph" w:customStyle="1" w:styleId="100">
    <w:name w:val="текст рисунков 10"/>
    <w:basedOn w:val="a4"/>
    <w:link w:val="101"/>
    <w:rsid w:val="00A6668D"/>
    <w:pPr>
      <w:ind w:firstLine="1"/>
      <w:jc w:val="center"/>
    </w:pPr>
    <w:rPr>
      <w:sz w:val="20"/>
      <w:szCs w:val="18"/>
    </w:rPr>
  </w:style>
  <w:style w:type="character" w:customStyle="1" w:styleId="101">
    <w:name w:val="текст рисунков 10 Знак"/>
    <w:basedOn w:val="a5"/>
    <w:link w:val="100"/>
    <w:rsid w:val="00A6668D"/>
    <w:rPr>
      <w:szCs w:val="18"/>
    </w:rPr>
  </w:style>
  <w:style w:type="character" w:customStyle="1" w:styleId="affd">
    <w:name w:val="Список пунктов Знак"/>
    <w:basedOn w:val="a5"/>
    <w:link w:val="a1"/>
    <w:rsid w:val="00A6668D"/>
    <w:rPr>
      <w:sz w:val="24"/>
      <w:szCs w:val="24"/>
    </w:rPr>
  </w:style>
  <w:style w:type="paragraph" w:customStyle="1" w:styleId="affe">
    <w:name w:val="Содержимое таблицы"/>
    <w:basedOn w:val="a4"/>
    <w:rsid w:val="00F25C33"/>
    <w:pPr>
      <w:suppressLineNumbers/>
      <w:suppressAutoHyphens/>
      <w:autoSpaceDE w:val="0"/>
    </w:pPr>
    <w:rPr>
      <w:rFonts w:eastAsia="SimSun"/>
      <w:sz w:val="20"/>
      <w:szCs w:val="20"/>
      <w:lang w:eastAsia="ar-SA"/>
    </w:rPr>
  </w:style>
  <w:style w:type="character" w:customStyle="1" w:styleId="40">
    <w:name w:val="Заголовок 4 Знак"/>
    <w:basedOn w:val="a5"/>
    <w:link w:val="4"/>
    <w:rsid w:val="0074433A"/>
    <w:rPr>
      <w:sz w:val="28"/>
    </w:rPr>
  </w:style>
  <w:style w:type="character" w:customStyle="1" w:styleId="highlighting">
    <w:name w:val="highlighting"/>
    <w:basedOn w:val="a5"/>
    <w:rsid w:val="00621360"/>
  </w:style>
  <w:style w:type="paragraph" w:customStyle="1" w:styleId="Style222">
    <w:name w:val="Style222"/>
    <w:basedOn w:val="a4"/>
    <w:uiPriority w:val="99"/>
    <w:rsid w:val="00BC4C99"/>
    <w:pPr>
      <w:widowControl w:val="0"/>
      <w:autoSpaceDE w:val="0"/>
      <w:autoSpaceDN w:val="0"/>
      <w:adjustRightInd w:val="0"/>
      <w:spacing w:line="191" w:lineRule="exact"/>
      <w:ind w:firstLine="1825"/>
    </w:pPr>
    <w:rPr>
      <w:rFonts w:eastAsiaTheme="minorEastAsia"/>
    </w:rPr>
  </w:style>
  <w:style w:type="character" w:customStyle="1" w:styleId="FontStyle413">
    <w:name w:val="Font Style413"/>
    <w:basedOn w:val="a5"/>
    <w:uiPriority w:val="99"/>
    <w:rsid w:val="00BC4C99"/>
    <w:rPr>
      <w:rFonts w:ascii="Times New Roman" w:hAnsi="Times New Roman" w:cs="Times New Roman"/>
      <w:b/>
      <w:bCs/>
      <w:sz w:val="16"/>
      <w:szCs w:val="16"/>
    </w:rPr>
  </w:style>
  <w:style w:type="character" w:customStyle="1" w:styleId="FontStyle419">
    <w:name w:val="Font Style419"/>
    <w:basedOn w:val="a5"/>
    <w:uiPriority w:val="99"/>
    <w:rsid w:val="00BC4C99"/>
    <w:rPr>
      <w:rFonts w:ascii="Times New Roman" w:hAnsi="Times New Roman" w:cs="Times New Roman"/>
      <w:b/>
      <w:bCs/>
      <w:i/>
      <w:iCs/>
      <w:sz w:val="16"/>
      <w:szCs w:val="16"/>
    </w:rPr>
  </w:style>
  <w:style w:type="character" w:customStyle="1" w:styleId="FontStyle445">
    <w:name w:val="Font Style445"/>
    <w:basedOn w:val="a5"/>
    <w:uiPriority w:val="99"/>
    <w:rsid w:val="00BC4C99"/>
    <w:rPr>
      <w:rFonts w:ascii="Times New Roman" w:hAnsi="Times New Roman" w:cs="Times New Roman"/>
      <w:b/>
      <w:bCs/>
      <w:sz w:val="14"/>
      <w:szCs w:val="14"/>
    </w:rPr>
  </w:style>
  <w:style w:type="paragraph" w:customStyle="1" w:styleId="Style185">
    <w:name w:val="Style185"/>
    <w:basedOn w:val="a4"/>
    <w:uiPriority w:val="99"/>
    <w:rsid w:val="00BC4C99"/>
    <w:pPr>
      <w:widowControl w:val="0"/>
      <w:autoSpaceDE w:val="0"/>
      <w:autoSpaceDN w:val="0"/>
      <w:adjustRightInd w:val="0"/>
      <w:jc w:val="center"/>
    </w:pPr>
    <w:rPr>
      <w:rFonts w:eastAsiaTheme="minorEastAsia"/>
    </w:rPr>
  </w:style>
  <w:style w:type="character" w:customStyle="1" w:styleId="FontStyle446">
    <w:name w:val="Font Style446"/>
    <w:basedOn w:val="a5"/>
    <w:uiPriority w:val="99"/>
    <w:rsid w:val="004F522C"/>
    <w:rPr>
      <w:rFonts w:ascii="Times New Roman" w:hAnsi="Times New Roman" w:cs="Times New Roman"/>
      <w:b/>
      <w:bCs/>
      <w:i/>
      <w:iCs/>
      <w:sz w:val="14"/>
      <w:szCs w:val="14"/>
    </w:rPr>
  </w:style>
  <w:style w:type="paragraph" w:customStyle="1" w:styleId="Style13">
    <w:name w:val="Style13"/>
    <w:basedOn w:val="a4"/>
    <w:uiPriority w:val="99"/>
    <w:rsid w:val="004F522C"/>
    <w:pPr>
      <w:widowControl w:val="0"/>
      <w:autoSpaceDE w:val="0"/>
      <w:autoSpaceDN w:val="0"/>
      <w:adjustRightInd w:val="0"/>
      <w:jc w:val="center"/>
    </w:pPr>
    <w:rPr>
      <w:rFonts w:eastAsiaTheme="minorEastAsia"/>
    </w:rPr>
  </w:style>
  <w:style w:type="paragraph" w:customStyle="1" w:styleId="Style230">
    <w:name w:val="Style230"/>
    <w:basedOn w:val="a4"/>
    <w:uiPriority w:val="99"/>
    <w:rsid w:val="004F522C"/>
    <w:pPr>
      <w:widowControl w:val="0"/>
      <w:autoSpaceDE w:val="0"/>
      <w:autoSpaceDN w:val="0"/>
      <w:adjustRightInd w:val="0"/>
      <w:spacing w:line="198" w:lineRule="exact"/>
      <w:ind w:firstLine="1775"/>
    </w:pPr>
    <w:rPr>
      <w:rFonts w:eastAsiaTheme="minorEastAsia"/>
    </w:rPr>
  </w:style>
  <w:style w:type="paragraph" w:customStyle="1" w:styleId="Style49">
    <w:name w:val="Style49"/>
    <w:basedOn w:val="a4"/>
    <w:uiPriority w:val="99"/>
    <w:rsid w:val="00362957"/>
    <w:pPr>
      <w:widowControl w:val="0"/>
      <w:autoSpaceDE w:val="0"/>
      <w:autoSpaceDN w:val="0"/>
      <w:adjustRightInd w:val="0"/>
    </w:pPr>
    <w:rPr>
      <w:rFonts w:eastAsiaTheme="minorEastAsia"/>
    </w:rPr>
  </w:style>
  <w:style w:type="paragraph" w:customStyle="1" w:styleId="MTDisplayEquation">
    <w:name w:val="MTDisplayEquation"/>
    <w:basedOn w:val="a4"/>
    <w:next w:val="a4"/>
    <w:link w:val="MTDisplayEquation0"/>
    <w:rsid w:val="002A1331"/>
    <w:pPr>
      <w:tabs>
        <w:tab w:val="center" w:pos="4820"/>
        <w:tab w:val="right" w:pos="9640"/>
      </w:tabs>
      <w:spacing w:line="360" w:lineRule="auto"/>
    </w:pPr>
  </w:style>
  <w:style w:type="character" w:customStyle="1" w:styleId="MTDisplayEquation0">
    <w:name w:val="MTDisplayEquation Знак"/>
    <w:basedOn w:val="a5"/>
    <w:link w:val="MTDisplayEquation"/>
    <w:rsid w:val="002A1331"/>
    <w:rPr>
      <w:sz w:val="24"/>
      <w:szCs w:val="24"/>
    </w:rPr>
  </w:style>
  <w:style w:type="paragraph" w:customStyle="1" w:styleId="Style282">
    <w:name w:val="Style282"/>
    <w:basedOn w:val="a4"/>
    <w:uiPriority w:val="99"/>
    <w:rsid w:val="002F3C6C"/>
    <w:pPr>
      <w:widowControl w:val="0"/>
      <w:autoSpaceDE w:val="0"/>
      <w:autoSpaceDN w:val="0"/>
      <w:adjustRightInd w:val="0"/>
      <w:spacing w:line="198" w:lineRule="exact"/>
      <w:ind w:firstLine="108"/>
      <w:jc w:val="both"/>
    </w:pPr>
    <w:rPr>
      <w:rFonts w:eastAsiaTheme="minorEastAsia"/>
    </w:rPr>
  </w:style>
  <w:style w:type="paragraph" w:customStyle="1" w:styleId="Style261">
    <w:name w:val="Style261"/>
    <w:basedOn w:val="a4"/>
    <w:uiPriority w:val="99"/>
    <w:rsid w:val="00C96C9E"/>
    <w:pPr>
      <w:widowControl w:val="0"/>
      <w:autoSpaceDE w:val="0"/>
      <w:autoSpaceDN w:val="0"/>
      <w:adjustRightInd w:val="0"/>
      <w:spacing w:line="227" w:lineRule="exact"/>
      <w:ind w:firstLine="353"/>
      <w:jc w:val="both"/>
    </w:pPr>
    <w:rPr>
      <w:rFonts w:eastAsiaTheme="minorEastAsia"/>
    </w:rPr>
  </w:style>
  <w:style w:type="character" w:customStyle="1" w:styleId="FontStyle412">
    <w:name w:val="Font Style412"/>
    <w:basedOn w:val="a5"/>
    <w:uiPriority w:val="99"/>
    <w:rsid w:val="00C96C9E"/>
    <w:rPr>
      <w:rFonts w:ascii="Times New Roman" w:hAnsi="Times New Roman" w:cs="Times New Roman"/>
      <w:sz w:val="22"/>
      <w:szCs w:val="22"/>
    </w:rPr>
  </w:style>
  <w:style w:type="character" w:customStyle="1" w:styleId="FontStyle420">
    <w:name w:val="Font Style420"/>
    <w:basedOn w:val="a5"/>
    <w:uiPriority w:val="99"/>
    <w:rsid w:val="00C96C9E"/>
    <w:rPr>
      <w:rFonts w:ascii="Times New Roman" w:hAnsi="Times New Roman" w:cs="Times New Roman"/>
      <w:i/>
      <w:iCs/>
      <w:sz w:val="22"/>
      <w:szCs w:val="22"/>
    </w:rPr>
  </w:style>
  <w:style w:type="character" w:customStyle="1" w:styleId="FontStyle504">
    <w:name w:val="Font Style504"/>
    <w:basedOn w:val="a5"/>
    <w:uiPriority w:val="99"/>
    <w:rsid w:val="00F115A7"/>
    <w:rPr>
      <w:rFonts w:ascii="Times New Roman" w:hAnsi="Times New Roman" w:cs="Times New Roman"/>
      <w:i/>
      <w:iCs/>
      <w:sz w:val="16"/>
      <w:szCs w:val="16"/>
    </w:rPr>
  </w:style>
  <w:style w:type="character" w:customStyle="1" w:styleId="FontStyle510">
    <w:name w:val="Font Style510"/>
    <w:basedOn w:val="a5"/>
    <w:uiPriority w:val="99"/>
    <w:rsid w:val="00F115A7"/>
    <w:rPr>
      <w:rFonts w:ascii="Times New Roman" w:hAnsi="Times New Roman" w:cs="Times New Roman"/>
      <w:b/>
      <w:bCs/>
      <w:smallCaps/>
      <w:sz w:val="18"/>
      <w:szCs w:val="18"/>
    </w:rPr>
  </w:style>
  <w:style w:type="paragraph" w:customStyle="1" w:styleId="Style212">
    <w:name w:val="Style212"/>
    <w:basedOn w:val="a4"/>
    <w:uiPriority w:val="99"/>
    <w:rsid w:val="00DE1D99"/>
    <w:pPr>
      <w:widowControl w:val="0"/>
      <w:autoSpaceDE w:val="0"/>
      <w:autoSpaceDN w:val="0"/>
      <w:adjustRightInd w:val="0"/>
      <w:spacing w:line="227" w:lineRule="exact"/>
      <w:jc w:val="both"/>
    </w:pPr>
    <w:rPr>
      <w:rFonts w:eastAsiaTheme="minorEastAsia"/>
    </w:rPr>
  </w:style>
  <w:style w:type="character" w:customStyle="1" w:styleId="FontStyle421">
    <w:name w:val="Font Style421"/>
    <w:basedOn w:val="a5"/>
    <w:uiPriority w:val="99"/>
    <w:rsid w:val="00DE1D99"/>
    <w:rPr>
      <w:rFonts w:ascii="Times New Roman" w:hAnsi="Times New Roman" w:cs="Times New Roman"/>
      <w:i/>
      <w:iCs/>
      <w:sz w:val="22"/>
      <w:szCs w:val="22"/>
    </w:rPr>
  </w:style>
  <w:style w:type="character" w:customStyle="1" w:styleId="FontStyle453">
    <w:name w:val="Font Style453"/>
    <w:basedOn w:val="a5"/>
    <w:uiPriority w:val="99"/>
    <w:rsid w:val="00DE1D99"/>
    <w:rPr>
      <w:rFonts w:ascii="Times New Roman" w:hAnsi="Times New Roman" w:cs="Times New Roman"/>
      <w:b/>
      <w:bCs/>
      <w:sz w:val="14"/>
      <w:szCs w:val="14"/>
    </w:rPr>
  </w:style>
  <w:style w:type="paragraph" w:customStyle="1" w:styleId="Style3">
    <w:name w:val="Style3"/>
    <w:basedOn w:val="a4"/>
    <w:uiPriority w:val="99"/>
    <w:rsid w:val="00AB1381"/>
    <w:pPr>
      <w:widowControl w:val="0"/>
      <w:autoSpaceDE w:val="0"/>
      <w:autoSpaceDN w:val="0"/>
      <w:adjustRightInd w:val="0"/>
      <w:spacing w:line="241" w:lineRule="exact"/>
      <w:jc w:val="center"/>
    </w:pPr>
    <w:rPr>
      <w:rFonts w:eastAsiaTheme="minorEastAsia"/>
    </w:rPr>
  </w:style>
  <w:style w:type="table" w:styleId="afff">
    <w:name w:val="Table Grid"/>
    <w:basedOn w:val="a6"/>
    <w:uiPriority w:val="59"/>
    <w:rsid w:val="008905A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0">
    <w:name w:val="List Number"/>
    <w:basedOn w:val="a4"/>
    <w:rsid w:val="00BB402F"/>
    <w:pPr>
      <w:numPr>
        <w:numId w:val="39"/>
      </w:numPr>
      <w:spacing w:line="360" w:lineRule="auto"/>
      <w:jc w:val="both"/>
    </w:pPr>
    <w:rPr>
      <w:sz w:val="28"/>
      <w:szCs w:val="28"/>
    </w:rPr>
  </w:style>
  <w:style w:type="character" w:customStyle="1" w:styleId="afff0">
    <w:name w:val="Пункты Знак Знак"/>
    <w:basedOn w:val="a5"/>
    <w:rsid w:val="00BB402F"/>
    <w:rPr>
      <w:rFonts w:ascii="Arial" w:hAnsi="Arial"/>
      <w:noProof w:val="0"/>
      <w:sz w:val="24"/>
      <w:szCs w:val="24"/>
      <w:lang w:val="ru-RU" w:eastAsia="ru-RU" w:bidi="ar-SA"/>
    </w:rPr>
  </w:style>
  <w:style w:type="character" w:customStyle="1" w:styleId="af2">
    <w:name w:val="Нижний колонтитул Знак"/>
    <w:basedOn w:val="a5"/>
    <w:link w:val="af1"/>
    <w:uiPriority w:val="99"/>
    <w:rsid w:val="00AE7BDA"/>
    <w:rPr>
      <w:sz w:val="24"/>
    </w:rPr>
  </w:style>
</w:styles>
</file>

<file path=word/webSettings.xml><?xml version="1.0" encoding="utf-8"?>
<w:webSettings xmlns:r="http://schemas.openxmlformats.org/officeDocument/2006/relationships" xmlns:w="http://schemas.openxmlformats.org/wordprocessingml/2006/main">
  <w:divs>
    <w:div w:id="122308933">
      <w:bodyDiv w:val="1"/>
      <w:marLeft w:val="0"/>
      <w:marRight w:val="0"/>
      <w:marTop w:val="0"/>
      <w:marBottom w:val="0"/>
      <w:divBdr>
        <w:top w:val="none" w:sz="0" w:space="0" w:color="auto"/>
        <w:left w:val="none" w:sz="0" w:space="0" w:color="auto"/>
        <w:bottom w:val="none" w:sz="0" w:space="0" w:color="auto"/>
        <w:right w:val="none" w:sz="0" w:space="0" w:color="auto"/>
      </w:divBdr>
    </w:div>
    <w:div w:id="129909706">
      <w:bodyDiv w:val="1"/>
      <w:marLeft w:val="0"/>
      <w:marRight w:val="0"/>
      <w:marTop w:val="0"/>
      <w:marBottom w:val="0"/>
      <w:divBdr>
        <w:top w:val="none" w:sz="0" w:space="0" w:color="auto"/>
        <w:left w:val="none" w:sz="0" w:space="0" w:color="auto"/>
        <w:bottom w:val="none" w:sz="0" w:space="0" w:color="auto"/>
        <w:right w:val="none" w:sz="0" w:space="0" w:color="auto"/>
      </w:divBdr>
    </w:div>
    <w:div w:id="139689641">
      <w:bodyDiv w:val="1"/>
      <w:marLeft w:val="0"/>
      <w:marRight w:val="0"/>
      <w:marTop w:val="0"/>
      <w:marBottom w:val="0"/>
      <w:divBdr>
        <w:top w:val="none" w:sz="0" w:space="0" w:color="auto"/>
        <w:left w:val="none" w:sz="0" w:space="0" w:color="auto"/>
        <w:bottom w:val="none" w:sz="0" w:space="0" w:color="auto"/>
        <w:right w:val="none" w:sz="0" w:space="0" w:color="auto"/>
      </w:divBdr>
    </w:div>
    <w:div w:id="256598204">
      <w:bodyDiv w:val="1"/>
      <w:marLeft w:val="0"/>
      <w:marRight w:val="0"/>
      <w:marTop w:val="0"/>
      <w:marBottom w:val="0"/>
      <w:divBdr>
        <w:top w:val="none" w:sz="0" w:space="0" w:color="auto"/>
        <w:left w:val="none" w:sz="0" w:space="0" w:color="auto"/>
        <w:bottom w:val="none" w:sz="0" w:space="0" w:color="auto"/>
        <w:right w:val="none" w:sz="0" w:space="0" w:color="auto"/>
      </w:divBdr>
    </w:div>
    <w:div w:id="277495996">
      <w:bodyDiv w:val="1"/>
      <w:marLeft w:val="0"/>
      <w:marRight w:val="0"/>
      <w:marTop w:val="0"/>
      <w:marBottom w:val="0"/>
      <w:divBdr>
        <w:top w:val="none" w:sz="0" w:space="0" w:color="auto"/>
        <w:left w:val="none" w:sz="0" w:space="0" w:color="auto"/>
        <w:bottom w:val="none" w:sz="0" w:space="0" w:color="auto"/>
        <w:right w:val="none" w:sz="0" w:space="0" w:color="auto"/>
      </w:divBdr>
    </w:div>
    <w:div w:id="291331110">
      <w:bodyDiv w:val="1"/>
      <w:marLeft w:val="0"/>
      <w:marRight w:val="0"/>
      <w:marTop w:val="0"/>
      <w:marBottom w:val="0"/>
      <w:divBdr>
        <w:top w:val="none" w:sz="0" w:space="0" w:color="auto"/>
        <w:left w:val="none" w:sz="0" w:space="0" w:color="auto"/>
        <w:bottom w:val="none" w:sz="0" w:space="0" w:color="auto"/>
        <w:right w:val="none" w:sz="0" w:space="0" w:color="auto"/>
      </w:divBdr>
    </w:div>
    <w:div w:id="374962259">
      <w:bodyDiv w:val="1"/>
      <w:marLeft w:val="0"/>
      <w:marRight w:val="0"/>
      <w:marTop w:val="0"/>
      <w:marBottom w:val="0"/>
      <w:divBdr>
        <w:top w:val="none" w:sz="0" w:space="0" w:color="auto"/>
        <w:left w:val="none" w:sz="0" w:space="0" w:color="auto"/>
        <w:bottom w:val="none" w:sz="0" w:space="0" w:color="auto"/>
        <w:right w:val="none" w:sz="0" w:space="0" w:color="auto"/>
      </w:divBdr>
    </w:div>
    <w:div w:id="376973811">
      <w:bodyDiv w:val="1"/>
      <w:marLeft w:val="0"/>
      <w:marRight w:val="0"/>
      <w:marTop w:val="0"/>
      <w:marBottom w:val="0"/>
      <w:divBdr>
        <w:top w:val="none" w:sz="0" w:space="0" w:color="auto"/>
        <w:left w:val="none" w:sz="0" w:space="0" w:color="auto"/>
        <w:bottom w:val="none" w:sz="0" w:space="0" w:color="auto"/>
        <w:right w:val="none" w:sz="0" w:space="0" w:color="auto"/>
      </w:divBdr>
    </w:div>
    <w:div w:id="395007847">
      <w:bodyDiv w:val="1"/>
      <w:marLeft w:val="0"/>
      <w:marRight w:val="0"/>
      <w:marTop w:val="0"/>
      <w:marBottom w:val="0"/>
      <w:divBdr>
        <w:top w:val="none" w:sz="0" w:space="0" w:color="auto"/>
        <w:left w:val="none" w:sz="0" w:space="0" w:color="auto"/>
        <w:bottom w:val="none" w:sz="0" w:space="0" w:color="auto"/>
        <w:right w:val="none" w:sz="0" w:space="0" w:color="auto"/>
      </w:divBdr>
    </w:div>
    <w:div w:id="479999550">
      <w:bodyDiv w:val="1"/>
      <w:marLeft w:val="0"/>
      <w:marRight w:val="0"/>
      <w:marTop w:val="0"/>
      <w:marBottom w:val="0"/>
      <w:divBdr>
        <w:top w:val="none" w:sz="0" w:space="0" w:color="auto"/>
        <w:left w:val="none" w:sz="0" w:space="0" w:color="auto"/>
        <w:bottom w:val="none" w:sz="0" w:space="0" w:color="auto"/>
        <w:right w:val="none" w:sz="0" w:space="0" w:color="auto"/>
      </w:divBdr>
    </w:div>
    <w:div w:id="679352484">
      <w:bodyDiv w:val="1"/>
      <w:marLeft w:val="0"/>
      <w:marRight w:val="0"/>
      <w:marTop w:val="0"/>
      <w:marBottom w:val="0"/>
      <w:divBdr>
        <w:top w:val="none" w:sz="0" w:space="0" w:color="auto"/>
        <w:left w:val="none" w:sz="0" w:space="0" w:color="auto"/>
        <w:bottom w:val="none" w:sz="0" w:space="0" w:color="auto"/>
        <w:right w:val="none" w:sz="0" w:space="0" w:color="auto"/>
      </w:divBdr>
      <w:divsChild>
        <w:div w:id="601112118">
          <w:marLeft w:val="0"/>
          <w:marRight w:val="0"/>
          <w:marTop w:val="0"/>
          <w:marBottom w:val="0"/>
          <w:divBdr>
            <w:top w:val="none" w:sz="0" w:space="0" w:color="auto"/>
            <w:left w:val="none" w:sz="0" w:space="0" w:color="auto"/>
            <w:bottom w:val="none" w:sz="0" w:space="0" w:color="auto"/>
            <w:right w:val="none" w:sz="0" w:space="0" w:color="auto"/>
          </w:divBdr>
        </w:div>
      </w:divsChild>
    </w:div>
    <w:div w:id="685407805">
      <w:bodyDiv w:val="1"/>
      <w:marLeft w:val="0"/>
      <w:marRight w:val="0"/>
      <w:marTop w:val="0"/>
      <w:marBottom w:val="0"/>
      <w:divBdr>
        <w:top w:val="none" w:sz="0" w:space="0" w:color="auto"/>
        <w:left w:val="none" w:sz="0" w:space="0" w:color="auto"/>
        <w:bottom w:val="none" w:sz="0" w:space="0" w:color="auto"/>
        <w:right w:val="none" w:sz="0" w:space="0" w:color="auto"/>
      </w:divBdr>
    </w:div>
    <w:div w:id="710424795">
      <w:bodyDiv w:val="1"/>
      <w:marLeft w:val="0"/>
      <w:marRight w:val="0"/>
      <w:marTop w:val="0"/>
      <w:marBottom w:val="0"/>
      <w:divBdr>
        <w:top w:val="none" w:sz="0" w:space="0" w:color="auto"/>
        <w:left w:val="none" w:sz="0" w:space="0" w:color="auto"/>
        <w:bottom w:val="none" w:sz="0" w:space="0" w:color="auto"/>
        <w:right w:val="none" w:sz="0" w:space="0" w:color="auto"/>
      </w:divBdr>
      <w:divsChild>
        <w:div w:id="905146470">
          <w:marLeft w:val="0"/>
          <w:marRight w:val="0"/>
          <w:marTop w:val="0"/>
          <w:marBottom w:val="0"/>
          <w:divBdr>
            <w:top w:val="none" w:sz="0" w:space="0" w:color="auto"/>
            <w:left w:val="none" w:sz="0" w:space="0" w:color="auto"/>
            <w:bottom w:val="none" w:sz="0" w:space="0" w:color="auto"/>
            <w:right w:val="none" w:sz="0" w:space="0" w:color="auto"/>
          </w:divBdr>
        </w:div>
      </w:divsChild>
    </w:div>
    <w:div w:id="841435394">
      <w:bodyDiv w:val="1"/>
      <w:marLeft w:val="0"/>
      <w:marRight w:val="0"/>
      <w:marTop w:val="0"/>
      <w:marBottom w:val="0"/>
      <w:divBdr>
        <w:top w:val="none" w:sz="0" w:space="0" w:color="auto"/>
        <w:left w:val="none" w:sz="0" w:space="0" w:color="auto"/>
        <w:bottom w:val="none" w:sz="0" w:space="0" w:color="auto"/>
        <w:right w:val="none" w:sz="0" w:space="0" w:color="auto"/>
      </w:divBdr>
    </w:div>
    <w:div w:id="881093406">
      <w:bodyDiv w:val="1"/>
      <w:marLeft w:val="0"/>
      <w:marRight w:val="0"/>
      <w:marTop w:val="0"/>
      <w:marBottom w:val="0"/>
      <w:divBdr>
        <w:top w:val="none" w:sz="0" w:space="0" w:color="auto"/>
        <w:left w:val="none" w:sz="0" w:space="0" w:color="auto"/>
        <w:bottom w:val="none" w:sz="0" w:space="0" w:color="auto"/>
        <w:right w:val="none" w:sz="0" w:space="0" w:color="auto"/>
      </w:divBdr>
      <w:divsChild>
        <w:div w:id="1727871862">
          <w:marLeft w:val="0"/>
          <w:marRight w:val="0"/>
          <w:marTop w:val="0"/>
          <w:marBottom w:val="0"/>
          <w:divBdr>
            <w:top w:val="none" w:sz="0" w:space="0" w:color="auto"/>
            <w:left w:val="none" w:sz="0" w:space="0" w:color="auto"/>
            <w:bottom w:val="none" w:sz="0" w:space="0" w:color="auto"/>
            <w:right w:val="none" w:sz="0" w:space="0" w:color="auto"/>
          </w:divBdr>
          <w:divsChild>
            <w:div w:id="535898698">
              <w:marLeft w:val="0"/>
              <w:marRight w:val="0"/>
              <w:marTop w:val="0"/>
              <w:marBottom w:val="0"/>
              <w:divBdr>
                <w:top w:val="none" w:sz="0" w:space="0" w:color="auto"/>
                <w:left w:val="none" w:sz="0" w:space="0" w:color="auto"/>
                <w:bottom w:val="none" w:sz="0" w:space="0" w:color="auto"/>
                <w:right w:val="none" w:sz="0" w:space="0" w:color="auto"/>
              </w:divBdr>
            </w:div>
            <w:div w:id="834494910">
              <w:marLeft w:val="0"/>
              <w:marRight w:val="0"/>
              <w:marTop w:val="0"/>
              <w:marBottom w:val="0"/>
              <w:divBdr>
                <w:top w:val="none" w:sz="0" w:space="0" w:color="auto"/>
                <w:left w:val="none" w:sz="0" w:space="0" w:color="auto"/>
                <w:bottom w:val="none" w:sz="0" w:space="0" w:color="auto"/>
                <w:right w:val="none" w:sz="0" w:space="0" w:color="auto"/>
              </w:divBdr>
            </w:div>
            <w:div w:id="1158496031">
              <w:marLeft w:val="0"/>
              <w:marRight w:val="0"/>
              <w:marTop w:val="0"/>
              <w:marBottom w:val="0"/>
              <w:divBdr>
                <w:top w:val="none" w:sz="0" w:space="0" w:color="auto"/>
                <w:left w:val="none" w:sz="0" w:space="0" w:color="auto"/>
                <w:bottom w:val="none" w:sz="0" w:space="0" w:color="auto"/>
                <w:right w:val="none" w:sz="0" w:space="0" w:color="auto"/>
              </w:divBdr>
            </w:div>
            <w:div w:id="1394431598">
              <w:marLeft w:val="0"/>
              <w:marRight w:val="0"/>
              <w:marTop w:val="0"/>
              <w:marBottom w:val="0"/>
              <w:divBdr>
                <w:top w:val="none" w:sz="0" w:space="0" w:color="auto"/>
                <w:left w:val="none" w:sz="0" w:space="0" w:color="auto"/>
                <w:bottom w:val="none" w:sz="0" w:space="0" w:color="auto"/>
                <w:right w:val="none" w:sz="0" w:space="0" w:color="auto"/>
              </w:divBdr>
            </w:div>
            <w:div w:id="183179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3889">
      <w:bodyDiv w:val="1"/>
      <w:marLeft w:val="0"/>
      <w:marRight w:val="0"/>
      <w:marTop w:val="0"/>
      <w:marBottom w:val="0"/>
      <w:divBdr>
        <w:top w:val="none" w:sz="0" w:space="0" w:color="auto"/>
        <w:left w:val="none" w:sz="0" w:space="0" w:color="auto"/>
        <w:bottom w:val="none" w:sz="0" w:space="0" w:color="auto"/>
        <w:right w:val="none" w:sz="0" w:space="0" w:color="auto"/>
      </w:divBdr>
    </w:div>
    <w:div w:id="1184973293">
      <w:bodyDiv w:val="1"/>
      <w:marLeft w:val="0"/>
      <w:marRight w:val="0"/>
      <w:marTop w:val="0"/>
      <w:marBottom w:val="0"/>
      <w:divBdr>
        <w:top w:val="none" w:sz="0" w:space="0" w:color="auto"/>
        <w:left w:val="none" w:sz="0" w:space="0" w:color="auto"/>
        <w:bottom w:val="none" w:sz="0" w:space="0" w:color="auto"/>
        <w:right w:val="none" w:sz="0" w:space="0" w:color="auto"/>
      </w:divBdr>
    </w:div>
    <w:div w:id="1240410171">
      <w:bodyDiv w:val="1"/>
      <w:marLeft w:val="0"/>
      <w:marRight w:val="0"/>
      <w:marTop w:val="0"/>
      <w:marBottom w:val="0"/>
      <w:divBdr>
        <w:top w:val="none" w:sz="0" w:space="0" w:color="auto"/>
        <w:left w:val="none" w:sz="0" w:space="0" w:color="auto"/>
        <w:bottom w:val="none" w:sz="0" w:space="0" w:color="auto"/>
        <w:right w:val="none" w:sz="0" w:space="0" w:color="auto"/>
      </w:divBdr>
    </w:div>
    <w:div w:id="1287354327">
      <w:bodyDiv w:val="1"/>
      <w:marLeft w:val="0"/>
      <w:marRight w:val="0"/>
      <w:marTop w:val="0"/>
      <w:marBottom w:val="0"/>
      <w:divBdr>
        <w:top w:val="none" w:sz="0" w:space="0" w:color="auto"/>
        <w:left w:val="none" w:sz="0" w:space="0" w:color="auto"/>
        <w:bottom w:val="none" w:sz="0" w:space="0" w:color="auto"/>
        <w:right w:val="none" w:sz="0" w:space="0" w:color="auto"/>
      </w:divBdr>
    </w:div>
    <w:div w:id="1288272801">
      <w:bodyDiv w:val="1"/>
      <w:marLeft w:val="0"/>
      <w:marRight w:val="0"/>
      <w:marTop w:val="0"/>
      <w:marBottom w:val="0"/>
      <w:divBdr>
        <w:top w:val="none" w:sz="0" w:space="0" w:color="auto"/>
        <w:left w:val="none" w:sz="0" w:space="0" w:color="auto"/>
        <w:bottom w:val="none" w:sz="0" w:space="0" w:color="auto"/>
        <w:right w:val="none" w:sz="0" w:space="0" w:color="auto"/>
      </w:divBdr>
    </w:div>
    <w:div w:id="1289167097">
      <w:bodyDiv w:val="1"/>
      <w:marLeft w:val="0"/>
      <w:marRight w:val="0"/>
      <w:marTop w:val="0"/>
      <w:marBottom w:val="0"/>
      <w:divBdr>
        <w:top w:val="none" w:sz="0" w:space="0" w:color="auto"/>
        <w:left w:val="none" w:sz="0" w:space="0" w:color="auto"/>
        <w:bottom w:val="none" w:sz="0" w:space="0" w:color="auto"/>
        <w:right w:val="none" w:sz="0" w:space="0" w:color="auto"/>
      </w:divBdr>
    </w:div>
    <w:div w:id="1504584930">
      <w:bodyDiv w:val="1"/>
      <w:marLeft w:val="0"/>
      <w:marRight w:val="0"/>
      <w:marTop w:val="0"/>
      <w:marBottom w:val="0"/>
      <w:divBdr>
        <w:top w:val="none" w:sz="0" w:space="0" w:color="auto"/>
        <w:left w:val="none" w:sz="0" w:space="0" w:color="auto"/>
        <w:bottom w:val="none" w:sz="0" w:space="0" w:color="auto"/>
        <w:right w:val="none" w:sz="0" w:space="0" w:color="auto"/>
      </w:divBdr>
    </w:div>
    <w:div w:id="1543444606">
      <w:bodyDiv w:val="1"/>
      <w:marLeft w:val="0"/>
      <w:marRight w:val="0"/>
      <w:marTop w:val="0"/>
      <w:marBottom w:val="0"/>
      <w:divBdr>
        <w:top w:val="none" w:sz="0" w:space="0" w:color="auto"/>
        <w:left w:val="none" w:sz="0" w:space="0" w:color="auto"/>
        <w:bottom w:val="none" w:sz="0" w:space="0" w:color="auto"/>
        <w:right w:val="none" w:sz="0" w:space="0" w:color="auto"/>
      </w:divBdr>
    </w:div>
    <w:div w:id="1697585233">
      <w:bodyDiv w:val="1"/>
      <w:marLeft w:val="0"/>
      <w:marRight w:val="0"/>
      <w:marTop w:val="0"/>
      <w:marBottom w:val="0"/>
      <w:divBdr>
        <w:top w:val="none" w:sz="0" w:space="0" w:color="auto"/>
        <w:left w:val="none" w:sz="0" w:space="0" w:color="auto"/>
        <w:bottom w:val="none" w:sz="0" w:space="0" w:color="auto"/>
        <w:right w:val="none" w:sz="0" w:space="0" w:color="auto"/>
      </w:divBdr>
      <w:divsChild>
        <w:div w:id="1395004056">
          <w:marLeft w:val="0"/>
          <w:marRight w:val="0"/>
          <w:marTop w:val="0"/>
          <w:marBottom w:val="0"/>
          <w:divBdr>
            <w:top w:val="none" w:sz="0" w:space="0" w:color="auto"/>
            <w:left w:val="none" w:sz="0" w:space="0" w:color="auto"/>
            <w:bottom w:val="none" w:sz="0" w:space="0" w:color="auto"/>
            <w:right w:val="none" w:sz="0" w:space="0" w:color="auto"/>
          </w:divBdr>
          <w:divsChild>
            <w:div w:id="177238203">
              <w:marLeft w:val="0"/>
              <w:marRight w:val="0"/>
              <w:marTop w:val="0"/>
              <w:marBottom w:val="0"/>
              <w:divBdr>
                <w:top w:val="none" w:sz="0" w:space="0" w:color="auto"/>
                <w:left w:val="none" w:sz="0" w:space="0" w:color="auto"/>
                <w:bottom w:val="none" w:sz="0" w:space="0" w:color="auto"/>
                <w:right w:val="none" w:sz="0" w:space="0" w:color="auto"/>
              </w:divBdr>
            </w:div>
            <w:div w:id="243229064">
              <w:marLeft w:val="0"/>
              <w:marRight w:val="0"/>
              <w:marTop w:val="0"/>
              <w:marBottom w:val="0"/>
              <w:divBdr>
                <w:top w:val="none" w:sz="0" w:space="0" w:color="auto"/>
                <w:left w:val="none" w:sz="0" w:space="0" w:color="auto"/>
                <w:bottom w:val="none" w:sz="0" w:space="0" w:color="auto"/>
                <w:right w:val="none" w:sz="0" w:space="0" w:color="auto"/>
              </w:divBdr>
            </w:div>
            <w:div w:id="346368472">
              <w:marLeft w:val="0"/>
              <w:marRight w:val="0"/>
              <w:marTop w:val="0"/>
              <w:marBottom w:val="0"/>
              <w:divBdr>
                <w:top w:val="none" w:sz="0" w:space="0" w:color="auto"/>
                <w:left w:val="none" w:sz="0" w:space="0" w:color="auto"/>
                <w:bottom w:val="none" w:sz="0" w:space="0" w:color="auto"/>
                <w:right w:val="none" w:sz="0" w:space="0" w:color="auto"/>
              </w:divBdr>
            </w:div>
            <w:div w:id="551624591">
              <w:marLeft w:val="0"/>
              <w:marRight w:val="0"/>
              <w:marTop w:val="0"/>
              <w:marBottom w:val="0"/>
              <w:divBdr>
                <w:top w:val="none" w:sz="0" w:space="0" w:color="auto"/>
                <w:left w:val="none" w:sz="0" w:space="0" w:color="auto"/>
                <w:bottom w:val="none" w:sz="0" w:space="0" w:color="auto"/>
                <w:right w:val="none" w:sz="0" w:space="0" w:color="auto"/>
              </w:divBdr>
            </w:div>
            <w:div w:id="1029835717">
              <w:marLeft w:val="0"/>
              <w:marRight w:val="0"/>
              <w:marTop w:val="0"/>
              <w:marBottom w:val="0"/>
              <w:divBdr>
                <w:top w:val="none" w:sz="0" w:space="0" w:color="auto"/>
                <w:left w:val="none" w:sz="0" w:space="0" w:color="auto"/>
                <w:bottom w:val="none" w:sz="0" w:space="0" w:color="auto"/>
                <w:right w:val="none" w:sz="0" w:space="0" w:color="auto"/>
              </w:divBdr>
            </w:div>
            <w:div w:id="1169325672">
              <w:marLeft w:val="0"/>
              <w:marRight w:val="0"/>
              <w:marTop w:val="0"/>
              <w:marBottom w:val="0"/>
              <w:divBdr>
                <w:top w:val="none" w:sz="0" w:space="0" w:color="auto"/>
                <w:left w:val="none" w:sz="0" w:space="0" w:color="auto"/>
                <w:bottom w:val="none" w:sz="0" w:space="0" w:color="auto"/>
                <w:right w:val="none" w:sz="0" w:space="0" w:color="auto"/>
              </w:divBdr>
            </w:div>
            <w:div w:id="1318919676">
              <w:marLeft w:val="0"/>
              <w:marRight w:val="0"/>
              <w:marTop w:val="0"/>
              <w:marBottom w:val="0"/>
              <w:divBdr>
                <w:top w:val="none" w:sz="0" w:space="0" w:color="auto"/>
                <w:left w:val="none" w:sz="0" w:space="0" w:color="auto"/>
                <w:bottom w:val="none" w:sz="0" w:space="0" w:color="auto"/>
                <w:right w:val="none" w:sz="0" w:space="0" w:color="auto"/>
              </w:divBdr>
            </w:div>
            <w:div w:id="1373506197">
              <w:marLeft w:val="0"/>
              <w:marRight w:val="0"/>
              <w:marTop w:val="0"/>
              <w:marBottom w:val="0"/>
              <w:divBdr>
                <w:top w:val="none" w:sz="0" w:space="0" w:color="auto"/>
                <w:left w:val="none" w:sz="0" w:space="0" w:color="auto"/>
                <w:bottom w:val="none" w:sz="0" w:space="0" w:color="auto"/>
                <w:right w:val="none" w:sz="0" w:space="0" w:color="auto"/>
              </w:divBdr>
            </w:div>
            <w:div w:id="1543786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530124">
      <w:bodyDiv w:val="1"/>
      <w:marLeft w:val="0"/>
      <w:marRight w:val="0"/>
      <w:marTop w:val="0"/>
      <w:marBottom w:val="0"/>
      <w:divBdr>
        <w:top w:val="none" w:sz="0" w:space="0" w:color="auto"/>
        <w:left w:val="none" w:sz="0" w:space="0" w:color="auto"/>
        <w:bottom w:val="none" w:sz="0" w:space="0" w:color="auto"/>
        <w:right w:val="none" w:sz="0" w:space="0" w:color="auto"/>
      </w:divBdr>
      <w:divsChild>
        <w:div w:id="86194069">
          <w:marLeft w:val="0"/>
          <w:marRight w:val="0"/>
          <w:marTop w:val="0"/>
          <w:marBottom w:val="0"/>
          <w:divBdr>
            <w:top w:val="none" w:sz="0" w:space="0" w:color="auto"/>
            <w:left w:val="none" w:sz="0" w:space="0" w:color="auto"/>
            <w:bottom w:val="none" w:sz="0" w:space="0" w:color="auto"/>
            <w:right w:val="none" w:sz="0" w:space="0" w:color="auto"/>
          </w:divBdr>
        </w:div>
      </w:divsChild>
    </w:div>
    <w:div w:id="1725324070">
      <w:bodyDiv w:val="1"/>
      <w:marLeft w:val="0"/>
      <w:marRight w:val="0"/>
      <w:marTop w:val="0"/>
      <w:marBottom w:val="0"/>
      <w:divBdr>
        <w:top w:val="none" w:sz="0" w:space="0" w:color="auto"/>
        <w:left w:val="none" w:sz="0" w:space="0" w:color="auto"/>
        <w:bottom w:val="none" w:sz="0" w:space="0" w:color="auto"/>
        <w:right w:val="none" w:sz="0" w:space="0" w:color="auto"/>
      </w:divBdr>
    </w:div>
    <w:div w:id="1796872217">
      <w:bodyDiv w:val="1"/>
      <w:marLeft w:val="0"/>
      <w:marRight w:val="0"/>
      <w:marTop w:val="0"/>
      <w:marBottom w:val="0"/>
      <w:divBdr>
        <w:top w:val="none" w:sz="0" w:space="0" w:color="auto"/>
        <w:left w:val="none" w:sz="0" w:space="0" w:color="auto"/>
        <w:bottom w:val="none" w:sz="0" w:space="0" w:color="auto"/>
        <w:right w:val="none" w:sz="0" w:space="0" w:color="auto"/>
      </w:divBdr>
    </w:div>
    <w:div w:id="1807818368">
      <w:bodyDiv w:val="1"/>
      <w:marLeft w:val="0"/>
      <w:marRight w:val="0"/>
      <w:marTop w:val="0"/>
      <w:marBottom w:val="0"/>
      <w:divBdr>
        <w:top w:val="none" w:sz="0" w:space="0" w:color="auto"/>
        <w:left w:val="none" w:sz="0" w:space="0" w:color="auto"/>
        <w:bottom w:val="none" w:sz="0" w:space="0" w:color="auto"/>
        <w:right w:val="none" w:sz="0" w:space="0" w:color="auto"/>
      </w:divBdr>
      <w:divsChild>
        <w:div w:id="984893361">
          <w:marLeft w:val="0"/>
          <w:marRight w:val="0"/>
          <w:marTop w:val="0"/>
          <w:marBottom w:val="0"/>
          <w:divBdr>
            <w:top w:val="none" w:sz="0" w:space="0" w:color="auto"/>
            <w:left w:val="none" w:sz="0" w:space="0" w:color="auto"/>
            <w:bottom w:val="none" w:sz="0" w:space="0" w:color="auto"/>
            <w:right w:val="none" w:sz="0" w:space="0" w:color="auto"/>
          </w:divBdr>
        </w:div>
        <w:div w:id="1685979769">
          <w:marLeft w:val="0"/>
          <w:marRight w:val="0"/>
          <w:marTop w:val="0"/>
          <w:marBottom w:val="0"/>
          <w:divBdr>
            <w:top w:val="none" w:sz="0" w:space="0" w:color="auto"/>
            <w:left w:val="none" w:sz="0" w:space="0" w:color="auto"/>
            <w:bottom w:val="none" w:sz="0" w:space="0" w:color="auto"/>
            <w:right w:val="none" w:sz="0" w:space="0" w:color="auto"/>
          </w:divBdr>
        </w:div>
      </w:divsChild>
    </w:div>
    <w:div w:id="1917324265">
      <w:bodyDiv w:val="1"/>
      <w:marLeft w:val="0"/>
      <w:marRight w:val="0"/>
      <w:marTop w:val="0"/>
      <w:marBottom w:val="0"/>
      <w:divBdr>
        <w:top w:val="none" w:sz="0" w:space="0" w:color="auto"/>
        <w:left w:val="none" w:sz="0" w:space="0" w:color="auto"/>
        <w:bottom w:val="none" w:sz="0" w:space="0" w:color="auto"/>
        <w:right w:val="none" w:sz="0" w:space="0" w:color="auto"/>
      </w:divBdr>
    </w:div>
    <w:div w:id="1974173261">
      <w:bodyDiv w:val="1"/>
      <w:marLeft w:val="0"/>
      <w:marRight w:val="0"/>
      <w:marTop w:val="0"/>
      <w:marBottom w:val="0"/>
      <w:divBdr>
        <w:top w:val="none" w:sz="0" w:space="0" w:color="auto"/>
        <w:left w:val="none" w:sz="0" w:space="0" w:color="auto"/>
        <w:bottom w:val="none" w:sz="0" w:space="0" w:color="auto"/>
        <w:right w:val="none" w:sz="0" w:space="0" w:color="auto"/>
      </w:divBdr>
    </w:div>
    <w:div w:id="2016958139">
      <w:bodyDiv w:val="1"/>
      <w:marLeft w:val="0"/>
      <w:marRight w:val="0"/>
      <w:marTop w:val="0"/>
      <w:marBottom w:val="0"/>
      <w:divBdr>
        <w:top w:val="none" w:sz="0" w:space="0" w:color="auto"/>
        <w:left w:val="none" w:sz="0" w:space="0" w:color="auto"/>
        <w:bottom w:val="none" w:sz="0" w:space="0" w:color="auto"/>
        <w:right w:val="none" w:sz="0" w:space="0" w:color="auto"/>
      </w:divBdr>
      <w:divsChild>
        <w:div w:id="615522306">
          <w:marLeft w:val="0"/>
          <w:marRight w:val="0"/>
          <w:marTop w:val="0"/>
          <w:marBottom w:val="0"/>
          <w:divBdr>
            <w:top w:val="none" w:sz="0" w:space="0" w:color="auto"/>
            <w:left w:val="none" w:sz="0" w:space="0" w:color="auto"/>
            <w:bottom w:val="none" w:sz="0" w:space="0" w:color="auto"/>
            <w:right w:val="none" w:sz="0" w:space="0" w:color="auto"/>
          </w:divBdr>
          <w:divsChild>
            <w:div w:id="40329540">
              <w:marLeft w:val="0"/>
              <w:marRight w:val="0"/>
              <w:marTop w:val="0"/>
              <w:marBottom w:val="0"/>
              <w:divBdr>
                <w:top w:val="none" w:sz="0" w:space="0" w:color="auto"/>
                <w:left w:val="none" w:sz="0" w:space="0" w:color="auto"/>
                <w:bottom w:val="none" w:sz="0" w:space="0" w:color="auto"/>
                <w:right w:val="none" w:sz="0" w:space="0" w:color="auto"/>
              </w:divBdr>
            </w:div>
            <w:div w:id="408649382">
              <w:marLeft w:val="0"/>
              <w:marRight w:val="0"/>
              <w:marTop w:val="0"/>
              <w:marBottom w:val="0"/>
              <w:divBdr>
                <w:top w:val="none" w:sz="0" w:space="0" w:color="auto"/>
                <w:left w:val="none" w:sz="0" w:space="0" w:color="auto"/>
                <w:bottom w:val="none" w:sz="0" w:space="0" w:color="auto"/>
                <w:right w:val="none" w:sz="0" w:space="0" w:color="auto"/>
              </w:divBdr>
            </w:div>
            <w:div w:id="1384910033">
              <w:marLeft w:val="0"/>
              <w:marRight w:val="0"/>
              <w:marTop w:val="0"/>
              <w:marBottom w:val="0"/>
              <w:divBdr>
                <w:top w:val="none" w:sz="0" w:space="0" w:color="auto"/>
                <w:left w:val="none" w:sz="0" w:space="0" w:color="auto"/>
                <w:bottom w:val="none" w:sz="0" w:space="0" w:color="auto"/>
                <w:right w:val="none" w:sz="0" w:space="0" w:color="auto"/>
              </w:divBdr>
            </w:div>
            <w:div w:id="1546523219">
              <w:marLeft w:val="0"/>
              <w:marRight w:val="0"/>
              <w:marTop w:val="0"/>
              <w:marBottom w:val="0"/>
              <w:divBdr>
                <w:top w:val="none" w:sz="0" w:space="0" w:color="auto"/>
                <w:left w:val="none" w:sz="0" w:space="0" w:color="auto"/>
                <w:bottom w:val="none" w:sz="0" w:space="0" w:color="auto"/>
                <w:right w:val="none" w:sz="0" w:space="0" w:color="auto"/>
              </w:divBdr>
            </w:div>
            <w:div w:id="168794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image" Target="media/image152.wmf"/><Relationship Id="rId21" Type="http://schemas.openxmlformats.org/officeDocument/2006/relationships/image" Target="media/image12.png"/><Relationship Id="rId63" Type="http://schemas.openxmlformats.org/officeDocument/2006/relationships/oleObject" Target="embeddings/oleObject17.bin"/><Relationship Id="rId159" Type="http://schemas.openxmlformats.org/officeDocument/2006/relationships/oleObject" Target="embeddings/oleObject69.bin"/><Relationship Id="rId324" Type="http://schemas.openxmlformats.org/officeDocument/2006/relationships/image" Target="media/image165.wmf"/><Relationship Id="rId366" Type="http://schemas.openxmlformats.org/officeDocument/2006/relationships/oleObject" Target="embeddings/oleObject171.bin"/><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image" Target="media/image238.wmf"/><Relationship Id="rId268" Type="http://schemas.openxmlformats.org/officeDocument/2006/relationships/image" Target="media/image136.wmf"/><Relationship Id="rId475" Type="http://schemas.openxmlformats.org/officeDocument/2006/relationships/hyperlink" Target="http://www.simi.com/en/" TargetMode="External"/><Relationship Id="rId32" Type="http://schemas.openxmlformats.org/officeDocument/2006/relationships/oleObject" Target="embeddings/oleObject1.bin"/><Relationship Id="rId74" Type="http://schemas.openxmlformats.org/officeDocument/2006/relationships/oleObject" Target="embeddings/oleObject23.bin"/><Relationship Id="rId128" Type="http://schemas.openxmlformats.org/officeDocument/2006/relationships/oleObject" Target="embeddings/oleObject51.bin"/><Relationship Id="rId335" Type="http://schemas.openxmlformats.org/officeDocument/2006/relationships/oleObject" Target="embeddings/oleObject156.bin"/><Relationship Id="rId377" Type="http://schemas.openxmlformats.org/officeDocument/2006/relationships/oleObject" Target="embeddings/oleObject176.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image" Target="media/image207.png"/><Relationship Id="rId279" Type="http://schemas.openxmlformats.org/officeDocument/2006/relationships/image" Target="media/image142.wmf"/><Relationship Id="rId444" Type="http://schemas.openxmlformats.org/officeDocument/2006/relationships/image" Target="media/image249.png"/><Relationship Id="rId486" Type="http://schemas.openxmlformats.org/officeDocument/2006/relationships/hyperlink" Target="http://www.plm.automation.siemens.com/ru_ru/products/nx/nx7/index.shtml" TargetMode="External"/><Relationship Id="rId43" Type="http://schemas.openxmlformats.org/officeDocument/2006/relationships/oleObject" Target="embeddings/oleObject5.bin"/><Relationship Id="rId139" Type="http://schemas.openxmlformats.org/officeDocument/2006/relationships/image" Target="media/image74.wmf"/><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image" Target="media/image176.wmf"/><Relationship Id="rId388" Type="http://schemas.openxmlformats.org/officeDocument/2006/relationships/oleObject" Target="embeddings/oleObject181.bin"/><Relationship Id="rId85" Type="http://schemas.openxmlformats.org/officeDocument/2006/relationships/image" Target="media/image48.wmf"/><Relationship Id="rId150" Type="http://schemas.openxmlformats.org/officeDocument/2006/relationships/oleObject" Target="embeddings/oleObject64.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image" Target="media/image218.png"/><Relationship Id="rId248" Type="http://schemas.openxmlformats.org/officeDocument/2006/relationships/oleObject" Target="embeddings/oleObject114.bin"/><Relationship Id="rId455" Type="http://schemas.openxmlformats.org/officeDocument/2006/relationships/oleObject" Target="embeddings/oleObject190.bin"/><Relationship Id="rId12" Type="http://schemas.openxmlformats.org/officeDocument/2006/relationships/image" Target="media/image3.png"/><Relationship Id="rId108" Type="http://schemas.openxmlformats.org/officeDocument/2006/relationships/oleObject" Target="embeddings/oleObject41.bin"/><Relationship Id="rId315" Type="http://schemas.openxmlformats.org/officeDocument/2006/relationships/image" Target="media/image160.png"/><Relationship Id="rId357" Type="http://schemas.openxmlformats.org/officeDocument/2006/relationships/oleObject" Target="embeddings/oleObject166.bin"/><Relationship Id="rId54" Type="http://schemas.openxmlformats.org/officeDocument/2006/relationships/oleObject" Target="embeddings/oleObject12.bin"/><Relationship Id="rId96" Type="http://schemas.openxmlformats.org/officeDocument/2006/relationships/oleObject" Target="embeddings/oleObject35.bin"/><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image" Target="media/image204.png"/><Relationship Id="rId259" Type="http://schemas.openxmlformats.org/officeDocument/2006/relationships/oleObject" Target="embeddings/oleObject119.bin"/><Relationship Id="rId424" Type="http://schemas.openxmlformats.org/officeDocument/2006/relationships/image" Target="media/image229.png"/><Relationship Id="rId466" Type="http://schemas.openxmlformats.org/officeDocument/2006/relationships/oleObject" Target="embeddings/oleObject194.bin"/><Relationship Id="rId23" Type="http://schemas.openxmlformats.org/officeDocument/2006/relationships/image" Target="media/image14.jpeg"/><Relationship Id="rId119" Type="http://schemas.openxmlformats.org/officeDocument/2006/relationships/image" Target="media/image64.wmf"/><Relationship Id="rId270" Type="http://schemas.openxmlformats.org/officeDocument/2006/relationships/image" Target="media/image137.wmf"/><Relationship Id="rId326" Type="http://schemas.openxmlformats.org/officeDocument/2006/relationships/image" Target="media/image166.wmf"/><Relationship Id="rId65" Type="http://schemas.openxmlformats.org/officeDocument/2006/relationships/oleObject" Target="embeddings/oleObject18.bin"/><Relationship Id="rId130" Type="http://schemas.openxmlformats.org/officeDocument/2006/relationships/image" Target="media/image70.wmf"/><Relationship Id="rId368" Type="http://schemas.openxmlformats.org/officeDocument/2006/relationships/oleObject" Target="embeddings/oleObject172.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image" Target="media/image240.wmf"/><Relationship Id="rId477" Type="http://schemas.openxmlformats.org/officeDocument/2006/relationships/hyperlink" Target="https://simtk.org/home/opensim" TargetMode="External"/><Relationship Id="rId281" Type="http://schemas.openxmlformats.org/officeDocument/2006/relationships/image" Target="media/image143.wmf"/><Relationship Id="rId337" Type="http://schemas.openxmlformats.org/officeDocument/2006/relationships/oleObject" Target="embeddings/oleObject157.bin"/><Relationship Id="rId34" Type="http://schemas.openxmlformats.org/officeDocument/2006/relationships/image" Target="media/image24.wmf"/><Relationship Id="rId76" Type="http://schemas.openxmlformats.org/officeDocument/2006/relationships/oleObject" Target="embeddings/oleObject24.bin"/><Relationship Id="rId141" Type="http://schemas.openxmlformats.org/officeDocument/2006/relationships/oleObject" Target="embeddings/oleObject58.bin"/><Relationship Id="rId379" Type="http://schemas.openxmlformats.org/officeDocument/2006/relationships/oleObject" Target="embeddings/oleObject177.bin"/><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1.bin"/><Relationship Id="rId218" Type="http://schemas.openxmlformats.org/officeDocument/2006/relationships/image" Target="media/image111.wmf"/><Relationship Id="rId239" Type="http://schemas.openxmlformats.org/officeDocument/2006/relationships/oleObject" Target="embeddings/oleObject109.bin"/><Relationship Id="rId390" Type="http://schemas.openxmlformats.org/officeDocument/2006/relationships/oleObject" Target="embeddings/oleObject182.bin"/><Relationship Id="rId404" Type="http://schemas.openxmlformats.org/officeDocument/2006/relationships/image" Target="media/image209.jpeg"/><Relationship Id="rId425" Type="http://schemas.openxmlformats.org/officeDocument/2006/relationships/image" Target="media/image230.png"/><Relationship Id="rId446" Type="http://schemas.openxmlformats.org/officeDocument/2006/relationships/image" Target="media/image251.emf"/><Relationship Id="rId467" Type="http://schemas.openxmlformats.org/officeDocument/2006/relationships/oleObject" Target="embeddings/oleObject195.bin"/><Relationship Id="rId250" Type="http://schemas.openxmlformats.org/officeDocument/2006/relationships/oleObject" Target="embeddings/oleObject115.bin"/><Relationship Id="rId271" Type="http://schemas.openxmlformats.org/officeDocument/2006/relationships/oleObject" Target="embeddings/oleObject125.bin"/><Relationship Id="rId292" Type="http://schemas.openxmlformats.org/officeDocument/2006/relationships/oleObject" Target="embeddings/oleObject135.bin"/><Relationship Id="rId306" Type="http://schemas.openxmlformats.org/officeDocument/2006/relationships/oleObject" Target="embeddings/oleObject142.bin"/><Relationship Id="rId488" Type="http://schemas.openxmlformats.org/officeDocument/2006/relationships/footer" Target="footer2.xml"/><Relationship Id="rId24" Type="http://schemas.openxmlformats.org/officeDocument/2006/relationships/image" Target="media/image15.png"/><Relationship Id="rId45" Type="http://schemas.openxmlformats.org/officeDocument/2006/relationships/image" Target="media/image30.wmf"/><Relationship Id="rId66" Type="http://schemas.openxmlformats.org/officeDocument/2006/relationships/image" Target="media/image39.wmf"/><Relationship Id="rId87" Type="http://schemas.openxmlformats.org/officeDocument/2006/relationships/image" Target="media/image49.wmf"/><Relationship Id="rId110" Type="http://schemas.openxmlformats.org/officeDocument/2006/relationships/oleObject" Target="embeddings/oleObject42.bin"/><Relationship Id="rId131" Type="http://schemas.openxmlformats.org/officeDocument/2006/relationships/oleObject" Target="embeddings/oleObject52.bin"/><Relationship Id="rId327" Type="http://schemas.openxmlformats.org/officeDocument/2006/relationships/oleObject" Target="embeddings/oleObject152.bin"/><Relationship Id="rId348" Type="http://schemas.openxmlformats.org/officeDocument/2006/relationships/image" Target="media/image177.wmf"/><Relationship Id="rId369" Type="http://schemas.openxmlformats.org/officeDocument/2006/relationships/image" Target="media/image188.wmf"/><Relationship Id="rId152" Type="http://schemas.openxmlformats.org/officeDocument/2006/relationships/image" Target="media/image78.wmf"/><Relationship Id="rId173" Type="http://schemas.openxmlformats.org/officeDocument/2006/relationships/oleObject" Target="embeddings/oleObject76.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4.bin"/><Relationship Id="rId380" Type="http://schemas.openxmlformats.org/officeDocument/2006/relationships/image" Target="media/image194.wmf"/><Relationship Id="rId415" Type="http://schemas.openxmlformats.org/officeDocument/2006/relationships/image" Target="media/image220.png"/><Relationship Id="rId436" Type="http://schemas.openxmlformats.org/officeDocument/2006/relationships/image" Target="media/image241.wmf"/><Relationship Id="rId457" Type="http://schemas.openxmlformats.org/officeDocument/2006/relationships/image" Target="media/image257.wmf"/><Relationship Id="rId240" Type="http://schemas.openxmlformats.org/officeDocument/2006/relationships/image" Target="media/image122.wmf"/><Relationship Id="rId261" Type="http://schemas.openxmlformats.org/officeDocument/2006/relationships/oleObject" Target="embeddings/oleObject120.bin"/><Relationship Id="rId478" Type="http://schemas.openxmlformats.org/officeDocument/2006/relationships/hyperlink" Target="http://ru.wikipedia.org/wiki/&#1073;&#1080;&#1086;&#1084;&#1077;&#1093;&#1072;&#1085;&#1080;&#1082;&#1072;" TargetMode="External"/><Relationship Id="rId14" Type="http://schemas.openxmlformats.org/officeDocument/2006/relationships/image" Target="media/image5.png"/><Relationship Id="rId35" Type="http://schemas.openxmlformats.org/officeDocument/2006/relationships/oleObject" Target="embeddings/oleObject2.bin"/><Relationship Id="rId56" Type="http://schemas.openxmlformats.org/officeDocument/2006/relationships/oleObject" Target="embeddings/oleObject13.bin"/><Relationship Id="rId77" Type="http://schemas.openxmlformats.org/officeDocument/2006/relationships/image" Target="media/image44.wmf"/><Relationship Id="rId100" Type="http://schemas.openxmlformats.org/officeDocument/2006/relationships/oleObject" Target="embeddings/oleObject37.bin"/><Relationship Id="rId282" Type="http://schemas.openxmlformats.org/officeDocument/2006/relationships/oleObject" Target="embeddings/oleObject130.bin"/><Relationship Id="rId317" Type="http://schemas.openxmlformats.org/officeDocument/2006/relationships/oleObject" Target="embeddings/oleObject147.bin"/><Relationship Id="rId338" Type="http://schemas.openxmlformats.org/officeDocument/2006/relationships/image" Target="media/image172.wmf"/><Relationship Id="rId359" Type="http://schemas.openxmlformats.org/officeDocument/2006/relationships/image" Target="media/image183.wmf"/><Relationship Id="rId8" Type="http://schemas.openxmlformats.org/officeDocument/2006/relationships/hyperlink" Target="http://ru.wikipedia.org/wiki/Hybrid_Assistive_Limb" TargetMode="External"/><Relationship Id="rId98" Type="http://schemas.openxmlformats.org/officeDocument/2006/relationships/oleObject" Target="embeddings/oleObject36.bin"/><Relationship Id="rId121" Type="http://schemas.openxmlformats.org/officeDocument/2006/relationships/image" Target="media/image65.wmf"/><Relationship Id="rId142" Type="http://schemas.openxmlformats.org/officeDocument/2006/relationships/image" Target="media/image75.wmf"/><Relationship Id="rId163" Type="http://schemas.openxmlformats.org/officeDocument/2006/relationships/oleObject" Target="embeddings/oleObject71.bin"/><Relationship Id="rId184" Type="http://schemas.openxmlformats.org/officeDocument/2006/relationships/image" Target="media/image94.wmf"/><Relationship Id="rId219" Type="http://schemas.openxmlformats.org/officeDocument/2006/relationships/oleObject" Target="embeddings/oleObject99.bin"/><Relationship Id="rId370" Type="http://schemas.openxmlformats.org/officeDocument/2006/relationships/oleObject" Target="embeddings/oleObject173.bin"/><Relationship Id="rId391" Type="http://schemas.openxmlformats.org/officeDocument/2006/relationships/image" Target="media/image200.wmf"/><Relationship Id="rId405" Type="http://schemas.openxmlformats.org/officeDocument/2006/relationships/image" Target="media/image210.png"/><Relationship Id="rId426" Type="http://schemas.openxmlformats.org/officeDocument/2006/relationships/image" Target="media/image231.png"/><Relationship Id="rId447" Type="http://schemas.openxmlformats.org/officeDocument/2006/relationships/package" Target="embeddings/_____Microsoft_Office_Excel1.xlsx"/><Relationship Id="rId230" Type="http://schemas.openxmlformats.org/officeDocument/2006/relationships/image" Target="media/image117.wmf"/><Relationship Id="rId251" Type="http://schemas.openxmlformats.org/officeDocument/2006/relationships/image" Target="media/image127.png"/><Relationship Id="rId468" Type="http://schemas.openxmlformats.org/officeDocument/2006/relationships/oleObject" Target="embeddings/oleObject196.bin"/><Relationship Id="rId489" Type="http://schemas.openxmlformats.org/officeDocument/2006/relationships/footer" Target="footer3.xml"/><Relationship Id="rId25" Type="http://schemas.openxmlformats.org/officeDocument/2006/relationships/image" Target="media/image16.png"/><Relationship Id="rId46" Type="http://schemas.openxmlformats.org/officeDocument/2006/relationships/oleObject" Target="embeddings/oleObject7.bin"/><Relationship Id="rId67" Type="http://schemas.openxmlformats.org/officeDocument/2006/relationships/oleObject" Target="embeddings/oleObject19.bin"/><Relationship Id="rId272" Type="http://schemas.openxmlformats.org/officeDocument/2006/relationships/image" Target="media/image138.wmf"/><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image" Target="media/image167.wmf"/><Relationship Id="rId349" Type="http://schemas.openxmlformats.org/officeDocument/2006/relationships/oleObject" Target="embeddings/oleObject163.bin"/><Relationship Id="rId88" Type="http://schemas.openxmlformats.org/officeDocument/2006/relationships/oleObject" Target="embeddings/oleObject30.bin"/><Relationship Id="rId111" Type="http://schemas.openxmlformats.org/officeDocument/2006/relationships/image" Target="media/image60.wmf"/><Relationship Id="rId132" Type="http://schemas.openxmlformats.org/officeDocument/2006/relationships/image" Target="media/image71.wmf"/><Relationship Id="rId153" Type="http://schemas.openxmlformats.org/officeDocument/2006/relationships/oleObject" Target="embeddings/oleObject66.bin"/><Relationship Id="rId174" Type="http://schemas.openxmlformats.org/officeDocument/2006/relationships/image" Target="media/image89.png"/><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oleObject" Target="embeddings/oleObject168.bin"/><Relationship Id="rId381" Type="http://schemas.openxmlformats.org/officeDocument/2006/relationships/oleObject" Target="embeddings/oleObject178.bin"/><Relationship Id="rId416" Type="http://schemas.openxmlformats.org/officeDocument/2006/relationships/image" Target="media/image221.png"/><Relationship Id="rId220" Type="http://schemas.openxmlformats.org/officeDocument/2006/relationships/image" Target="media/image112.wmf"/><Relationship Id="rId241" Type="http://schemas.openxmlformats.org/officeDocument/2006/relationships/oleObject" Target="embeddings/oleObject110.bin"/><Relationship Id="rId437" Type="http://schemas.openxmlformats.org/officeDocument/2006/relationships/image" Target="media/image242.wmf"/><Relationship Id="rId458" Type="http://schemas.openxmlformats.org/officeDocument/2006/relationships/image" Target="media/image258.wmf"/><Relationship Id="rId479" Type="http://schemas.openxmlformats.org/officeDocument/2006/relationships/hyperlink" Target="http://www.nist.gov/sc4" TargetMode="External"/><Relationship Id="rId15" Type="http://schemas.openxmlformats.org/officeDocument/2006/relationships/image" Target="media/image6.png"/><Relationship Id="rId36" Type="http://schemas.openxmlformats.org/officeDocument/2006/relationships/image" Target="media/image25.png"/><Relationship Id="rId57" Type="http://schemas.openxmlformats.org/officeDocument/2006/relationships/oleObject" Target="embeddings/oleObject14.bin"/><Relationship Id="rId262" Type="http://schemas.openxmlformats.org/officeDocument/2006/relationships/image" Target="media/image133.wmf"/><Relationship Id="rId283" Type="http://schemas.openxmlformats.org/officeDocument/2006/relationships/image" Target="media/image144.wmf"/><Relationship Id="rId318" Type="http://schemas.openxmlformats.org/officeDocument/2006/relationships/image" Target="media/image162.wmf"/><Relationship Id="rId339" Type="http://schemas.openxmlformats.org/officeDocument/2006/relationships/oleObject" Target="embeddings/oleObject158.bin"/><Relationship Id="rId490" Type="http://schemas.openxmlformats.org/officeDocument/2006/relationships/fontTable" Target="fontTable.xml"/><Relationship Id="rId78" Type="http://schemas.openxmlformats.org/officeDocument/2006/relationships/oleObject" Target="embeddings/oleObject25.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8.bin"/><Relationship Id="rId143" Type="http://schemas.openxmlformats.org/officeDocument/2006/relationships/oleObject" Target="embeddings/oleObject59.bin"/><Relationship Id="rId164" Type="http://schemas.openxmlformats.org/officeDocument/2006/relationships/image" Target="media/image84.wmf"/><Relationship Id="rId185" Type="http://schemas.openxmlformats.org/officeDocument/2006/relationships/oleObject" Target="embeddings/oleObject82.bin"/><Relationship Id="rId350" Type="http://schemas.openxmlformats.org/officeDocument/2006/relationships/image" Target="media/image178.wmf"/><Relationship Id="rId371" Type="http://schemas.openxmlformats.org/officeDocument/2006/relationships/image" Target="media/image189.wmf"/><Relationship Id="rId406" Type="http://schemas.openxmlformats.org/officeDocument/2006/relationships/image" Target="media/image211.png"/><Relationship Id="rId9" Type="http://schemas.openxmlformats.org/officeDocument/2006/relationships/hyperlink" Target="http://ru.wikipedia.org/wiki/Honda_Walking_Assist_Device" TargetMode="External"/><Relationship Id="rId210" Type="http://schemas.openxmlformats.org/officeDocument/2006/relationships/image" Target="media/image107.wmf"/><Relationship Id="rId392" Type="http://schemas.openxmlformats.org/officeDocument/2006/relationships/oleObject" Target="embeddings/oleObject183.bin"/><Relationship Id="rId427" Type="http://schemas.openxmlformats.org/officeDocument/2006/relationships/image" Target="media/image232.png"/><Relationship Id="rId448" Type="http://schemas.openxmlformats.org/officeDocument/2006/relationships/image" Target="media/image252.wmf"/><Relationship Id="rId469" Type="http://schemas.openxmlformats.org/officeDocument/2006/relationships/oleObject" Target="embeddings/oleObject197.bin"/><Relationship Id="rId26" Type="http://schemas.openxmlformats.org/officeDocument/2006/relationships/image" Target="media/image17.png"/><Relationship Id="rId231" Type="http://schemas.openxmlformats.org/officeDocument/2006/relationships/oleObject" Target="embeddings/oleObject105.bin"/><Relationship Id="rId252" Type="http://schemas.openxmlformats.org/officeDocument/2006/relationships/image" Target="media/image12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oleObject" Target="embeddings/oleObject143.bin"/><Relationship Id="rId329" Type="http://schemas.openxmlformats.org/officeDocument/2006/relationships/oleObject" Target="embeddings/oleObject153.bin"/><Relationship Id="rId480" Type="http://schemas.openxmlformats.org/officeDocument/2006/relationships/hyperlink" Target="http://www.bigor.bmstu.ru" TargetMode="External"/><Relationship Id="rId47" Type="http://schemas.openxmlformats.org/officeDocument/2006/relationships/image" Target="media/image31.wmf"/><Relationship Id="rId68" Type="http://schemas.openxmlformats.org/officeDocument/2006/relationships/image" Target="media/image40.wmf"/><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oleObject" Target="embeddings/oleObject53.bin"/><Relationship Id="rId154" Type="http://schemas.openxmlformats.org/officeDocument/2006/relationships/image" Target="media/image79.wmf"/><Relationship Id="rId175" Type="http://schemas.openxmlformats.org/officeDocument/2006/relationships/oleObject" Target="embeddings/oleObject77.bin"/><Relationship Id="rId340" Type="http://schemas.openxmlformats.org/officeDocument/2006/relationships/image" Target="media/image173.wmf"/><Relationship Id="rId361" Type="http://schemas.openxmlformats.org/officeDocument/2006/relationships/image" Target="media/image184.wmf"/><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image" Target="media/image195.wmf"/><Relationship Id="rId417" Type="http://schemas.openxmlformats.org/officeDocument/2006/relationships/image" Target="media/image222.png"/><Relationship Id="rId438" Type="http://schemas.openxmlformats.org/officeDocument/2006/relationships/image" Target="media/image243.wmf"/><Relationship Id="rId459" Type="http://schemas.openxmlformats.org/officeDocument/2006/relationships/image" Target="media/image259.wmf"/><Relationship Id="rId16" Type="http://schemas.openxmlformats.org/officeDocument/2006/relationships/image" Target="media/image7.png"/><Relationship Id="rId221" Type="http://schemas.openxmlformats.org/officeDocument/2006/relationships/oleObject" Target="embeddings/oleObject100.bin"/><Relationship Id="rId242" Type="http://schemas.openxmlformats.org/officeDocument/2006/relationships/image" Target="media/image123.wmf"/><Relationship Id="rId263" Type="http://schemas.openxmlformats.org/officeDocument/2006/relationships/oleObject" Target="embeddings/oleObject121.bin"/><Relationship Id="rId284" Type="http://schemas.openxmlformats.org/officeDocument/2006/relationships/oleObject" Target="embeddings/oleObject131.bin"/><Relationship Id="rId319" Type="http://schemas.openxmlformats.org/officeDocument/2006/relationships/oleObject" Target="embeddings/oleObject148.bin"/><Relationship Id="rId470" Type="http://schemas.openxmlformats.org/officeDocument/2006/relationships/oleObject" Target="embeddings/oleObject198.bin"/><Relationship Id="rId491" Type="http://schemas.openxmlformats.org/officeDocument/2006/relationships/theme" Target="theme/theme1.xml"/><Relationship Id="rId37" Type="http://schemas.openxmlformats.org/officeDocument/2006/relationships/image" Target="media/image26.png"/><Relationship Id="rId58" Type="http://schemas.openxmlformats.org/officeDocument/2006/relationships/image" Target="media/image35.wmf"/><Relationship Id="rId79" Type="http://schemas.openxmlformats.org/officeDocument/2006/relationships/image" Target="media/image45.wmf"/><Relationship Id="rId102" Type="http://schemas.openxmlformats.org/officeDocument/2006/relationships/oleObject" Target="embeddings/oleObject38.bin"/><Relationship Id="rId123" Type="http://schemas.openxmlformats.org/officeDocument/2006/relationships/image" Target="media/image66.wmf"/><Relationship Id="rId144" Type="http://schemas.openxmlformats.org/officeDocument/2006/relationships/oleObject" Target="embeddings/oleObject60.bin"/><Relationship Id="rId330" Type="http://schemas.openxmlformats.org/officeDocument/2006/relationships/image" Target="media/image168.wmf"/><Relationship Id="rId90" Type="http://schemas.openxmlformats.org/officeDocument/2006/relationships/image" Target="media/image50.wmf"/><Relationship Id="rId165" Type="http://schemas.openxmlformats.org/officeDocument/2006/relationships/oleObject" Target="embeddings/oleObject72.bin"/><Relationship Id="rId186" Type="http://schemas.openxmlformats.org/officeDocument/2006/relationships/image" Target="media/image95.wmf"/><Relationship Id="rId351" Type="http://schemas.openxmlformats.org/officeDocument/2006/relationships/oleObject" Target="embeddings/oleObject164.bin"/><Relationship Id="rId372" Type="http://schemas.openxmlformats.org/officeDocument/2006/relationships/oleObject" Target="embeddings/oleObject174.bin"/><Relationship Id="rId393" Type="http://schemas.openxmlformats.org/officeDocument/2006/relationships/image" Target="media/image201.wmf"/><Relationship Id="rId407" Type="http://schemas.openxmlformats.org/officeDocument/2006/relationships/image" Target="media/image212.jpeg"/><Relationship Id="rId428" Type="http://schemas.openxmlformats.org/officeDocument/2006/relationships/image" Target="media/image233.png"/><Relationship Id="rId449" Type="http://schemas.openxmlformats.org/officeDocument/2006/relationships/oleObject" Target="embeddings/oleObject187.bin"/><Relationship Id="rId211" Type="http://schemas.openxmlformats.org/officeDocument/2006/relationships/oleObject" Target="embeddings/oleObject95.bin"/><Relationship Id="rId232" Type="http://schemas.openxmlformats.org/officeDocument/2006/relationships/image" Target="media/image118.wmf"/><Relationship Id="rId253" Type="http://schemas.openxmlformats.org/officeDocument/2006/relationships/oleObject" Target="embeddings/oleObject116.bin"/><Relationship Id="rId274" Type="http://schemas.openxmlformats.org/officeDocument/2006/relationships/image" Target="media/image139.png"/><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191.bin"/><Relationship Id="rId481" Type="http://schemas.openxmlformats.org/officeDocument/2006/relationships/hyperlink" Target="http://biodynamics.osu.edu/research.html" TargetMode="External"/><Relationship Id="rId27" Type="http://schemas.openxmlformats.org/officeDocument/2006/relationships/image" Target="media/image18.png"/><Relationship Id="rId48" Type="http://schemas.openxmlformats.org/officeDocument/2006/relationships/oleObject" Target="embeddings/oleObject8.bin"/><Relationship Id="rId69" Type="http://schemas.openxmlformats.org/officeDocument/2006/relationships/oleObject" Target="embeddings/oleObject20.bin"/><Relationship Id="rId113" Type="http://schemas.openxmlformats.org/officeDocument/2006/relationships/image" Target="media/image61.wmf"/><Relationship Id="rId134" Type="http://schemas.openxmlformats.org/officeDocument/2006/relationships/image" Target="media/image72.wmf"/><Relationship Id="rId320" Type="http://schemas.openxmlformats.org/officeDocument/2006/relationships/image" Target="media/image163.wmf"/><Relationship Id="rId80" Type="http://schemas.openxmlformats.org/officeDocument/2006/relationships/oleObject" Target="embeddings/oleObject26.bin"/><Relationship Id="rId155" Type="http://schemas.openxmlformats.org/officeDocument/2006/relationships/oleObject" Target="embeddings/oleObject67.bin"/><Relationship Id="rId176" Type="http://schemas.openxmlformats.org/officeDocument/2006/relationships/image" Target="media/image90.wmf"/><Relationship Id="rId197" Type="http://schemas.openxmlformats.org/officeDocument/2006/relationships/oleObject" Target="embeddings/oleObject88.bin"/><Relationship Id="rId341" Type="http://schemas.openxmlformats.org/officeDocument/2006/relationships/oleObject" Target="embeddings/oleObject159.bin"/><Relationship Id="rId362" Type="http://schemas.openxmlformats.org/officeDocument/2006/relationships/oleObject" Target="embeddings/oleObject169.bin"/><Relationship Id="rId383" Type="http://schemas.openxmlformats.org/officeDocument/2006/relationships/oleObject" Target="embeddings/oleObject179.bin"/><Relationship Id="rId418" Type="http://schemas.openxmlformats.org/officeDocument/2006/relationships/image" Target="media/image223.jpeg"/><Relationship Id="rId439" Type="http://schemas.openxmlformats.org/officeDocument/2006/relationships/image" Target="media/image244.wmf"/><Relationship Id="rId201" Type="http://schemas.openxmlformats.org/officeDocument/2006/relationships/oleObject" Target="embeddings/oleObject90.bin"/><Relationship Id="rId222" Type="http://schemas.openxmlformats.org/officeDocument/2006/relationships/image" Target="media/image113.wmf"/><Relationship Id="rId243" Type="http://schemas.openxmlformats.org/officeDocument/2006/relationships/oleObject" Target="embeddings/oleObject111.bin"/><Relationship Id="rId264" Type="http://schemas.openxmlformats.org/officeDocument/2006/relationships/image" Target="media/image134.wmf"/><Relationship Id="rId285" Type="http://schemas.openxmlformats.org/officeDocument/2006/relationships/image" Target="media/image145.wmf"/><Relationship Id="rId450" Type="http://schemas.openxmlformats.org/officeDocument/2006/relationships/image" Target="media/image253.wmf"/><Relationship Id="rId471" Type="http://schemas.openxmlformats.org/officeDocument/2006/relationships/chart" Target="charts/chart1.xml"/><Relationship Id="rId17" Type="http://schemas.openxmlformats.org/officeDocument/2006/relationships/image" Target="media/image8.png"/><Relationship Id="rId38" Type="http://schemas.openxmlformats.org/officeDocument/2006/relationships/image" Target="media/image27.wmf"/><Relationship Id="rId59" Type="http://schemas.openxmlformats.org/officeDocument/2006/relationships/oleObject" Target="embeddings/oleObject15.bin"/><Relationship Id="rId103" Type="http://schemas.openxmlformats.org/officeDocument/2006/relationships/image" Target="media/image56.wmf"/><Relationship Id="rId124" Type="http://schemas.openxmlformats.org/officeDocument/2006/relationships/oleObject" Target="embeddings/oleObject49.bin"/><Relationship Id="rId310" Type="http://schemas.openxmlformats.org/officeDocument/2006/relationships/oleObject" Target="embeddings/oleObject144.bin"/><Relationship Id="rId70" Type="http://schemas.openxmlformats.org/officeDocument/2006/relationships/image" Target="media/image41.wmf"/><Relationship Id="rId91" Type="http://schemas.openxmlformats.org/officeDocument/2006/relationships/oleObject" Target="embeddings/oleObject32.bin"/><Relationship Id="rId145" Type="http://schemas.openxmlformats.org/officeDocument/2006/relationships/oleObject" Target="embeddings/oleObject61.bin"/><Relationship Id="rId166" Type="http://schemas.openxmlformats.org/officeDocument/2006/relationships/image" Target="media/image85.wmf"/><Relationship Id="rId187" Type="http://schemas.openxmlformats.org/officeDocument/2006/relationships/oleObject" Target="embeddings/oleObject83.bin"/><Relationship Id="rId331" Type="http://schemas.openxmlformats.org/officeDocument/2006/relationships/oleObject" Target="embeddings/oleObject154.bin"/><Relationship Id="rId352" Type="http://schemas.openxmlformats.org/officeDocument/2006/relationships/image" Target="media/image179.wmf"/><Relationship Id="rId373" Type="http://schemas.openxmlformats.org/officeDocument/2006/relationships/image" Target="media/image190.wmf"/><Relationship Id="rId394" Type="http://schemas.openxmlformats.org/officeDocument/2006/relationships/oleObject" Target="embeddings/oleObject184.bin"/><Relationship Id="rId408" Type="http://schemas.openxmlformats.org/officeDocument/2006/relationships/image" Target="media/image213.png"/><Relationship Id="rId429" Type="http://schemas.openxmlformats.org/officeDocument/2006/relationships/image" Target="media/image234.png"/><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6.bin"/><Relationship Id="rId254" Type="http://schemas.openxmlformats.org/officeDocument/2006/relationships/image" Target="media/image129.wmf"/><Relationship Id="rId440" Type="http://schemas.openxmlformats.org/officeDocument/2006/relationships/image" Target="media/image245.png"/><Relationship Id="rId28" Type="http://schemas.openxmlformats.org/officeDocument/2006/relationships/image" Target="media/image19.png"/><Relationship Id="rId49" Type="http://schemas.openxmlformats.org/officeDocument/2006/relationships/image" Target="media/image32.wmf"/><Relationship Id="rId114" Type="http://schemas.openxmlformats.org/officeDocument/2006/relationships/oleObject" Target="embeddings/oleObject44.bin"/><Relationship Id="rId275" Type="http://schemas.openxmlformats.org/officeDocument/2006/relationships/image" Target="media/image140.wmf"/><Relationship Id="rId296" Type="http://schemas.openxmlformats.org/officeDocument/2006/relationships/oleObject" Target="embeddings/oleObject137.bin"/><Relationship Id="rId300" Type="http://schemas.openxmlformats.org/officeDocument/2006/relationships/oleObject" Target="embeddings/oleObject139.bin"/><Relationship Id="rId461" Type="http://schemas.openxmlformats.org/officeDocument/2006/relationships/image" Target="media/image260.wmf"/><Relationship Id="rId482" Type="http://schemas.openxmlformats.org/officeDocument/2006/relationships/hyperlink" Target="http://www.berkeleybionics.com/Unrestricted/HULC.html" TargetMode="External"/><Relationship Id="rId60" Type="http://schemas.openxmlformats.org/officeDocument/2006/relationships/image" Target="media/image36.wmf"/><Relationship Id="rId81" Type="http://schemas.openxmlformats.org/officeDocument/2006/relationships/image" Target="media/image46.wmf"/><Relationship Id="rId135" Type="http://schemas.openxmlformats.org/officeDocument/2006/relationships/oleObject" Target="embeddings/oleObject54.bin"/><Relationship Id="rId156" Type="http://schemas.openxmlformats.org/officeDocument/2006/relationships/image" Target="media/image80.wmf"/><Relationship Id="rId177" Type="http://schemas.openxmlformats.org/officeDocument/2006/relationships/oleObject" Target="embeddings/oleObject78.bin"/><Relationship Id="rId198" Type="http://schemas.openxmlformats.org/officeDocument/2006/relationships/image" Target="media/image101.wmf"/><Relationship Id="rId321" Type="http://schemas.openxmlformats.org/officeDocument/2006/relationships/oleObject" Target="embeddings/oleObject149.bin"/><Relationship Id="rId342" Type="http://schemas.openxmlformats.org/officeDocument/2006/relationships/image" Target="media/image174.wmf"/><Relationship Id="rId363" Type="http://schemas.openxmlformats.org/officeDocument/2006/relationships/image" Target="media/image185.wmf"/><Relationship Id="rId384" Type="http://schemas.openxmlformats.org/officeDocument/2006/relationships/image" Target="media/image196.png"/><Relationship Id="rId419" Type="http://schemas.openxmlformats.org/officeDocument/2006/relationships/image" Target="media/image224.jpeg"/><Relationship Id="rId202" Type="http://schemas.openxmlformats.org/officeDocument/2006/relationships/image" Target="media/image103.wmf"/><Relationship Id="rId223" Type="http://schemas.openxmlformats.org/officeDocument/2006/relationships/oleObject" Target="embeddings/oleObject101.bin"/><Relationship Id="rId244" Type="http://schemas.openxmlformats.org/officeDocument/2006/relationships/image" Target="media/image124.wmf"/><Relationship Id="rId430" Type="http://schemas.openxmlformats.org/officeDocument/2006/relationships/image" Target="media/image235.png"/><Relationship Id="rId18" Type="http://schemas.openxmlformats.org/officeDocument/2006/relationships/image" Target="media/image9.png"/><Relationship Id="rId39" Type="http://schemas.openxmlformats.org/officeDocument/2006/relationships/oleObject" Target="embeddings/oleObject3.bin"/><Relationship Id="rId265" Type="http://schemas.openxmlformats.org/officeDocument/2006/relationships/oleObject" Target="embeddings/oleObject122.bin"/><Relationship Id="rId286" Type="http://schemas.openxmlformats.org/officeDocument/2006/relationships/oleObject" Target="embeddings/oleObject132.bin"/><Relationship Id="rId451" Type="http://schemas.openxmlformats.org/officeDocument/2006/relationships/oleObject" Target="embeddings/oleObject188.bin"/><Relationship Id="rId472" Type="http://schemas.openxmlformats.org/officeDocument/2006/relationships/image" Target="media/image263.jpeg"/><Relationship Id="rId50" Type="http://schemas.openxmlformats.org/officeDocument/2006/relationships/oleObject" Target="embeddings/oleObject9.bin"/><Relationship Id="rId104" Type="http://schemas.openxmlformats.org/officeDocument/2006/relationships/oleObject" Target="embeddings/oleObject39.bin"/><Relationship Id="rId125" Type="http://schemas.openxmlformats.org/officeDocument/2006/relationships/image" Target="media/image67.wmf"/><Relationship Id="rId146" Type="http://schemas.openxmlformats.org/officeDocument/2006/relationships/image" Target="media/image76.wmf"/><Relationship Id="rId167" Type="http://schemas.openxmlformats.org/officeDocument/2006/relationships/oleObject" Target="embeddings/oleObject73.bin"/><Relationship Id="rId188" Type="http://schemas.openxmlformats.org/officeDocument/2006/relationships/image" Target="media/image96.wmf"/><Relationship Id="rId311" Type="http://schemas.openxmlformats.org/officeDocument/2006/relationships/image" Target="media/image158.wmf"/><Relationship Id="rId332" Type="http://schemas.openxmlformats.org/officeDocument/2006/relationships/image" Target="media/image169.wmf"/><Relationship Id="rId353" Type="http://schemas.openxmlformats.org/officeDocument/2006/relationships/oleObject" Target="embeddings/oleObject165.bin"/><Relationship Id="rId374" Type="http://schemas.openxmlformats.org/officeDocument/2006/relationships/oleObject" Target="embeddings/oleObject175.bin"/><Relationship Id="rId395" Type="http://schemas.openxmlformats.org/officeDocument/2006/relationships/image" Target="media/image202.wmf"/><Relationship Id="rId409" Type="http://schemas.openxmlformats.org/officeDocument/2006/relationships/image" Target="media/image214.png"/><Relationship Id="rId71" Type="http://schemas.openxmlformats.org/officeDocument/2006/relationships/oleObject" Target="embeddings/oleObject21.bin"/><Relationship Id="rId92" Type="http://schemas.openxmlformats.org/officeDocument/2006/relationships/image" Target="media/image51.wmf"/><Relationship Id="rId213" Type="http://schemas.openxmlformats.org/officeDocument/2006/relationships/oleObject" Target="embeddings/oleObject96.bin"/><Relationship Id="rId234" Type="http://schemas.openxmlformats.org/officeDocument/2006/relationships/image" Target="media/image119.wmf"/><Relationship Id="rId420" Type="http://schemas.openxmlformats.org/officeDocument/2006/relationships/image" Target="media/image225.png"/><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oleObject" Target="embeddings/oleObject117.bin"/><Relationship Id="rId276" Type="http://schemas.openxmlformats.org/officeDocument/2006/relationships/oleObject" Target="embeddings/oleObject127.bin"/><Relationship Id="rId297" Type="http://schemas.openxmlformats.org/officeDocument/2006/relationships/image" Target="media/image151.wmf"/><Relationship Id="rId441" Type="http://schemas.openxmlformats.org/officeDocument/2006/relationships/image" Target="media/image246.png"/><Relationship Id="rId462" Type="http://schemas.openxmlformats.org/officeDocument/2006/relationships/oleObject" Target="embeddings/oleObject192.bin"/><Relationship Id="rId483" Type="http://schemas.openxmlformats.org/officeDocument/2006/relationships/hyperlink" Target="http://simcompanion.mscsoftware.com/infocenter/" TargetMode="External"/><Relationship Id="rId40" Type="http://schemas.openxmlformats.org/officeDocument/2006/relationships/image" Target="media/image28.wmf"/><Relationship Id="rId115" Type="http://schemas.openxmlformats.org/officeDocument/2006/relationships/image" Target="media/image62.wmf"/><Relationship Id="rId136" Type="http://schemas.openxmlformats.org/officeDocument/2006/relationships/image" Target="media/image73.wmf"/><Relationship Id="rId157" Type="http://schemas.openxmlformats.org/officeDocument/2006/relationships/oleObject" Target="embeddings/oleObject68.bin"/><Relationship Id="rId178" Type="http://schemas.openxmlformats.org/officeDocument/2006/relationships/image" Target="media/image91.wmf"/><Relationship Id="rId301" Type="http://schemas.openxmlformats.org/officeDocument/2006/relationships/image" Target="media/image153.wmf"/><Relationship Id="rId322" Type="http://schemas.openxmlformats.org/officeDocument/2006/relationships/image" Target="media/image164.wmf"/><Relationship Id="rId343" Type="http://schemas.openxmlformats.org/officeDocument/2006/relationships/oleObject" Target="embeddings/oleObject160.bin"/><Relationship Id="rId364" Type="http://schemas.openxmlformats.org/officeDocument/2006/relationships/oleObject" Target="embeddings/oleObject170.bin"/><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image" Target="media/image197.wmf"/><Relationship Id="rId19" Type="http://schemas.openxmlformats.org/officeDocument/2006/relationships/image" Target="media/image10.png"/><Relationship Id="rId224" Type="http://schemas.openxmlformats.org/officeDocument/2006/relationships/image" Target="media/image114.wmf"/><Relationship Id="rId245" Type="http://schemas.openxmlformats.org/officeDocument/2006/relationships/oleObject" Target="embeddings/oleObject112.bin"/><Relationship Id="rId266" Type="http://schemas.openxmlformats.org/officeDocument/2006/relationships/image" Target="media/image135.wmf"/><Relationship Id="rId287" Type="http://schemas.openxmlformats.org/officeDocument/2006/relationships/image" Target="media/image146.wmf"/><Relationship Id="rId410" Type="http://schemas.openxmlformats.org/officeDocument/2006/relationships/image" Target="media/image215.png"/><Relationship Id="rId431" Type="http://schemas.openxmlformats.org/officeDocument/2006/relationships/image" Target="media/image236.png"/><Relationship Id="rId452" Type="http://schemas.openxmlformats.org/officeDocument/2006/relationships/image" Target="media/image254.wmf"/><Relationship Id="rId473" Type="http://schemas.openxmlformats.org/officeDocument/2006/relationships/image" Target="media/image264.png"/><Relationship Id="rId30" Type="http://schemas.openxmlformats.org/officeDocument/2006/relationships/image" Target="media/image21.png"/><Relationship Id="rId105" Type="http://schemas.openxmlformats.org/officeDocument/2006/relationships/image" Target="media/image57.wmf"/><Relationship Id="rId126" Type="http://schemas.openxmlformats.org/officeDocument/2006/relationships/oleObject" Target="embeddings/oleObject50.bin"/><Relationship Id="rId147" Type="http://schemas.openxmlformats.org/officeDocument/2006/relationships/oleObject" Target="embeddings/oleObject62.bin"/><Relationship Id="rId168" Type="http://schemas.openxmlformats.org/officeDocument/2006/relationships/image" Target="media/image86.wmf"/><Relationship Id="rId312" Type="http://schemas.openxmlformats.org/officeDocument/2006/relationships/oleObject" Target="embeddings/oleObject145.bin"/><Relationship Id="rId333" Type="http://schemas.openxmlformats.org/officeDocument/2006/relationships/oleObject" Target="embeddings/oleObject155.bin"/><Relationship Id="rId354" Type="http://schemas.openxmlformats.org/officeDocument/2006/relationships/image" Target="media/image180.png"/><Relationship Id="rId51" Type="http://schemas.openxmlformats.org/officeDocument/2006/relationships/image" Target="media/image33.wmf"/><Relationship Id="rId72" Type="http://schemas.openxmlformats.org/officeDocument/2006/relationships/image" Target="media/image42.wmf"/><Relationship Id="rId93" Type="http://schemas.openxmlformats.org/officeDocument/2006/relationships/oleObject" Target="embeddings/oleObject33.bin"/><Relationship Id="rId189" Type="http://schemas.openxmlformats.org/officeDocument/2006/relationships/oleObject" Target="embeddings/oleObject84.bin"/><Relationship Id="rId375" Type="http://schemas.openxmlformats.org/officeDocument/2006/relationships/image" Target="media/image191.png"/><Relationship Id="rId396" Type="http://schemas.openxmlformats.org/officeDocument/2006/relationships/oleObject" Target="embeddings/oleObject185.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7.bin"/><Relationship Id="rId256" Type="http://schemas.openxmlformats.org/officeDocument/2006/relationships/image" Target="media/image130.wmf"/><Relationship Id="rId277" Type="http://schemas.openxmlformats.org/officeDocument/2006/relationships/image" Target="media/image141.wmf"/><Relationship Id="rId298" Type="http://schemas.openxmlformats.org/officeDocument/2006/relationships/oleObject" Target="embeddings/oleObject138.bin"/><Relationship Id="rId400" Type="http://schemas.openxmlformats.org/officeDocument/2006/relationships/image" Target="media/image205.png"/><Relationship Id="rId421" Type="http://schemas.openxmlformats.org/officeDocument/2006/relationships/image" Target="media/image226.jpeg"/><Relationship Id="rId442" Type="http://schemas.openxmlformats.org/officeDocument/2006/relationships/image" Target="media/image247.png"/><Relationship Id="rId463" Type="http://schemas.openxmlformats.org/officeDocument/2006/relationships/image" Target="media/image261.wmf"/><Relationship Id="rId484" Type="http://schemas.openxmlformats.org/officeDocument/2006/relationships/hyperlink" Target="http://www.computer.org/" TargetMode="External"/><Relationship Id="rId116" Type="http://schemas.openxmlformats.org/officeDocument/2006/relationships/oleObject" Target="embeddings/oleObject45.bin"/><Relationship Id="rId137" Type="http://schemas.openxmlformats.org/officeDocument/2006/relationships/oleObject" Target="embeddings/oleObject55.bin"/><Relationship Id="rId158" Type="http://schemas.openxmlformats.org/officeDocument/2006/relationships/image" Target="media/image81.wmf"/><Relationship Id="rId302" Type="http://schemas.openxmlformats.org/officeDocument/2006/relationships/oleObject" Target="embeddings/oleObject140.bin"/><Relationship Id="rId323" Type="http://schemas.openxmlformats.org/officeDocument/2006/relationships/oleObject" Target="embeddings/oleObject150.bin"/><Relationship Id="rId344" Type="http://schemas.openxmlformats.org/officeDocument/2006/relationships/image" Target="media/image175.wmf"/><Relationship Id="rId20" Type="http://schemas.openxmlformats.org/officeDocument/2006/relationships/image" Target="media/image11.png"/><Relationship Id="rId41" Type="http://schemas.openxmlformats.org/officeDocument/2006/relationships/oleObject" Target="embeddings/oleObject4.bin"/><Relationship Id="rId62" Type="http://schemas.openxmlformats.org/officeDocument/2006/relationships/image" Target="media/image37.wmf"/><Relationship Id="rId83" Type="http://schemas.openxmlformats.org/officeDocument/2006/relationships/image" Target="media/image47.wmf"/><Relationship Id="rId179" Type="http://schemas.openxmlformats.org/officeDocument/2006/relationships/oleObject" Target="embeddings/oleObject79.bin"/><Relationship Id="rId365" Type="http://schemas.openxmlformats.org/officeDocument/2006/relationships/image" Target="media/image186.wmf"/><Relationship Id="rId386" Type="http://schemas.openxmlformats.org/officeDocument/2006/relationships/oleObject" Target="embeddings/oleObject180.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2.bin"/><Relationship Id="rId246" Type="http://schemas.openxmlformats.org/officeDocument/2006/relationships/image" Target="media/image125.wmf"/><Relationship Id="rId267" Type="http://schemas.openxmlformats.org/officeDocument/2006/relationships/oleObject" Target="embeddings/oleObject123.bin"/><Relationship Id="rId288" Type="http://schemas.openxmlformats.org/officeDocument/2006/relationships/oleObject" Target="embeddings/oleObject133.bin"/><Relationship Id="rId411" Type="http://schemas.openxmlformats.org/officeDocument/2006/relationships/image" Target="media/image216.png"/><Relationship Id="rId432" Type="http://schemas.openxmlformats.org/officeDocument/2006/relationships/image" Target="media/image237.wmf"/><Relationship Id="rId453" Type="http://schemas.openxmlformats.org/officeDocument/2006/relationships/oleObject" Target="embeddings/oleObject189.bin"/><Relationship Id="rId474" Type="http://schemas.openxmlformats.org/officeDocument/2006/relationships/image" Target="media/image265.jpeg"/><Relationship Id="rId106" Type="http://schemas.openxmlformats.org/officeDocument/2006/relationships/oleObject" Target="embeddings/oleObject40.bin"/><Relationship Id="rId127" Type="http://schemas.openxmlformats.org/officeDocument/2006/relationships/image" Target="media/image68.wmf"/><Relationship Id="rId313" Type="http://schemas.openxmlformats.org/officeDocument/2006/relationships/image" Target="media/image159.wmf"/><Relationship Id="rId10" Type="http://schemas.openxmlformats.org/officeDocument/2006/relationships/image" Target="media/image1.png"/><Relationship Id="rId31" Type="http://schemas.openxmlformats.org/officeDocument/2006/relationships/image" Target="media/image22.wmf"/><Relationship Id="rId52" Type="http://schemas.openxmlformats.org/officeDocument/2006/relationships/oleObject" Target="embeddings/oleObject10.bin"/><Relationship Id="rId73" Type="http://schemas.openxmlformats.org/officeDocument/2006/relationships/oleObject" Target="embeddings/oleObject22.bin"/><Relationship Id="rId94" Type="http://schemas.openxmlformats.org/officeDocument/2006/relationships/image" Target="media/image52.wmf"/><Relationship Id="rId148" Type="http://schemas.openxmlformats.org/officeDocument/2006/relationships/oleObject" Target="embeddings/oleObject63.bin"/><Relationship Id="rId169" Type="http://schemas.openxmlformats.org/officeDocument/2006/relationships/oleObject" Target="embeddings/oleObject74.bin"/><Relationship Id="rId334" Type="http://schemas.openxmlformats.org/officeDocument/2006/relationships/image" Target="media/image170.wmf"/><Relationship Id="rId355" Type="http://schemas.openxmlformats.org/officeDocument/2006/relationships/image" Target="media/image181.png"/><Relationship Id="rId376" Type="http://schemas.openxmlformats.org/officeDocument/2006/relationships/image" Target="media/image192.wmf"/><Relationship Id="rId397" Type="http://schemas.openxmlformats.org/officeDocument/2006/relationships/image" Target="media/image203.wmf"/><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7.bin"/><Relationship Id="rId236" Type="http://schemas.openxmlformats.org/officeDocument/2006/relationships/image" Target="media/image120.wmf"/><Relationship Id="rId257" Type="http://schemas.openxmlformats.org/officeDocument/2006/relationships/oleObject" Target="embeddings/oleObject118.bin"/><Relationship Id="rId278" Type="http://schemas.openxmlformats.org/officeDocument/2006/relationships/oleObject" Target="embeddings/oleObject128.bin"/><Relationship Id="rId401" Type="http://schemas.openxmlformats.org/officeDocument/2006/relationships/image" Target="media/image206.png"/><Relationship Id="rId422" Type="http://schemas.openxmlformats.org/officeDocument/2006/relationships/image" Target="media/image227.jpeg"/><Relationship Id="rId443" Type="http://schemas.openxmlformats.org/officeDocument/2006/relationships/image" Target="media/image248.png"/><Relationship Id="rId464" Type="http://schemas.openxmlformats.org/officeDocument/2006/relationships/oleObject" Target="embeddings/oleObject193.bin"/><Relationship Id="rId303" Type="http://schemas.openxmlformats.org/officeDocument/2006/relationships/image" Target="media/image154.wmf"/><Relationship Id="rId485" Type="http://schemas.openxmlformats.org/officeDocument/2006/relationships/hyperlink" Target="http://www.csoft.ru/" TargetMode="External"/><Relationship Id="rId42" Type="http://schemas.openxmlformats.org/officeDocument/2006/relationships/image" Target="media/image29.wmf"/><Relationship Id="rId84" Type="http://schemas.openxmlformats.org/officeDocument/2006/relationships/oleObject" Target="embeddings/oleObject28.bin"/><Relationship Id="rId138" Type="http://schemas.openxmlformats.org/officeDocument/2006/relationships/oleObject" Target="embeddings/oleObject56.bin"/><Relationship Id="rId345" Type="http://schemas.openxmlformats.org/officeDocument/2006/relationships/oleObject" Target="embeddings/oleObject161.bin"/><Relationship Id="rId387" Type="http://schemas.openxmlformats.org/officeDocument/2006/relationships/image" Target="media/image198.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17.png"/><Relationship Id="rId107" Type="http://schemas.openxmlformats.org/officeDocument/2006/relationships/image" Target="media/image58.wmf"/><Relationship Id="rId289" Type="http://schemas.openxmlformats.org/officeDocument/2006/relationships/image" Target="media/image147.wmf"/><Relationship Id="rId454" Type="http://schemas.openxmlformats.org/officeDocument/2006/relationships/image" Target="media/image255.wmf"/><Relationship Id="rId11" Type="http://schemas.openxmlformats.org/officeDocument/2006/relationships/image" Target="media/image2.png"/><Relationship Id="rId53" Type="http://schemas.openxmlformats.org/officeDocument/2006/relationships/oleObject" Target="embeddings/oleObject11.bin"/><Relationship Id="rId149" Type="http://schemas.openxmlformats.org/officeDocument/2006/relationships/image" Target="media/image77.wmf"/><Relationship Id="rId314" Type="http://schemas.openxmlformats.org/officeDocument/2006/relationships/oleObject" Target="embeddings/oleObject146.bin"/><Relationship Id="rId356" Type="http://schemas.openxmlformats.org/officeDocument/2006/relationships/image" Target="media/image182.wmf"/><Relationship Id="rId398" Type="http://schemas.openxmlformats.org/officeDocument/2006/relationships/oleObject" Target="embeddings/oleObject186.bin"/><Relationship Id="rId95" Type="http://schemas.openxmlformats.org/officeDocument/2006/relationships/oleObject" Target="embeddings/oleObject34.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image" Target="media/image228.jpeg"/><Relationship Id="rId258" Type="http://schemas.openxmlformats.org/officeDocument/2006/relationships/image" Target="media/image131.wmf"/><Relationship Id="rId465" Type="http://schemas.openxmlformats.org/officeDocument/2006/relationships/image" Target="media/image262.wmf"/><Relationship Id="rId22" Type="http://schemas.openxmlformats.org/officeDocument/2006/relationships/image" Target="media/image13.png"/><Relationship Id="rId64" Type="http://schemas.openxmlformats.org/officeDocument/2006/relationships/image" Target="media/image38.wmf"/><Relationship Id="rId118" Type="http://schemas.openxmlformats.org/officeDocument/2006/relationships/oleObject" Target="embeddings/oleObject46.bin"/><Relationship Id="rId325" Type="http://schemas.openxmlformats.org/officeDocument/2006/relationships/oleObject" Target="embeddings/oleObject151.bin"/><Relationship Id="rId367" Type="http://schemas.openxmlformats.org/officeDocument/2006/relationships/image" Target="media/image187.w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39.wmf"/><Relationship Id="rId476" Type="http://schemas.openxmlformats.org/officeDocument/2006/relationships/hyperlink" Target="http://www.lifemodeler.com/" TargetMode="External"/><Relationship Id="rId33" Type="http://schemas.openxmlformats.org/officeDocument/2006/relationships/image" Target="media/image23.png"/><Relationship Id="rId129" Type="http://schemas.openxmlformats.org/officeDocument/2006/relationships/image" Target="media/image69.png"/><Relationship Id="rId280" Type="http://schemas.openxmlformats.org/officeDocument/2006/relationships/oleObject" Target="embeddings/oleObject129.bin"/><Relationship Id="rId336" Type="http://schemas.openxmlformats.org/officeDocument/2006/relationships/image" Target="media/image171.wmf"/><Relationship Id="rId75" Type="http://schemas.openxmlformats.org/officeDocument/2006/relationships/image" Target="media/image43.wmf"/><Relationship Id="rId140" Type="http://schemas.openxmlformats.org/officeDocument/2006/relationships/oleObject" Target="embeddings/oleObject57.bin"/><Relationship Id="rId182" Type="http://schemas.openxmlformats.org/officeDocument/2006/relationships/image" Target="media/image93.wmf"/><Relationship Id="rId378" Type="http://schemas.openxmlformats.org/officeDocument/2006/relationships/image" Target="media/image193.wmf"/><Relationship Id="rId403" Type="http://schemas.openxmlformats.org/officeDocument/2006/relationships/image" Target="media/image208.png"/><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50.png"/><Relationship Id="rId487" Type="http://schemas.openxmlformats.org/officeDocument/2006/relationships/footer" Target="footer1.xml"/><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2.bin"/><Relationship Id="rId44" Type="http://schemas.openxmlformats.org/officeDocument/2006/relationships/oleObject" Target="embeddings/oleObject6.bin"/><Relationship Id="rId86" Type="http://schemas.openxmlformats.org/officeDocument/2006/relationships/oleObject" Target="embeddings/oleObject29.bin"/><Relationship Id="rId151" Type="http://schemas.openxmlformats.org/officeDocument/2006/relationships/oleObject" Target="embeddings/oleObject65.bin"/><Relationship Id="rId389" Type="http://schemas.openxmlformats.org/officeDocument/2006/relationships/image" Target="media/image199.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image" Target="media/image126.wmf"/><Relationship Id="rId414" Type="http://schemas.openxmlformats.org/officeDocument/2006/relationships/image" Target="media/image219.png"/><Relationship Id="rId456" Type="http://schemas.openxmlformats.org/officeDocument/2006/relationships/image" Target="media/image256.wmf"/><Relationship Id="rId13" Type="http://schemas.openxmlformats.org/officeDocument/2006/relationships/image" Target="media/image4.png"/><Relationship Id="rId109" Type="http://schemas.openxmlformats.org/officeDocument/2006/relationships/image" Target="media/image59.wmf"/><Relationship Id="rId260" Type="http://schemas.openxmlformats.org/officeDocument/2006/relationships/image" Target="media/image132.wmf"/><Relationship Id="rId316" Type="http://schemas.openxmlformats.org/officeDocument/2006/relationships/image" Target="media/image161.wmf"/><Relationship Id="rId55" Type="http://schemas.openxmlformats.org/officeDocument/2006/relationships/image" Target="media/image34.wmf"/><Relationship Id="rId97" Type="http://schemas.openxmlformats.org/officeDocument/2006/relationships/image" Target="media/image53.wmf"/><Relationship Id="rId120" Type="http://schemas.openxmlformats.org/officeDocument/2006/relationships/oleObject" Target="embeddings/oleObject47.bin"/><Relationship Id="rId358" Type="http://schemas.openxmlformats.org/officeDocument/2006/relationships/oleObject" Target="embeddings/oleObject167.bin"/></Relationships>
</file>

<file path=word/charts/_rels/chart1.xml.rels><?xml version="1.0" encoding="UTF-8" standalone="yes"?>
<Relationships xmlns="http://schemas.openxmlformats.org/package/2006/relationships"><Relationship Id="rId1" Type="http://schemas.openxmlformats.org/officeDocument/2006/relationships/oleObject" Target="file:///D:\&#1059;&#1085;&#1080;&#1074;&#1077;&#1088;\&#1087;&#1088;&#1086;&#1077;&#1082;&#1090;\&#1101;&#1082;&#1086;&#1085;&#1086;&#1084;&#1080;&#1082;&#107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a:pPr>
            <a:r>
              <a:rPr lang="ru-RU" sz="1600" b="0">
                <a:latin typeface="Times New Roman" pitchFamily="18" charset="0"/>
                <a:cs typeface="Times New Roman" pitchFamily="18" charset="0"/>
              </a:rPr>
              <a:t>Статьи расхода</a:t>
            </a:r>
          </a:p>
        </c:rich>
      </c:tx>
      <c:layout/>
    </c:title>
    <c:view3D>
      <c:rotX val="30"/>
      <c:perspective val="30"/>
    </c:view3D>
    <c:plotArea>
      <c:layout>
        <c:manualLayout>
          <c:layoutTarget val="inner"/>
          <c:xMode val="edge"/>
          <c:yMode val="edge"/>
          <c:x val="5.9040758233211393E-2"/>
          <c:y val="0.22611588530656784"/>
          <c:w val="0.48366635096334942"/>
          <c:h val="0.68752419856966951"/>
        </c:manualLayout>
      </c:layout>
      <c:pie3DChart>
        <c:varyColors val="1"/>
        <c:ser>
          <c:idx val="0"/>
          <c:order val="0"/>
          <c:dLbls>
            <c:dLbl>
              <c:idx val="0"/>
              <c:layout>
                <c:manualLayout>
                  <c:x val="-1.6202057139861364E-2"/>
                  <c:y val="-0.14959236091205941"/>
                </c:manualLayout>
              </c:layout>
              <c:spPr/>
              <c:txPr>
                <a:bodyPr/>
                <a:lstStyle/>
                <a:p>
                  <a:pPr>
                    <a:defRPr/>
                  </a:pPr>
                  <a:endParaRPr lang="ru-RU"/>
                </a:p>
              </c:txPr>
              <c:dLblPos val="bestFit"/>
              <c:showPercent val="1"/>
            </c:dLbl>
            <c:dLbl>
              <c:idx val="1"/>
              <c:layout>
                <c:manualLayout>
                  <c:x val="-1.5087044725976424E-2"/>
                  <c:y val="4.5668693716200422E-2"/>
                </c:manualLayout>
              </c:layout>
              <c:spPr/>
              <c:txPr>
                <a:bodyPr/>
                <a:lstStyle/>
                <a:p>
                  <a:pPr>
                    <a:defRPr/>
                  </a:pPr>
                  <a:endParaRPr lang="ru-RU"/>
                </a:p>
              </c:txPr>
              <c:dLblPos val="bestFit"/>
              <c:showPercent val="1"/>
            </c:dLbl>
            <c:dLbl>
              <c:idx val="2"/>
              <c:layout>
                <c:manualLayout>
                  <c:x val="-5.4616105902253994E-3"/>
                  <c:y val="3.3271743717070527E-2"/>
                </c:manualLayout>
              </c:layout>
              <c:spPr/>
              <c:txPr>
                <a:bodyPr/>
                <a:lstStyle/>
                <a:p>
                  <a:pPr>
                    <a:defRPr/>
                  </a:pPr>
                  <a:endParaRPr lang="ru-RU"/>
                </a:p>
              </c:txPr>
              <c:dLblPos val="bestFit"/>
              <c:showPercent val="1"/>
            </c:dLbl>
            <c:dLbl>
              <c:idx val="3"/>
              <c:layout>
                <c:manualLayout>
                  <c:x val="-3.4937950273713192E-3"/>
                  <c:y val="3.2875665979026462E-2"/>
                </c:manualLayout>
              </c:layout>
              <c:spPr/>
              <c:txPr>
                <a:bodyPr/>
                <a:lstStyle/>
                <a:p>
                  <a:pPr>
                    <a:defRPr/>
                  </a:pPr>
                  <a:endParaRPr lang="ru-RU"/>
                </a:p>
              </c:txPr>
              <c:dLblPos val="bestFit"/>
              <c:showPercent val="1"/>
            </c:dLbl>
            <c:dLbl>
              <c:idx val="4"/>
              <c:layout>
                <c:manualLayout>
                  <c:x val="-9.3399642389318215E-3"/>
                  <c:y val="6.1054230284209084E-3"/>
                </c:manualLayout>
              </c:layout>
              <c:spPr/>
              <c:txPr>
                <a:bodyPr/>
                <a:lstStyle/>
                <a:p>
                  <a:pPr>
                    <a:defRPr/>
                  </a:pPr>
                  <a:endParaRPr lang="ru-RU"/>
                </a:p>
              </c:txPr>
              <c:dLblPos val="bestFit"/>
              <c:showPercent val="1"/>
            </c:dLbl>
            <c:dLbl>
              <c:idx val="5"/>
              <c:layout>
                <c:manualLayout>
                  <c:x val="2.1533709957866402E-2"/>
                  <c:y val="-5.7835845803983189E-2"/>
                </c:manualLayout>
              </c:layout>
              <c:spPr/>
              <c:txPr>
                <a:bodyPr/>
                <a:lstStyle/>
                <a:p>
                  <a:pPr>
                    <a:defRPr/>
                  </a:pPr>
                  <a:endParaRPr lang="ru-RU"/>
                </a:p>
              </c:txPr>
              <c:dLblPos val="bestFit"/>
              <c:showPercent val="1"/>
            </c:dLbl>
            <c:dLbl>
              <c:idx val="6"/>
              <c:layout>
                <c:manualLayout>
                  <c:x val="2.8035096806800316E-2"/>
                  <c:y val="-1.9676446159118063E-2"/>
                </c:manualLayout>
              </c:layout>
              <c:spPr/>
              <c:txPr>
                <a:bodyPr/>
                <a:lstStyle/>
                <a:p>
                  <a:pPr>
                    <a:defRPr/>
                  </a:pPr>
                  <a:endParaRPr lang="ru-RU"/>
                </a:p>
              </c:txPr>
              <c:dLblPos val="bestFit"/>
              <c:showPercent val="1"/>
            </c:dLbl>
            <c:showPercent val="1"/>
            <c:showLeaderLines val="1"/>
          </c:dLbls>
          <c:cat>
            <c:strRef>
              <c:f>Лист1!$A$1:$A$5</c:f>
              <c:strCache>
                <c:ptCount val="5"/>
                <c:pt idx="0">
                  <c:v>Фонд заработной платы</c:v>
                </c:pt>
                <c:pt idx="1">
                  <c:v>Единый социальный налог</c:v>
                </c:pt>
                <c:pt idx="2">
                  <c:v>Амортизационные отчисления</c:v>
                </c:pt>
                <c:pt idx="3">
                  <c:v>Материальные затраты</c:v>
                </c:pt>
                <c:pt idx="4">
                  <c:v>Косвенные расходы</c:v>
                </c:pt>
              </c:strCache>
            </c:strRef>
          </c:cat>
          <c:val>
            <c:numRef>
              <c:f>Лист1!$B$1:$B$5</c:f>
              <c:numCache>
                <c:formatCode>General</c:formatCode>
                <c:ptCount val="5"/>
                <c:pt idx="0">
                  <c:v>51.2</c:v>
                </c:pt>
                <c:pt idx="1">
                  <c:v>13.3</c:v>
                </c:pt>
                <c:pt idx="2">
                  <c:v>2.8</c:v>
                </c:pt>
                <c:pt idx="3">
                  <c:v>19.3</c:v>
                </c:pt>
                <c:pt idx="4">
                  <c:v>13.4</c:v>
                </c:pt>
              </c:numCache>
            </c:numRef>
          </c:val>
        </c:ser>
        <c:dLbls>
          <c:showPercent val="1"/>
        </c:dLbls>
      </c:pie3DChart>
      <c:spPr>
        <a:noFill/>
        <a:ln w="25400">
          <a:noFill/>
        </a:ln>
      </c:spPr>
    </c:plotArea>
    <c:legend>
      <c:legendPos val="r"/>
      <c:legendEntry>
        <c:idx val="0"/>
        <c:txPr>
          <a:bodyPr/>
          <a:lstStyle/>
          <a:p>
            <a:pPr>
              <a:defRPr sz="1400">
                <a:latin typeface="Times New Roman" pitchFamily="18" charset="0"/>
                <a:cs typeface="Times New Roman" pitchFamily="18" charset="0"/>
              </a:defRPr>
            </a:pPr>
            <a:endParaRPr lang="ru-RU"/>
          </a:p>
        </c:txPr>
      </c:legendEntry>
      <c:legendEntry>
        <c:idx val="1"/>
        <c:txPr>
          <a:bodyPr/>
          <a:lstStyle/>
          <a:p>
            <a:pPr>
              <a:defRPr sz="1400">
                <a:latin typeface="Times New Roman" pitchFamily="18" charset="0"/>
                <a:cs typeface="Times New Roman" pitchFamily="18" charset="0"/>
              </a:defRPr>
            </a:pPr>
            <a:endParaRPr lang="ru-RU"/>
          </a:p>
        </c:txPr>
      </c:legendEntry>
      <c:legendEntry>
        <c:idx val="2"/>
        <c:txPr>
          <a:bodyPr/>
          <a:lstStyle/>
          <a:p>
            <a:pPr>
              <a:defRPr sz="1400">
                <a:latin typeface="Times New Roman" pitchFamily="18" charset="0"/>
                <a:cs typeface="Times New Roman" pitchFamily="18" charset="0"/>
              </a:defRPr>
            </a:pPr>
            <a:endParaRPr lang="ru-RU"/>
          </a:p>
        </c:txPr>
      </c:legendEntry>
      <c:legendEntry>
        <c:idx val="3"/>
        <c:txPr>
          <a:bodyPr/>
          <a:lstStyle/>
          <a:p>
            <a:pPr>
              <a:defRPr sz="1400">
                <a:latin typeface="Times New Roman" pitchFamily="18" charset="0"/>
                <a:cs typeface="Times New Roman" pitchFamily="18" charset="0"/>
              </a:defRPr>
            </a:pPr>
            <a:endParaRPr lang="ru-RU"/>
          </a:p>
        </c:txPr>
      </c:legendEntry>
      <c:legendEntry>
        <c:idx val="4"/>
        <c:txPr>
          <a:bodyPr/>
          <a:lstStyle/>
          <a:p>
            <a:pPr>
              <a:defRPr sz="1400">
                <a:latin typeface="Times New Roman" pitchFamily="18" charset="0"/>
                <a:cs typeface="Times New Roman" pitchFamily="18" charset="0"/>
              </a:defRPr>
            </a:pPr>
            <a:endParaRPr lang="ru-RU"/>
          </a:p>
        </c:txPr>
      </c:legendEntry>
      <c:layout>
        <c:manualLayout>
          <c:xMode val="edge"/>
          <c:yMode val="edge"/>
          <c:x val="0.64828990515836393"/>
          <c:y val="8.5229722007293091E-2"/>
          <c:w val="0.33945896413821436"/>
          <c:h val="0.85112051744977624"/>
        </c:manualLayout>
      </c:layout>
    </c:legend>
    <c:plotVisOnly val="1"/>
    <c:dispBlanksAs val="zero"/>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B216A3-2F08-4317-A15F-E0BDDD45F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6</Pages>
  <Words>21373</Words>
  <Characters>158913</Characters>
  <Application>Microsoft Office Word</Application>
  <DocSecurity>0</DocSecurity>
  <Lines>3875</Lines>
  <Paragraphs>1917</Paragraphs>
  <ScaleCrop>false</ScaleCrop>
  <HeadingPairs>
    <vt:vector size="2" baseType="variant">
      <vt:variant>
        <vt:lpstr>Название</vt:lpstr>
      </vt:variant>
      <vt:variant>
        <vt:i4>1</vt:i4>
      </vt:variant>
    </vt:vector>
  </HeadingPairs>
  <TitlesOfParts>
    <vt:vector size="1" baseType="lpstr">
      <vt:lpstr>Межсистемное проектирование биомеханического объекта</vt:lpstr>
    </vt:vector>
  </TitlesOfParts>
  <Company>Grizli777</Company>
  <LinksUpToDate>false</LinksUpToDate>
  <CharactersWithSpaces>178369</CharactersWithSpaces>
  <SharedDoc>false</SharedDoc>
  <HLinks>
    <vt:vector size="348" baseType="variant">
      <vt:variant>
        <vt:i4>7340116</vt:i4>
      </vt:variant>
      <vt:variant>
        <vt:i4>333</vt:i4>
      </vt:variant>
      <vt:variant>
        <vt:i4>0</vt:i4>
      </vt:variant>
      <vt:variant>
        <vt:i4>5</vt:i4>
      </vt:variant>
      <vt:variant>
        <vt:lpwstr>http://ru.wikipedia.org/wiki/1954_%D0%B3%D0%BE%D0%B4</vt:lpwstr>
      </vt:variant>
      <vt:variant>
        <vt:lpwstr/>
      </vt:variant>
      <vt:variant>
        <vt:i4>6815764</vt:i4>
      </vt:variant>
      <vt:variant>
        <vt:i4>330</vt:i4>
      </vt:variant>
      <vt:variant>
        <vt:i4>0</vt:i4>
      </vt:variant>
      <vt:variant>
        <vt:i4>5</vt:i4>
      </vt:variant>
      <vt:variant>
        <vt:lpwstr>http://en.wikipedia.org/wiki/Tom_Swift</vt:lpwstr>
      </vt:variant>
      <vt:variant>
        <vt:lpwstr/>
      </vt:variant>
      <vt:variant>
        <vt:i4>8257614</vt:i4>
      </vt:variant>
      <vt:variant>
        <vt:i4>327</vt:i4>
      </vt:variant>
      <vt:variant>
        <vt:i4>0</vt:i4>
      </vt:variant>
      <vt:variant>
        <vt:i4>5</vt:i4>
      </vt:variant>
      <vt:variant>
        <vt:lpwstr>http://ru.wikipedia.org/w/index.php?title=Tom_Swift&amp;action=edit&amp;redlink=1</vt:lpwstr>
      </vt:variant>
      <vt:variant>
        <vt:lpwstr/>
      </vt:variant>
      <vt:variant>
        <vt:i4>2949214</vt:i4>
      </vt:variant>
      <vt:variant>
        <vt:i4>324</vt:i4>
      </vt:variant>
      <vt:variant>
        <vt:i4>0</vt:i4>
      </vt:variant>
      <vt:variant>
        <vt:i4>5</vt:i4>
      </vt:variant>
      <vt:variant>
        <vt:lpwstr>http://ru.wikipedia.org/wiki/Honda_Walking_Assist_Device</vt:lpwstr>
      </vt:variant>
      <vt:variant>
        <vt:lpwstr/>
      </vt:variant>
      <vt:variant>
        <vt:i4>7864365</vt:i4>
      </vt:variant>
      <vt:variant>
        <vt:i4>321</vt:i4>
      </vt:variant>
      <vt:variant>
        <vt:i4>0</vt:i4>
      </vt:variant>
      <vt:variant>
        <vt:i4>5</vt:i4>
      </vt:variant>
      <vt:variant>
        <vt:lpwstr>http://ru.wikipedia.org/wiki/Hybrid_Assistive_Limb</vt:lpwstr>
      </vt:variant>
      <vt:variant>
        <vt:lpwstr/>
      </vt:variant>
      <vt:variant>
        <vt:i4>1441853</vt:i4>
      </vt:variant>
      <vt:variant>
        <vt:i4>314</vt:i4>
      </vt:variant>
      <vt:variant>
        <vt:i4>0</vt:i4>
      </vt:variant>
      <vt:variant>
        <vt:i4>5</vt:i4>
      </vt:variant>
      <vt:variant>
        <vt:lpwstr/>
      </vt:variant>
      <vt:variant>
        <vt:lpwstr>_Toc257889051</vt:lpwstr>
      </vt:variant>
      <vt:variant>
        <vt:i4>1441853</vt:i4>
      </vt:variant>
      <vt:variant>
        <vt:i4>308</vt:i4>
      </vt:variant>
      <vt:variant>
        <vt:i4>0</vt:i4>
      </vt:variant>
      <vt:variant>
        <vt:i4>5</vt:i4>
      </vt:variant>
      <vt:variant>
        <vt:lpwstr/>
      </vt:variant>
      <vt:variant>
        <vt:lpwstr>_Toc257889050</vt:lpwstr>
      </vt:variant>
      <vt:variant>
        <vt:i4>1507389</vt:i4>
      </vt:variant>
      <vt:variant>
        <vt:i4>302</vt:i4>
      </vt:variant>
      <vt:variant>
        <vt:i4>0</vt:i4>
      </vt:variant>
      <vt:variant>
        <vt:i4>5</vt:i4>
      </vt:variant>
      <vt:variant>
        <vt:lpwstr/>
      </vt:variant>
      <vt:variant>
        <vt:lpwstr>_Toc257889049</vt:lpwstr>
      </vt:variant>
      <vt:variant>
        <vt:i4>1048637</vt:i4>
      </vt:variant>
      <vt:variant>
        <vt:i4>296</vt:i4>
      </vt:variant>
      <vt:variant>
        <vt:i4>0</vt:i4>
      </vt:variant>
      <vt:variant>
        <vt:i4>5</vt:i4>
      </vt:variant>
      <vt:variant>
        <vt:lpwstr/>
      </vt:variant>
      <vt:variant>
        <vt:lpwstr>_Toc257889037</vt:lpwstr>
      </vt:variant>
      <vt:variant>
        <vt:i4>1048637</vt:i4>
      </vt:variant>
      <vt:variant>
        <vt:i4>290</vt:i4>
      </vt:variant>
      <vt:variant>
        <vt:i4>0</vt:i4>
      </vt:variant>
      <vt:variant>
        <vt:i4>5</vt:i4>
      </vt:variant>
      <vt:variant>
        <vt:lpwstr/>
      </vt:variant>
      <vt:variant>
        <vt:lpwstr>_Toc257889036</vt:lpwstr>
      </vt:variant>
      <vt:variant>
        <vt:i4>1048637</vt:i4>
      </vt:variant>
      <vt:variant>
        <vt:i4>284</vt:i4>
      </vt:variant>
      <vt:variant>
        <vt:i4>0</vt:i4>
      </vt:variant>
      <vt:variant>
        <vt:i4>5</vt:i4>
      </vt:variant>
      <vt:variant>
        <vt:lpwstr/>
      </vt:variant>
      <vt:variant>
        <vt:lpwstr>_Toc257889035</vt:lpwstr>
      </vt:variant>
      <vt:variant>
        <vt:i4>1114173</vt:i4>
      </vt:variant>
      <vt:variant>
        <vt:i4>278</vt:i4>
      </vt:variant>
      <vt:variant>
        <vt:i4>0</vt:i4>
      </vt:variant>
      <vt:variant>
        <vt:i4>5</vt:i4>
      </vt:variant>
      <vt:variant>
        <vt:lpwstr/>
      </vt:variant>
      <vt:variant>
        <vt:lpwstr>_Toc257889021</vt:lpwstr>
      </vt:variant>
      <vt:variant>
        <vt:i4>1114173</vt:i4>
      </vt:variant>
      <vt:variant>
        <vt:i4>272</vt:i4>
      </vt:variant>
      <vt:variant>
        <vt:i4>0</vt:i4>
      </vt:variant>
      <vt:variant>
        <vt:i4>5</vt:i4>
      </vt:variant>
      <vt:variant>
        <vt:lpwstr/>
      </vt:variant>
      <vt:variant>
        <vt:lpwstr>_Toc257889020</vt:lpwstr>
      </vt:variant>
      <vt:variant>
        <vt:i4>1179709</vt:i4>
      </vt:variant>
      <vt:variant>
        <vt:i4>266</vt:i4>
      </vt:variant>
      <vt:variant>
        <vt:i4>0</vt:i4>
      </vt:variant>
      <vt:variant>
        <vt:i4>5</vt:i4>
      </vt:variant>
      <vt:variant>
        <vt:lpwstr/>
      </vt:variant>
      <vt:variant>
        <vt:lpwstr>_Toc257889019</vt:lpwstr>
      </vt:variant>
      <vt:variant>
        <vt:i4>1179709</vt:i4>
      </vt:variant>
      <vt:variant>
        <vt:i4>260</vt:i4>
      </vt:variant>
      <vt:variant>
        <vt:i4>0</vt:i4>
      </vt:variant>
      <vt:variant>
        <vt:i4>5</vt:i4>
      </vt:variant>
      <vt:variant>
        <vt:lpwstr/>
      </vt:variant>
      <vt:variant>
        <vt:lpwstr>_Toc257889018</vt:lpwstr>
      </vt:variant>
      <vt:variant>
        <vt:i4>1179709</vt:i4>
      </vt:variant>
      <vt:variant>
        <vt:i4>254</vt:i4>
      </vt:variant>
      <vt:variant>
        <vt:i4>0</vt:i4>
      </vt:variant>
      <vt:variant>
        <vt:i4>5</vt:i4>
      </vt:variant>
      <vt:variant>
        <vt:lpwstr/>
      </vt:variant>
      <vt:variant>
        <vt:lpwstr>_Toc257889017</vt:lpwstr>
      </vt:variant>
      <vt:variant>
        <vt:i4>1245245</vt:i4>
      </vt:variant>
      <vt:variant>
        <vt:i4>248</vt:i4>
      </vt:variant>
      <vt:variant>
        <vt:i4>0</vt:i4>
      </vt:variant>
      <vt:variant>
        <vt:i4>5</vt:i4>
      </vt:variant>
      <vt:variant>
        <vt:lpwstr/>
      </vt:variant>
      <vt:variant>
        <vt:lpwstr>_Toc257889006</vt:lpwstr>
      </vt:variant>
      <vt:variant>
        <vt:i4>1769524</vt:i4>
      </vt:variant>
      <vt:variant>
        <vt:i4>242</vt:i4>
      </vt:variant>
      <vt:variant>
        <vt:i4>0</vt:i4>
      </vt:variant>
      <vt:variant>
        <vt:i4>5</vt:i4>
      </vt:variant>
      <vt:variant>
        <vt:lpwstr/>
      </vt:variant>
      <vt:variant>
        <vt:lpwstr>_Toc257888996</vt:lpwstr>
      </vt:variant>
      <vt:variant>
        <vt:i4>1703988</vt:i4>
      </vt:variant>
      <vt:variant>
        <vt:i4>236</vt:i4>
      </vt:variant>
      <vt:variant>
        <vt:i4>0</vt:i4>
      </vt:variant>
      <vt:variant>
        <vt:i4>5</vt:i4>
      </vt:variant>
      <vt:variant>
        <vt:lpwstr/>
      </vt:variant>
      <vt:variant>
        <vt:lpwstr>_Toc257888987</vt:lpwstr>
      </vt:variant>
      <vt:variant>
        <vt:i4>1376308</vt:i4>
      </vt:variant>
      <vt:variant>
        <vt:i4>230</vt:i4>
      </vt:variant>
      <vt:variant>
        <vt:i4>0</vt:i4>
      </vt:variant>
      <vt:variant>
        <vt:i4>5</vt:i4>
      </vt:variant>
      <vt:variant>
        <vt:lpwstr/>
      </vt:variant>
      <vt:variant>
        <vt:lpwstr>_Toc257888979</vt:lpwstr>
      </vt:variant>
      <vt:variant>
        <vt:i4>1376308</vt:i4>
      </vt:variant>
      <vt:variant>
        <vt:i4>224</vt:i4>
      </vt:variant>
      <vt:variant>
        <vt:i4>0</vt:i4>
      </vt:variant>
      <vt:variant>
        <vt:i4>5</vt:i4>
      </vt:variant>
      <vt:variant>
        <vt:lpwstr/>
      </vt:variant>
      <vt:variant>
        <vt:lpwstr>_Toc257888978</vt:lpwstr>
      </vt:variant>
      <vt:variant>
        <vt:i4>1376308</vt:i4>
      </vt:variant>
      <vt:variant>
        <vt:i4>218</vt:i4>
      </vt:variant>
      <vt:variant>
        <vt:i4>0</vt:i4>
      </vt:variant>
      <vt:variant>
        <vt:i4>5</vt:i4>
      </vt:variant>
      <vt:variant>
        <vt:lpwstr/>
      </vt:variant>
      <vt:variant>
        <vt:lpwstr>_Toc257888971</vt:lpwstr>
      </vt:variant>
      <vt:variant>
        <vt:i4>1376308</vt:i4>
      </vt:variant>
      <vt:variant>
        <vt:i4>212</vt:i4>
      </vt:variant>
      <vt:variant>
        <vt:i4>0</vt:i4>
      </vt:variant>
      <vt:variant>
        <vt:i4>5</vt:i4>
      </vt:variant>
      <vt:variant>
        <vt:lpwstr/>
      </vt:variant>
      <vt:variant>
        <vt:lpwstr>_Toc257888970</vt:lpwstr>
      </vt:variant>
      <vt:variant>
        <vt:i4>1310772</vt:i4>
      </vt:variant>
      <vt:variant>
        <vt:i4>206</vt:i4>
      </vt:variant>
      <vt:variant>
        <vt:i4>0</vt:i4>
      </vt:variant>
      <vt:variant>
        <vt:i4>5</vt:i4>
      </vt:variant>
      <vt:variant>
        <vt:lpwstr/>
      </vt:variant>
      <vt:variant>
        <vt:lpwstr>_Toc257888969</vt:lpwstr>
      </vt:variant>
      <vt:variant>
        <vt:i4>1310772</vt:i4>
      </vt:variant>
      <vt:variant>
        <vt:i4>200</vt:i4>
      </vt:variant>
      <vt:variant>
        <vt:i4>0</vt:i4>
      </vt:variant>
      <vt:variant>
        <vt:i4>5</vt:i4>
      </vt:variant>
      <vt:variant>
        <vt:lpwstr/>
      </vt:variant>
      <vt:variant>
        <vt:lpwstr>_Toc257888968</vt:lpwstr>
      </vt:variant>
      <vt:variant>
        <vt:i4>1310772</vt:i4>
      </vt:variant>
      <vt:variant>
        <vt:i4>194</vt:i4>
      </vt:variant>
      <vt:variant>
        <vt:i4>0</vt:i4>
      </vt:variant>
      <vt:variant>
        <vt:i4>5</vt:i4>
      </vt:variant>
      <vt:variant>
        <vt:lpwstr/>
      </vt:variant>
      <vt:variant>
        <vt:lpwstr>_Toc257888967</vt:lpwstr>
      </vt:variant>
      <vt:variant>
        <vt:i4>1310772</vt:i4>
      </vt:variant>
      <vt:variant>
        <vt:i4>188</vt:i4>
      </vt:variant>
      <vt:variant>
        <vt:i4>0</vt:i4>
      </vt:variant>
      <vt:variant>
        <vt:i4>5</vt:i4>
      </vt:variant>
      <vt:variant>
        <vt:lpwstr/>
      </vt:variant>
      <vt:variant>
        <vt:lpwstr>_Toc257888966</vt:lpwstr>
      </vt:variant>
      <vt:variant>
        <vt:i4>1310772</vt:i4>
      </vt:variant>
      <vt:variant>
        <vt:i4>182</vt:i4>
      </vt:variant>
      <vt:variant>
        <vt:i4>0</vt:i4>
      </vt:variant>
      <vt:variant>
        <vt:i4>5</vt:i4>
      </vt:variant>
      <vt:variant>
        <vt:lpwstr/>
      </vt:variant>
      <vt:variant>
        <vt:lpwstr>_Toc257888965</vt:lpwstr>
      </vt:variant>
      <vt:variant>
        <vt:i4>1310772</vt:i4>
      </vt:variant>
      <vt:variant>
        <vt:i4>176</vt:i4>
      </vt:variant>
      <vt:variant>
        <vt:i4>0</vt:i4>
      </vt:variant>
      <vt:variant>
        <vt:i4>5</vt:i4>
      </vt:variant>
      <vt:variant>
        <vt:lpwstr/>
      </vt:variant>
      <vt:variant>
        <vt:lpwstr>_Toc257888964</vt:lpwstr>
      </vt:variant>
      <vt:variant>
        <vt:i4>1310772</vt:i4>
      </vt:variant>
      <vt:variant>
        <vt:i4>170</vt:i4>
      </vt:variant>
      <vt:variant>
        <vt:i4>0</vt:i4>
      </vt:variant>
      <vt:variant>
        <vt:i4>5</vt:i4>
      </vt:variant>
      <vt:variant>
        <vt:lpwstr/>
      </vt:variant>
      <vt:variant>
        <vt:lpwstr>_Toc257888963</vt:lpwstr>
      </vt:variant>
      <vt:variant>
        <vt:i4>1310772</vt:i4>
      </vt:variant>
      <vt:variant>
        <vt:i4>164</vt:i4>
      </vt:variant>
      <vt:variant>
        <vt:i4>0</vt:i4>
      </vt:variant>
      <vt:variant>
        <vt:i4>5</vt:i4>
      </vt:variant>
      <vt:variant>
        <vt:lpwstr/>
      </vt:variant>
      <vt:variant>
        <vt:lpwstr>_Toc257888962</vt:lpwstr>
      </vt:variant>
      <vt:variant>
        <vt:i4>1310772</vt:i4>
      </vt:variant>
      <vt:variant>
        <vt:i4>158</vt:i4>
      </vt:variant>
      <vt:variant>
        <vt:i4>0</vt:i4>
      </vt:variant>
      <vt:variant>
        <vt:i4>5</vt:i4>
      </vt:variant>
      <vt:variant>
        <vt:lpwstr/>
      </vt:variant>
      <vt:variant>
        <vt:lpwstr>_Toc257888961</vt:lpwstr>
      </vt:variant>
      <vt:variant>
        <vt:i4>1310772</vt:i4>
      </vt:variant>
      <vt:variant>
        <vt:i4>152</vt:i4>
      </vt:variant>
      <vt:variant>
        <vt:i4>0</vt:i4>
      </vt:variant>
      <vt:variant>
        <vt:i4>5</vt:i4>
      </vt:variant>
      <vt:variant>
        <vt:lpwstr/>
      </vt:variant>
      <vt:variant>
        <vt:lpwstr>_Toc257888960</vt:lpwstr>
      </vt:variant>
      <vt:variant>
        <vt:i4>1507380</vt:i4>
      </vt:variant>
      <vt:variant>
        <vt:i4>146</vt:i4>
      </vt:variant>
      <vt:variant>
        <vt:i4>0</vt:i4>
      </vt:variant>
      <vt:variant>
        <vt:i4>5</vt:i4>
      </vt:variant>
      <vt:variant>
        <vt:lpwstr/>
      </vt:variant>
      <vt:variant>
        <vt:lpwstr>_Toc257888959</vt:lpwstr>
      </vt:variant>
      <vt:variant>
        <vt:i4>1507380</vt:i4>
      </vt:variant>
      <vt:variant>
        <vt:i4>140</vt:i4>
      </vt:variant>
      <vt:variant>
        <vt:i4>0</vt:i4>
      </vt:variant>
      <vt:variant>
        <vt:i4>5</vt:i4>
      </vt:variant>
      <vt:variant>
        <vt:lpwstr/>
      </vt:variant>
      <vt:variant>
        <vt:lpwstr>_Toc257888958</vt:lpwstr>
      </vt:variant>
      <vt:variant>
        <vt:i4>1507380</vt:i4>
      </vt:variant>
      <vt:variant>
        <vt:i4>134</vt:i4>
      </vt:variant>
      <vt:variant>
        <vt:i4>0</vt:i4>
      </vt:variant>
      <vt:variant>
        <vt:i4>5</vt:i4>
      </vt:variant>
      <vt:variant>
        <vt:lpwstr/>
      </vt:variant>
      <vt:variant>
        <vt:lpwstr>_Toc257888957</vt:lpwstr>
      </vt:variant>
      <vt:variant>
        <vt:i4>1507380</vt:i4>
      </vt:variant>
      <vt:variant>
        <vt:i4>128</vt:i4>
      </vt:variant>
      <vt:variant>
        <vt:i4>0</vt:i4>
      </vt:variant>
      <vt:variant>
        <vt:i4>5</vt:i4>
      </vt:variant>
      <vt:variant>
        <vt:lpwstr/>
      </vt:variant>
      <vt:variant>
        <vt:lpwstr>_Toc257888956</vt:lpwstr>
      </vt:variant>
      <vt:variant>
        <vt:i4>1507380</vt:i4>
      </vt:variant>
      <vt:variant>
        <vt:i4>122</vt:i4>
      </vt:variant>
      <vt:variant>
        <vt:i4>0</vt:i4>
      </vt:variant>
      <vt:variant>
        <vt:i4>5</vt:i4>
      </vt:variant>
      <vt:variant>
        <vt:lpwstr/>
      </vt:variant>
      <vt:variant>
        <vt:lpwstr>_Toc257888951</vt:lpwstr>
      </vt:variant>
      <vt:variant>
        <vt:i4>1507380</vt:i4>
      </vt:variant>
      <vt:variant>
        <vt:i4>116</vt:i4>
      </vt:variant>
      <vt:variant>
        <vt:i4>0</vt:i4>
      </vt:variant>
      <vt:variant>
        <vt:i4>5</vt:i4>
      </vt:variant>
      <vt:variant>
        <vt:lpwstr/>
      </vt:variant>
      <vt:variant>
        <vt:lpwstr>_Toc257888950</vt:lpwstr>
      </vt:variant>
      <vt:variant>
        <vt:i4>1441844</vt:i4>
      </vt:variant>
      <vt:variant>
        <vt:i4>110</vt:i4>
      </vt:variant>
      <vt:variant>
        <vt:i4>0</vt:i4>
      </vt:variant>
      <vt:variant>
        <vt:i4>5</vt:i4>
      </vt:variant>
      <vt:variant>
        <vt:lpwstr/>
      </vt:variant>
      <vt:variant>
        <vt:lpwstr>_Toc257888949</vt:lpwstr>
      </vt:variant>
      <vt:variant>
        <vt:i4>1441844</vt:i4>
      </vt:variant>
      <vt:variant>
        <vt:i4>104</vt:i4>
      </vt:variant>
      <vt:variant>
        <vt:i4>0</vt:i4>
      </vt:variant>
      <vt:variant>
        <vt:i4>5</vt:i4>
      </vt:variant>
      <vt:variant>
        <vt:lpwstr/>
      </vt:variant>
      <vt:variant>
        <vt:lpwstr>_Toc257888948</vt:lpwstr>
      </vt:variant>
      <vt:variant>
        <vt:i4>1441844</vt:i4>
      </vt:variant>
      <vt:variant>
        <vt:i4>98</vt:i4>
      </vt:variant>
      <vt:variant>
        <vt:i4>0</vt:i4>
      </vt:variant>
      <vt:variant>
        <vt:i4>5</vt:i4>
      </vt:variant>
      <vt:variant>
        <vt:lpwstr/>
      </vt:variant>
      <vt:variant>
        <vt:lpwstr>_Toc257888947</vt:lpwstr>
      </vt:variant>
      <vt:variant>
        <vt:i4>1441844</vt:i4>
      </vt:variant>
      <vt:variant>
        <vt:i4>92</vt:i4>
      </vt:variant>
      <vt:variant>
        <vt:i4>0</vt:i4>
      </vt:variant>
      <vt:variant>
        <vt:i4>5</vt:i4>
      </vt:variant>
      <vt:variant>
        <vt:lpwstr/>
      </vt:variant>
      <vt:variant>
        <vt:lpwstr>_Toc257888946</vt:lpwstr>
      </vt:variant>
      <vt:variant>
        <vt:i4>1441844</vt:i4>
      </vt:variant>
      <vt:variant>
        <vt:i4>86</vt:i4>
      </vt:variant>
      <vt:variant>
        <vt:i4>0</vt:i4>
      </vt:variant>
      <vt:variant>
        <vt:i4>5</vt:i4>
      </vt:variant>
      <vt:variant>
        <vt:lpwstr/>
      </vt:variant>
      <vt:variant>
        <vt:lpwstr>_Toc257888945</vt:lpwstr>
      </vt:variant>
      <vt:variant>
        <vt:i4>1441844</vt:i4>
      </vt:variant>
      <vt:variant>
        <vt:i4>80</vt:i4>
      </vt:variant>
      <vt:variant>
        <vt:i4>0</vt:i4>
      </vt:variant>
      <vt:variant>
        <vt:i4>5</vt:i4>
      </vt:variant>
      <vt:variant>
        <vt:lpwstr/>
      </vt:variant>
      <vt:variant>
        <vt:lpwstr>_Toc257888944</vt:lpwstr>
      </vt:variant>
      <vt:variant>
        <vt:i4>1441844</vt:i4>
      </vt:variant>
      <vt:variant>
        <vt:i4>74</vt:i4>
      </vt:variant>
      <vt:variant>
        <vt:i4>0</vt:i4>
      </vt:variant>
      <vt:variant>
        <vt:i4>5</vt:i4>
      </vt:variant>
      <vt:variant>
        <vt:lpwstr/>
      </vt:variant>
      <vt:variant>
        <vt:lpwstr>_Toc257888943</vt:lpwstr>
      </vt:variant>
      <vt:variant>
        <vt:i4>1441844</vt:i4>
      </vt:variant>
      <vt:variant>
        <vt:i4>68</vt:i4>
      </vt:variant>
      <vt:variant>
        <vt:i4>0</vt:i4>
      </vt:variant>
      <vt:variant>
        <vt:i4>5</vt:i4>
      </vt:variant>
      <vt:variant>
        <vt:lpwstr/>
      </vt:variant>
      <vt:variant>
        <vt:lpwstr>_Toc257888942</vt:lpwstr>
      </vt:variant>
      <vt:variant>
        <vt:i4>1441844</vt:i4>
      </vt:variant>
      <vt:variant>
        <vt:i4>62</vt:i4>
      </vt:variant>
      <vt:variant>
        <vt:i4>0</vt:i4>
      </vt:variant>
      <vt:variant>
        <vt:i4>5</vt:i4>
      </vt:variant>
      <vt:variant>
        <vt:lpwstr/>
      </vt:variant>
      <vt:variant>
        <vt:lpwstr>_Toc257888941</vt:lpwstr>
      </vt:variant>
      <vt:variant>
        <vt:i4>1441844</vt:i4>
      </vt:variant>
      <vt:variant>
        <vt:i4>56</vt:i4>
      </vt:variant>
      <vt:variant>
        <vt:i4>0</vt:i4>
      </vt:variant>
      <vt:variant>
        <vt:i4>5</vt:i4>
      </vt:variant>
      <vt:variant>
        <vt:lpwstr/>
      </vt:variant>
      <vt:variant>
        <vt:lpwstr>_Toc257888940</vt:lpwstr>
      </vt:variant>
      <vt:variant>
        <vt:i4>1114164</vt:i4>
      </vt:variant>
      <vt:variant>
        <vt:i4>50</vt:i4>
      </vt:variant>
      <vt:variant>
        <vt:i4>0</vt:i4>
      </vt:variant>
      <vt:variant>
        <vt:i4>5</vt:i4>
      </vt:variant>
      <vt:variant>
        <vt:lpwstr/>
      </vt:variant>
      <vt:variant>
        <vt:lpwstr>_Toc257888939</vt:lpwstr>
      </vt:variant>
      <vt:variant>
        <vt:i4>1114164</vt:i4>
      </vt:variant>
      <vt:variant>
        <vt:i4>44</vt:i4>
      </vt:variant>
      <vt:variant>
        <vt:i4>0</vt:i4>
      </vt:variant>
      <vt:variant>
        <vt:i4>5</vt:i4>
      </vt:variant>
      <vt:variant>
        <vt:lpwstr/>
      </vt:variant>
      <vt:variant>
        <vt:lpwstr>_Toc257888937</vt:lpwstr>
      </vt:variant>
      <vt:variant>
        <vt:i4>1114164</vt:i4>
      </vt:variant>
      <vt:variant>
        <vt:i4>38</vt:i4>
      </vt:variant>
      <vt:variant>
        <vt:i4>0</vt:i4>
      </vt:variant>
      <vt:variant>
        <vt:i4>5</vt:i4>
      </vt:variant>
      <vt:variant>
        <vt:lpwstr/>
      </vt:variant>
      <vt:variant>
        <vt:lpwstr>_Toc257888936</vt:lpwstr>
      </vt:variant>
      <vt:variant>
        <vt:i4>1114164</vt:i4>
      </vt:variant>
      <vt:variant>
        <vt:i4>32</vt:i4>
      </vt:variant>
      <vt:variant>
        <vt:i4>0</vt:i4>
      </vt:variant>
      <vt:variant>
        <vt:i4>5</vt:i4>
      </vt:variant>
      <vt:variant>
        <vt:lpwstr/>
      </vt:variant>
      <vt:variant>
        <vt:lpwstr>_Toc257888935</vt:lpwstr>
      </vt:variant>
      <vt:variant>
        <vt:i4>1114164</vt:i4>
      </vt:variant>
      <vt:variant>
        <vt:i4>26</vt:i4>
      </vt:variant>
      <vt:variant>
        <vt:i4>0</vt:i4>
      </vt:variant>
      <vt:variant>
        <vt:i4>5</vt:i4>
      </vt:variant>
      <vt:variant>
        <vt:lpwstr/>
      </vt:variant>
      <vt:variant>
        <vt:lpwstr>_Toc257888934</vt:lpwstr>
      </vt:variant>
      <vt:variant>
        <vt:i4>1114164</vt:i4>
      </vt:variant>
      <vt:variant>
        <vt:i4>20</vt:i4>
      </vt:variant>
      <vt:variant>
        <vt:i4>0</vt:i4>
      </vt:variant>
      <vt:variant>
        <vt:i4>5</vt:i4>
      </vt:variant>
      <vt:variant>
        <vt:lpwstr/>
      </vt:variant>
      <vt:variant>
        <vt:lpwstr>_Toc257888933</vt:lpwstr>
      </vt:variant>
      <vt:variant>
        <vt:i4>1114164</vt:i4>
      </vt:variant>
      <vt:variant>
        <vt:i4>14</vt:i4>
      </vt:variant>
      <vt:variant>
        <vt:i4>0</vt:i4>
      </vt:variant>
      <vt:variant>
        <vt:i4>5</vt:i4>
      </vt:variant>
      <vt:variant>
        <vt:lpwstr/>
      </vt:variant>
      <vt:variant>
        <vt:lpwstr>_Toc257888932</vt:lpwstr>
      </vt:variant>
      <vt:variant>
        <vt:i4>1114164</vt:i4>
      </vt:variant>
      <vt:variant>
        <vt:i4>8</vt:i4>
      </vt:variant>
      <vt:variant>
        <vt:i4>0</vt:i4>
      </vt:variant>
      <vt:variant>
        <vt:i4>5</vt:i4>
      </vt:variant>
      <vt:variant>
        <vt:lpwstr/>
      </vt:variant>
      <vt:variant>
        <vt:lpwstr>_Toc257888931</vt:lpwstr>
      </vt:variant>
      <vt:variant>
        <vt:i4>1114164</vt:i4>
      </vt:variant>
      <vt:variant>
        <vt:i4>2</vt:i4>
      </vt:variant>
      <vt:variant>
        <vt:i4>0</vt:i4>
      </vt:variant>
      <vt:variant>
        <vt:i4>5</vt:i4>
      </vt:variant>
      <vt:variant>
        <vt:lpwstr/>
      </vt:variant>
      <vt:variant>
        <vt:lpwstr>_Toc25788893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жсистемное проектирование биомеханического объекта</dc:title>
  <dc:creator>Белканов Михаил</dc:creator>
  <cp:lastModifiedBy>Белканов</cp:lastModifiedBy>
  <cp:revision>2</cp:revision>
  <cp:lastPrinted>2010-06-08T19:06:00Z</cp:lastPrinted>
  <dcterms:created xsi:type="dcterms:W3CDTF">2010-06-08T19:22:00Z</dcterms:created>
  <dcterms:modified xsi:type="dcterms:W3CDTF">2010-06-08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